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2">
  <p:sldMasterIdLst>
    <p:sldMasterId id="2147483648" r:id="rId1"/>
  </p:sldMasterIdLst>
  <p:notesMasterIdLst>
    <p:notesMasterId r:id="rId41"/>
  </p:notesMasterIdLst>
  <p:handoutMasterIdLst>
    <p:handoutMasterId r:id="rId42"/>
  </p:handoutMasterIdLst>
  <p:sldIdLst>
    <p:sldId id="540" r:id="rId2"/>
    <p:sldId id="613" r:id="rId3"/>
    <p:sldId id="602" r:id="rId4"/>
    <p:sldId id="529" r:id="rId5"/>
    <p:sldId id="577" r:id="rId6"/>
    <p:sldId id="578" r:id="rId7"/>
    <p:sldId id="572" r:id="rId8"/>
    <p:sldId id="524" r:id="rId9"/>
    <p:sldId id="601" r:id="rId10"/>
    <p:sldId id="575" r:id="rId11"/>
    <p:sldId id="590" r:id="rId12"/>
    <p:sldId id="603" r:id="rId13"/>
    <p:sldId id="608" r:id="rId14"/>
    <p:sldId id="576" r:id="rId15"/>
    <p:sldId id="580" r:id="rId16"/>
    <p:sldId id="579" r:id="rId17"/>
    <p:sldId id="604" r:id="rId18"/>
    <p:sldId id="591" r:id="rId19"/>
    <p:sldId id="614" r:id="rId20"/>
    <p:sldId id="617" r:id="rId21"/>
    <p:sldId id="616" r:id="rId22"/>
    <p:sldId id="594" r:id="rId23"/>
    <p:sldId id="615" r:id="rId24"/>
    <p:sldId id="606" r:id="rId25"/>
    <p:sldId id="563" r:id="rId26"/>
    <p:sldId id="565" r:id="rId27"/>
    <p:sldId id="619" r:id="rId28"/>
    <p:sldId id="609" r:id="rId29"/>
    <p:sldId id="493" r:id="rId30"/>
    <p:sldId id="618" r:id="rId31"/>
    <p:sldId id="607" r:id="rId32"/>
    <p:sldId id="595" r:id="rId33"/>
    <p:sldId id="587" r:id="rId34"/>
    <p:sldId id="610" r:id="rId35"/>
    <p:sldId id="611" r:id="rId36"/>
    <p:sldId id="612" r:id="rId37"/>
    <p:sldId id="592" r:id="rId38"/>
    <p:sldId id="593" r:id="rId39"/>
    <p:sldId id="564" r:id="rId40"/>
  </p:sldIdLst>
  <p:sldSz cx="9144000" cy="5143500" type="screen16x9"/>
  <p:notesSz cx="6858000" cy="9144000"/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1302" userDrawn="1">
          <p15:clr>
            <a:srgbClr val="A4A3A4"/>
          </p15:clr>
        </p15:guide>
        <p15:guide id="2" pos="2835" userDrawn="1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82"/>
    <a:srgbClr val="00FFFF"/>
    <a:srgbClr val="0000CC"/>
    <a:srgbClr val="000039"/>
    <a:srgbClr val="FFFFFF"/>
    <a:srgbClr val="FFFF00"/>
    <a:srgbClr val="0000FF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803" autoAdjust="0"/>
    <p:restoredTop sz="93775" autoAdjust="0"/>
  </p:normalViewPr>
  <p:slideViewPr>
    <p:cSldViewPr>
      <p:cViewPr>
        <p:scale>
          <a:sx n="73" d="100"/>
          <a:sy n="73" d="100"/>
        </p:scale>
        <p:origin x="-462" y="-390"/>
      </p:cViewPr>
      <p:guideLst>
        <p:guide orient="horz" pos="1302"/>
        <p:guide pos="2835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howGuides="1">
      <p:cViewPr varScale="1">
        <p:scale>
          <a:sx n="86" d="100"/>
          <a:sy n="86" d="100"/>
        </p:scale>
        <p:origin x="3792" y="6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7" Type="http://schemas.openxmlformats.org/officeDocument/2006/relationships/image" Target="../media/image130.wmf"/><Relationship Id="rId2" Type="http://schemas.openxmlformats.org/officeDocument/2006/relationships/image" Target="../media/image125.wmf"/><Relationship Id="rId1" Type="http://schemas.openxmlformats.org/officeDocument/2006/relationships/image" Target="../media/image78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xmlns="" id="{5F22111E-7ABB-49D5-B755-2854F7680BC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xmlns="" id="{5807D701-7D75-4CFF-8FEC-D4739C126B8A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62615A-517C-4728-8D05-B97DB72979FE}" type="datetimeFigureOut">
              <a:rPr lang="zh-CN" altLang="en-US" smtClean="0"/>
              <a:t>2019/3/16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xmlns="" id="{B904E655-A604-45D7-8D16-E9241E8E83D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xmlns="" id="{D9FC65B8-BD58-4BDB-B0A0-592CFDF760FA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5833B8-C222-49D6-B4E0-CA55AECE29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38930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9A9FCA9-DE02-4232-BE8B-C7316979E2A3}" type="datetimeFigureOut">
              <a:rPr lang="zh-CN" altLang="en-US" smtClean="0"/>
              <a:t>2019/3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D1D79B-771C-4BBE-B52E-5000D841E9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32662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45769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03688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036886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is is my outline. First</a:t>
            </a:r>
            <a:r>
              <a:rPr lang="en-US" altLang="zh-CN" baseline="0" dirty="0"/>
              <a:t> is the Motivation. </a:t>
            </a:r>
          </a:p>
          <a:p>
            <a:r>
              <a:rPr lang="en-US" altLang="zh-CN" baseline="0" dirty="0"/>
              <a:t>Then is the theory part, next is numerical Examples,</a:t>
            </a:r>
          </a:p>
          <a:p>
            <a:r>
              <a:rPr lang="en-US" altLang="zh-CN" baseline="0" dirty="0"/>
              <a:t>and finally is the conclus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8120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14350" lvl="3">
              <a:spcBef>
                <a:spcPts val="750"/>
              </a:spcBef>
            </a:pPr>
            <a:r>
              <a:rPr lang="en-US" altLang="zh-CN" sz="2800" baseline="0" dirty="0"/>
              <a:t>For sparse </a:t>
            </a:r>
            <a:endParaRPr lang="en-US" sz="2800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964513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14350" lvl="3">
              <a:spcBef>
                <a:spcPts val="750"/>
              </a:spcBef>
            </a:pPr>
            <a:r>
              <a:rPr lang="en-US" altLang="zh-CN" sz="2800" baseline="0" dirty="0"/>
              <a:t>For sparse </a:t>
            </a:r>
            <a:endParaRPr lang="en-US" sz="2800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964513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atinLnBrk="1"/>
            <a:r>
              <a:rPr lang="zh-CN" altLang="en-US" sz="900" b="1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软阈值函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941802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atinLnBrk="1"/>
            <a:r>
              <a:rPr lang="zh-CN" altLang="en-US" sz="900" b="1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软阈值函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941802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is is my outline. First</a:t>
            </a:r>
            <a:r>
              <a:rPr lang="en-US" altLang="zh-CN" baseline="0" dirty="0"/>
              <a:t> is the Motivation. </a:t>
            </a:r>
          </a:p>
          <a:p>
            <a:r>
              <a:rPr lang="en-US" altLang="zh-CN" baseline="0" dirty="0"/>
              <a:t>Then is the theory part, next is numerical Examples,</a:t>
            </a:r>
          </a:p>
          <a:p>
            <a:r>
              <a:rPr lang="en-US" altLang="zh-CN" baseline="0" dirty="0"/>
              <a:t>and finally is the conclus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81202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Need to be more simple</a:t>
                </a:r>
                <a:endParaRPr lang="zh-CN" altLang="en-US" sz="9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Calculated from </a:t>
                </a: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Marmousi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model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t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0.006 s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g=20 m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he 2D image size: 181 </a:t>
                </a:r>
                <a:r>
                  <a:rPr lang="en-US" altLang="zh-CN" sz="900" i="0">
                    <a:solidFill>
                      <a:schemeClr val="bg1"/>
                    </a:solidFill>
                    <a:latin typeface="Cambria Math"/>
                    <a:ea typeface="Cambria Math"/>
                    <a:cs typeface="Times New Roman" panose="02020603050405020304" pitchFamily="18" charset="0"/>
                  </a:rPr>
                  <a:t>×</a:t>
                </a:r>
                <a:r>
                  <a:rPr lang="zh-CN" altLang="en-US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100</a:t>
                </a:r>
                <a:endParaRPr lang="zh-CN" altLang="en-US" sz="9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512598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Need to be </a:t>
                </a:r>
                <a:r>
                  <a:rPr lang="en-US" altLang="zh-CN" sz="90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more simple</a:t>
                </a:r>
                <a:endParaRPr lang="zh-CN" altLang="en-US" sz="9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Calculated from </a:t>
                </a: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Marmousi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model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t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0.006 s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g=20 m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he 2D image size: 181 </a:t>
                </a:r>
                <a:r>
                  <a:rPr lang="en-US" altLang="zh-CN" sz="900" i="0">
                    <a:solidFill>
                      <a:schemeClr val="bg1"/>
                    </a:solidFill>
                    <a:latin typeface="Cambria Math"/>
                    <a:ea typeface="Cambria Math"/>
                    <a:cs typeface="Times New Roman" panose="02020603050405020304" pitchFamily="18" charset="0"/>
                  </a:rPr>
                  <a:t>×</a:t>
                </a:r>
                <a:r>
                  <a:rPr lang="zh-CN" altLang="en-US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100</a:t>
                </a:r>
                <a:endParaRPr lang="zh-CN" altLang="en-US" sz="9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26735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457695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is is my outline. First</a:t>
            </a:r>
            <a:r>
              <a:rPr lang="en-US" altLang="zh-CN" baseline="0" dirty="0"/>
              <a:t> is the Motivation. </a:t>
            </a:r>
          </a:p>
          <a:p>
            <a:r>
              <a:rPr lang="en-US" altLang="zh-CN" baseline="0" dirty="0"/>
              <a:t>Then is the theory part, next is numerical Examples,</a:t>
            </a:r>
          </a:p>
          <a:p>
            <a:r>
              <a:rPr lang="en-US" altLang="zh-CN" baseline="0" dirty="0"/>
              <a:t>and finally is the conclus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81202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Need to be more simple</a:t>
                </a:r>
                <a:endParaRPr lang="zh-CN" altLang="en-US" sz="9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Calculated from </a:t>
                </a: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Marmousi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model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t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0.006 s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g=20 m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he 2D image size: 181 </a:t>
                </a:r>
                <a:r>
                  <a:rPr lang="en-US" altLang="zh-CN" sz="900" i="0">
                    <a:solidFill>
                      <a:schemeClr val="bg1"/>
                    </a:solidFill>
                    <a:latin typeface="Cambria Math"/>
                    <a:ea typeface="Cambria Math"/>
                    <a:cs typeface="Times New Roman" panose="02020603050405020304" pitchFamily="18" charset="0"/>
                  </a:rPr>
                  <a:t>×</a:t>
                </a:r>
                <a:r>
                  <a:rPr lang="zh-CN" altLang="en-US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100</a:t>
                </a:r>
                <a:endParaRPr lang="zh-CN" altLang="en-US" sz="9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519553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Need to be more simple</a:t>
                </a:r>
                <a:endParaRPr lang="zh-CN" altLang="en-US" sz="9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Calculated from </a:t>
                </a: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Marmousi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model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t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0.006 s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g=20 m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he 2D image size: 181 </a:t>
                </a:r>
                <a:r>
                  <a:rPr lang="en-US" altLang="zh-CN" sz="900" i="0">
                    <a:solidFill>
                      <a:schemeClr val="bg1"/>
                    </a:solidFill>
                    <a:latin typeface="Cambria Math"/>
                    <a:ea typeface="Cambria Math"/>
                    <a:cs typeface="Times New Roman" panose="02020603050405020304" pitchFamily="18" charset="0"/>
                  </a:rPr>
                  <a:t>×</a:t>
                </a:r>
                <a:r>
                  <a:rPr lang="zh-CN" altLang="en-US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100</a:t>
                </a:r>
                <a:endParaRPr lang="zh-CN" altLang="en-US" sz="9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744267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Calculated from </a:t>
                </a: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Marmousi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model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t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0.006 s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g=20 m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he 2D image size: 181 </a:t>
                </a:r>
                <a14:m>
                  <m:oMath xmlns:m="http://schemas.openxmlformats.org/officeDocument/2006/math">
                    <m:r>
                      <a:rPr lang="en-US" altLang="zh-CN" sz="90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zh-CN" altLang="en-US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100</a:t>
                </a:r>
                <a:endParaRPr lang="zh-CN" altLang="en-US" sz="9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Calculated from </a:t>
                </a: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Marmousi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model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t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0.006 s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g=20 m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he 2D image size: 181 </a:t>
                </a:r>
                <a:r>
                  <a:rPr lang="en-US" altLang="zh-CN" sz="900" i="0">
                    <a:solidFill>
                      <a:schemeClr val="bg1"/>
                    </a:solidFill>
                    <a:latin typeface="Cambria Math"/>
                    <a:ea typeface="Cambria Math"/>
                    <a:cs typeface="Times New Roman" panose="02020603050405020304" pitchFamily="18" charset="0"/>
                  </a:rPr>
                  <a:t>×</a:t>
                </a:r>
                <a:r>
                  <a:rPr lang="zh-CN" altLang="en-US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100</a:t>
                </a:r>
                <a:endParaRPr lang="zh-CN" altLang="en-US" sz="9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323039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is is my outline. First</a:t>
            </a:r>
            <a:r>
              <a:rPr lang="en-US" altLang="zh-CN" baseline="0" dirty="0"/>
              <a:t> is the Motivation. </a:t>
            </a:r>
          </a:p>
          <a:p>
            <a:r>
              <a:rPr lang="en-US" altLang="zh-CN" baseline="0" dirty="0"/>
              <a:t>Then is the theory part, next is numerical Examples,</a:t>
            </a:r>
          </a:p>
          <a:p>
            <a:r>
              <a:rPr lang="en-US" altLang="zh-CN" baseline="0" dirty="0"/>
              <a:t>and finally is the conclus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754485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457695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is is my outline. First</a:t>
            </a:r>
            <a:r>
              <a:rPr lang="en-US" altLang="zh-CN" baseline="0" dirty="0"/>
              <a:t> is the Motivation. </a:t>
            </a:r>
          </a:p>
          <a:p>
            <a:r>
              <a:rPr lang="en-US" altLang="zh-CN" baseline="0" dirty="0"/>
              <a:t>Then is the theory part, next is numerical Examples,</a:t>
            </a:r>
          </a:p>
          <a:p>
            <a:r>
              <a:rPr lang="en-US" altLang="zh-CN" baseline="0" dirty="0"/>
              <a:t>and finally is the conclus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754485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atinLnBrk="1"/>
            <a:r>
              <a:rPr lang="zh-CN" altLang="en-US" sz="900" b="1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软阈值函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941802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atinLnBrk="1"/>
            <a:r>
              <a:rPr lang="zh-CN" altLang="en-US" sz="900" b="1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软阈值函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941802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Need to be </a:t>
                </a:r>
                <a:r>
                  <a:rPr lang="en-US" altLang="zh-CN" sz="90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more simple</a:t>
                </a:r>
                <a:endParaRPr lang="zh-CN" altLang="en-US" sz="9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Calculated from </a:t>
                </a: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Marmousi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model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t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0.006 s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g=20 m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he 2D image size: 181 </a:t>
                </a:r>
                <a:r>
                  <a:rPr lang="en-US" altLang="zh-CN" sz="900" i="0">
                    <a:solidFill>
                      <a:schemeClr val="bg1"/>
                    </a:solidFill>
                    <a:latin typeface="Cambria Math"/>
                    <a:ea typeface="Cambria Math"/>
                    <a:cs typeface="Times New Roman" panose="02020603050405020304" pitchFamily="18" charset="0"/>
                  </a:rPr>
                  <a:t>×</a:t>
                </a:r>
                <a:r>
                  <a:rPr lang="zh-CN" altLang="en-US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100</a:t>
                </a:r>
                <a:endParaRPr lang="zh-CN" altLang="en-US" sz="9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44760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is is my outline. First</a:t>
            </a:r>
            <a:r>
              <a:rPr lang="en-US" altLang="zh-CN" baseline="0" dirty="0"/>
              <a:t> is the Motivation. </a:t>
            </a:r>
          </a:p>
          <a:p>
            <a:r>
              <a:rPr lang="en-US" altLang="zh-CN" baseline="0" dirty="0"/>
              <a:t>Then is the theory part, next is numerical Examples,</a:t>
            </a:r>
          </a:p>
          <a:p>
            <a:r>
              <a:rPr lang="en-US" altLang="zh-CN" baseline="0" dirty="0"/>
              <a:t>and finally is the conclus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81202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Need to be </a:t>
                </a:r>
                <a:r>
                  <a:rPr lang="en-US" altLang="zh-CN" sz="90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more simple</a:t>
                </a:r>
                <a:endParaRPr lang="zh-CN" altLang="en-US" sz="9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Calculated from </a:t>
                </a: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Marmousi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model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t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0.006 s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g=20 m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he 2D image size: 181 </a:t>
                </a:r>
                <a:r>
                  <a:rPr lang="en-US" altLang="zh-CN" sz="900" i="0">
                    <a:solidFill>
                      <a:schemeClr val="bg1"/>
                    </a:solidFill>
                    <a:latin typeface="Cambria Math"/>
                    <a:ea typeface="Cambria Math"/>
                    <a:cs typeface="Times New Roman" panose="02020603050405020304" pitchFamily="18" charset="0"/>
                  </a:rPr>
                  <a:t>×</a:t>
                </a:r>
                <a:r>
                  <a:rPr lang="zh-CN" altLang="en-US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100</a:t>
                </a:r>
                <a:endParaRPr lang="zh-CN" altLang="en-US" sz="9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50843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Need to be more simple</a:t>
                </a:r>
                <a:endParaRPr lang="zh-CN" altLang="en-US" sz="9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Calculated from </a:t>
                </a: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Marmousi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model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t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0.006 s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g=20 m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he 2D image size: 181 </a:t>
                </a:r>
                <a:r>
                  <a:rPr lang="en-US" altLang="zh-CN" sz="900" i="0">
                    <a:solidFill>
                      <a:schemeClr val="bg1"/>
                    </a:solidFill>
                    <a:latin typeface="Cambria Math"/>
                    <a:ea typeface="Cambria Math"/>
                    <a:cs typeface="Times New Roman" panose="02020603050405020304" pitchFamily="18" charset="0"/>
                  </a:rPr>
                  <a:t>×</a:t>
                </a:r>
                <a:r>
                  <a:rPr lang="zh-CN" altLang="en-US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100</a:t>
                </a:r>
                <a:endParaRPr lang="zh-CN" altLang="en-US" sz="9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38429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36129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50909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75936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403878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96464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is is my outline. First</a:t>
            </a:r>
            <a:r>
              <a:rPr lang="en-US" altLang="zh-CN" baseline="0" dirty="0"/>
              <a:t> is the Motivation. </a:t>
            </a:r>
          </a:p>
          <a:p>
            <a:r>
              <a:rPr lang="en-US" altLang="zh-CN" baseline="0" dirty="0"/>
              <a:t>Then is the theory part, next is numerical Examples,</a:t>
            </a:r>
          </a:p>
          <a:p>
            <a:r>
              <a:rPr lang="en-US" altLang="zh-CN" baseline="0" dirty="0"/>
              <a:t>and finally is the conclus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38120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rgbClr val="00008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197F37B3-05C3-4CCA-8711-2CF0343BB2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51104" y="4818186"/>
            <a:ext cx="2057400" cy="273844"/>
          </a:xfrm>
          <a:prstGeom prst="rect">
            <a:avLst/>
          </a:prstGeom>
        </p:spPr>
        <p:txBody>
          <a:bodyPr/>
          <a:lstStyle/>
          <a:p>
            <a:fld id="{28105BC5-7E75-4875-A2B6-9270916BBB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10030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defRPr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>
              <a:defRPr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>
              <a:defRPr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defRPr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51104" y="4818186"/>
            <a:ext cx="2057400" cy="273844"/>
          </a:xfrm>
          <a:prstGeom prst="rect">
            <a:avLst/>
          </a:prstGeom>
        </p:spPr>
        <p:txBody>
          <a:bodyPr/>
          <a:lstStyle/>
          <a:p>
            <a:fld id="{28105BC5-7E75-4875-A2B6-9270916BBBCE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xmlns="" id="{9381DBDA-169F-482C-A58A-95C18D5102D7}"/>
              </a:ext>
            </a:extLst>
          </p:cNvPr>
          <p:cNvCxnSpPr/>
          <p:nvPr userDrawn="1"/>
        </p:nvCxnSpPr>
        <p:spPr>
          <a:xfrm>
            <a:off x="0" y="765175"/>
            <a:ext cx="9144000" cy="0"/>
          </a:xfrm>
          <a:prstGeom prst="line">
            <a:avLst/>
          </a:prstGeom>
          <a:ln w="19050"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标题 1">
            <a:extLst>
              <a:ext uri="{FF2B5EF4-FFF2-40B4-BE49-F238E27FC236}">
                <a16:creationId xmlns:a16="http://schemas.microsoft.com/office/drawing/2014/main" xmlns="" id="{3B23D48E-3825-41A7-BA6B-2FA17C6B8730}"/>
              </a:ext>
            </a:extLst>
          </p:cNvPr>
          <p:cNvSpPr txBox="1">
            <a:spLocks/>
          </p:cNvSpPr>
          <p:nvPr userDrawn="1"/>
        </p:nvSpPr>
        <p:spPr>
          <a:xfrm>
            <a:off x="124594" y="-20538"/>
            <a:ext cx="8839894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endParaRPr lang="en-US" altLang="zh-CN" sz="4400" dirty="0">
              <a:solidFill>
                <a:schemeClr val="bg1"/>
              </a:solidFill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6CB46633-0382-4726-BD6B-B71DAE3DDECC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8330" b="7117"/>
          <a:stretch/>
        </p:blipFill>
        <p:spPr>
          <a:xfrm>
            <a:off x="8532440" y="-82772"/>
            <a:ext cx="504056" cy="6624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02824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defRPr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>
              <a:defRPr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>
              <a:defRPr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defRPr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xmlns="" id="{06833E56-2E08-4F94-864B-B076971AE7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51104" y="4818186"/>
            <a:ext cx="2057400" cy="273844"/>
          </a:xfrm>
          <a:prstGeom prst="rect">
            <a:avLst/>
          </a:prstGeom>
        </p:spPr>
        <p:txBody>
          <a:bodyPr/>
          <a:lstStyle/>
          <a:p>
            <a:fld id="{28105BC5-7E75-4875-A2B6-9270916BBBCE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6" name="图片 6">
            <a:extLst>
              <a:ext uri="{FF2B5EF4-FFF2-40B4-BE49-F238E27FC236}">
                <a16:creationId xmlns:a16="http://schemas.microsoft.com/office/drawing/2014/main" xmlns="" id="{EDE22901-0BDB-486E-A286-096C978AD6D5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8330" b="7117"/>
          <a:stretch/>
        </p:blipFill>
        <p:spPr>
          <a:xfrm>
            <a:off x="8532440" y="-82772"/>
            <a:ext cx="504056" cy="6624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06388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8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369218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51104" y="4818186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105BC5-7E75-4875-A2B6-9270916BBB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7550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rgbClr val="FFFF00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rgbClr val="FFFF00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rgbClr val="FFFF00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rgbClr val="FFFF00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rgbClr val="FFFF00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rgbClr val="FFFF00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7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png"/><Relationship Id="rId4" Type="http://schemas.openxmlformats.org/officeDocument/2006/relationships/image" Target="../media/image65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39" Type="http://schemas.openxmlformats.org/officeDocument/2006/relationships/image" Target="../media/image13.png"/><Relationship Id="rId3" Type="http://schemas.openxmlformats.org/officeDocument/2006/relationships/notesSlide" Target="../notesSlides/notesSlide14.xml"/><Relationship Id="rId42" Type="http://schemas.openxmlformats.org/officeDocument/2006/relationships/image" Target="../media/image7.png"/><Relationship Id="rId47" Type="http://schemas.openxmlformats.org/officeDocument/2006/relationships/image" Target="../media/image17.png"/><Relationship Id="rId38" Type="http://schemas.openxmlformats.org/officeDocument/2006/relationships/image" Target="../media/image19.png"/><Relationship Id="rId7" Type="http://schemas.openxmlformats.org/officeDocument/2006/relationships/image" Target="NULL"/><Relationship Id="rId46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41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40" Type="http://schemas.openxmlformats.org/officeDocument/2006/relationships/oleObject" Target="../embeddings/oleObject1.bin"/><Relationship Id="rId45" Type="http://schemas.openxmlformats.org/officeDocument/2006/relationships/oleObject" Target="../embeddings/oleObject110.bin"/><Relationship Id="rId5" Type="http://schemas.openxmlformats.org/officeDocument/2006/relationships/image" Target="../media/image14.png"/><Relationship Id="rId44" Type="http://schemas.openxmlformats.org/officeDocument/2006/relationships/image" Target="../media/image12.wmf"/><Relationship Id="rId4" Type="http://schemas.openxmlformats.org/officeDocument/2006/relationships/image" Target="../media/image15.png"/><Relationship Id="rId43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18.png"/><Relationship Id="rId4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7.png"/><Relationship Id="rId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8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12" Type="http://schemas.openxmlformats.org/officeDocument/2006/relationships/image" Target="../media/image37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11" Type="http://schemas.openxmlformats.org/officeDocument/2006/relationships/image" Target="../media/image21.png"/><Relationship Id="rId5" Type="http://schemas.openxmlformats.org/officeDocument/2006/relationships/image" Target="../media/image31.png"/><Relationship Id="rId10" Type="http://schemas.openxmlformats.org/officeDocument/2006/relationships/image" Target="../media/image36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9.png"/><Relationship Id="rId7" Type="http://schemas.openxmlformats.org/officeDocument/2006/relationships/image" Target="../media/image32.png"/><Relationship Id="rId12" Type="http://schemas.openxmlformats.org/officeDocument/2006/relationships/image" Target="../media/image38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11" Type="http://schemas.openxmlformats.org/officeDocument/2006/relationships/image" Target="../media/image36.png"/><Relationship Id="rId5" Type="http://schemas.openxmlformats.org/officeDocument/2006/relationships/image" Target="../media/image39.png"/><Relationship Id="rId10" Type="http://schemas.openxmlformats.org/officeDocument/2006/relationships/image" Target="../media/image35.png"/><Relationship Id="rId4" Type="http://schemas.openxmlformats.org/officeDocument/2006/relationships/image" Target="../media/image30.png"/><Relationship Id="rId9" Type="http://schemas.openxmlformats.org/officeDocument/2006/relationships/image" Target="../media/image34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43.png"/><Relationship Id="rId3" Type="http://schemas.openxmlformats.org/officeDocument/2006/relationships/image" Target="../media/image29.png"/><Relationship Id="rId7" Type="http://schemas.openxmlformats.org/officeDocument/2006/relationships/image" Target="../media/image42.png"/><Relationship Id="rId12" Type="http://schemas.openxmlformats.org/officeDocument/2006/relationships/image" Target="../media/image36.png"/><Relationship Id="rId2" Type="http://schemas.openxmlformats.org/officeDocument/2006/relationships/image" Target="../media/image28.png"/><Relationship Id="rId16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11" Type="http://schemas.openxmlformats.org/officeDocument/2006/relationships/image" Target="../media/image35.png"/><Relationship Id="rId5" Type="http://schemas.openxmlformats.org/officeDocument/2006/relationships/image" Target="../media/image40.png"/><Relationship Id="rId15" Type="http://schemas.openxmlformats.org/officeDocument/2006/relationships/image" Target="../media/image45.png"/><Relationship Id="rId10" Type="http://schemas.openxmlformats.org/officeDocument/2006/relationships/image" Target="../media/image34.png"/><Relationship Id="rId4" Type="http://schemas.openxmlformats.org/officeDocument/2006/relationships/image" Target="../media/image30.png"/><Relationship Id="rId9" Type="http://schemas.openxmlformats.org/officeDocument/2006/relationships/image" Target="../media/image33.png"/><Relationship Id="rId14" Type="http://schemas.openxmlformats.org/officeDocument/2006/relationships/image" Target="../media/image44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2.png"/><Relationship Id="rId3" Type="http://schemas.openxmlformats.org/officeDocument/2006/relationships/image" Target="../media/image780.png"/><Relationship Id="rId7" Type="http://schemas.openxmlformats.org/officeDocument/2006/relationships/image" Target="../media/image18.png"/><Relationship Id="rId12" Type="http://schemas.openxmlformats.org/officeDocument/2006/relationships/image" Target="../media/image5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11" Type="http://schemas.openxmlformats.org/officeDocument/2006/relationships/image" Target="../media/image670.png"/><Relationship Id="rId5" Type="http://schemas.openxmlformats.org/officeDocument/2006/relationships/image" Target="../media/image48.png"/><Relationship Id="rId10" Type="http://schemas.openxmlformats.org/officeDocument/2006/relationships/image" Target="../media/image660.png"/><Relationship Id="rId4" Type="http://schemas.openxmlformats.org/officeDocument/2006/relationships/image" Target="../media/image47.png"/><Relationship Id="rId9" Type="http://schemas.openxmlformats.org/officeDocument/2006/relationships/image" Target="../media/image5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38.png"/><Relationship Id="rId7" Type="http://schemas.openxmlformats.org/officeDocument/2006/relationships/image" Target="../media/image46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11" Type="http://schemas.openxmlformats.org/officeDocument/2006/relationships/image" Target="../media/image57.png"/><Relationship Id="rId5" Type="http://schemas.openxmlformats.org/officeDocument/2006/relationships/image" Target="../media/image55.png"/><Relationship Id="rId10" Type="http://schemas.openxmlformats.org/officeDocument/2006/relationships/image" Target="../media/image56.png"/><Relationship Id="rId4" Type="http://schemas.openxmlformats.org/officeDocument/2006/relationships/image" Target="../media/image53.png"/><Relationship Id="rId9" Type="http://schemas.openxmlformats.org/officeDocument/2006/relationships/image" Target="../media/image36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image" Target="../media/image68.png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6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18.png"/><Relationship Id="rId7" Type="http://schemas.openxmlformats.org/officeDocument/2006/relationships/image" Target="../media/image29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0.png"/><Relationship Id="rId5" Type="http://schemas.openxmlformats.org/officeDocument/2006/relationships/image" Target="../media/image74.png"/><Relationship Id="rId10" Type="http://schemas.openxmlformats.org/officeDocument/2006/relationships/image" Target="../media/image77.png"/><Relationship Id="rId4" Type="http://schemas.openxmlformats.org/officeDocument/2006/relationships/image" Target="../media/image73.png"/><Relationship Id="rId9" Type="http://schemas.openxmlformats.org/officeDocument/2006/relationships/image" Target="../media/image7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74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30.png"/><Relationship Id="rId7" Type="http://schemas.openxmlformats.org/officeDocument/2006/relationships/image" Target="../media/image131.png"/><Relationship Id="rId12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0.png"/><Relationship Id="rId11" Type="http://schemas.openxmlformats.org/officeDocument/2006/relationships/image" Target="../media/image78.wmf"/><Relationship Id="rId5" Type="http://schemas.openxmlformats.org/officeDocument/2006/relationships/image" Target="../media/image44.png"/><Relationship Id="rId10" Type="http://schemas.openxmlformats.org/officeDocument/2006/relationships/oleObject" Target="../embeddings/oleObject9.bin"/><Relationship Id="rId4" Type="http://schemas.openxmlformats.org/officeDocument/2006/relationships/image" Target="../media/image40.png"/><Relationship Id="rId9" Type="http://schemas.openxmlformats.org/officeDocument/2006/relationships/image" Target="../media/image15.png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0.png"/><Relationship Id="rId18" Type="http://schemas.openxmlformats.org/officeDocument/2006/relationships/image" Target="../media/image95.png"/><Relationship Id="rId26" Type="http://schemas.openxmlformats.org/officeDocument/2006/relationships/image" Target="../media/image103.png"/><Relationship Id="rId39" Type="http://schemas.openxmlformats.org/officeDocument/2006/relationships/image" Target="../media/image116.png"/><Relationship Id="rId21" Type="http://schemas.openxmlformats.org/officeDocument/2006/relationships/image" Target="../media/image98.png"/><Relationship Id="rId34" Type="http://schemas.openxmlformats.org/officeDocument/2006/relationships/image" Target="../media/image111.png"/><Relationship Id="rId42" Type="http://schemas.openxmlformats.org/officeDocument/2006/relationships/image" Target="../media/image119.png"/><Relationship Id="rId47" Type="http://schemas.openxmlformats.org/officeDocument/2006/relationships/image" Target="../media/image62.png"/><Relationship Id="rId7" Type="http://schemas.openxmlformats.org/officeDocument/2006/relationships/image" Target="../media/image84.png"/><Relationship Id="rId2" Type="http://schemas.openxmlformats.org/officeDocument/2006/relationships/image" Target="../media/image79.png"/><Relationship Id="rId16" Type="http://schemas.openxmlformats.org/officeDocument/2006/relationships/image" Target="../media/image93.png"/><Relationship Id="rId29" Type="http://schemas.openxmlformats.org/officeDocument/2006/relationships/image" Target="../media/image106.png"/><Relationship Id="rId11" Type="http://schemas.openxmlformats.org/officeDocument/2006/relationships/image" Target="../media/image88.png"/><Relationship Id="rId24" Type="http://schemas.openxmlformats.org/officeDocument/2006/relationships/image" Target="../media/image101.png"/><Relationship Id="rId32" Type="http://schemas.openxmlformats.org/officeDocument/2006/relationships/image" Target="../media/image109.png"/><Relationship Id="rId37" Type="http://schemas.openxmlformats.org/officeDocument/2006/relationships/image" Target="../media/image114.png"/><Relationship Id="rId40" Type="http://schemas.openxmlformats.org/officeDocument/2006/relationships/image" Target="../media/image117.png"/><Relationship Id="rId45" Type="http://schemas.openxmlformats.org/officeDocument/2006/relationships/image" Target="../media/image123.png"/><Relationship Id="rId5" Type="http://schemas.openxmlformats.org/officeDocument/2006/relationships/image" Target="../media/image82.png"/><Relationship Id="rId15" Type="http://schemas.openxmlformats.org/officeDocument/2006/relationships/image" Target="../media/image92.png"/><Relationship Id="rId23" Type="http://schemas.openxmlformats.org/officeDocument/2006/relationships/image" Target="../media/image100.png"/><Relationship Id="rId28" Type="http://schemas.openxmlformats.org/officeDocument/2006/relationships/image" Target="../media/image105.png"/><Relationship Id="rId36" Type="http://schemas.openxmlformats.org/officeDocument/2006/relationships/image" Target="../media/image113.png"/><Relationship Id="rId49" Type="http://schemas.openxmlformats.org/officeDocument/2006/relationships/image" Target="../media/image64.png"/><Relationship Id="rId10" Type="http://schemas.openxmlformats.org/officeDocument/2006/relationships/image" Target="../media/image87.png"/><Relationship Id="rId19" Type="http://schemas.openxmlformats.org/officeDocument/2006/relationships/image" Target="../media/image96.png"/><Relationship Id="rId31" Type="http://schemas.openxmlformats.org/officeDocument/2006/relationships/image" Target="../media/image108.png"/><Relationship Id="rId44" Type="http://schemas.openxmlformats.org/officeDocument/2006/relationships/image" Target="../media/image122.png"/><Relationship Id="rId4" Type="http://schemas.openxmlformats.org/officeDocument/2006/relationships/image" Target="../media/image81.png"/><Relationship Id="rId9" Type="http://schemas.openxmlformats.org/officeDocument/2006/relationships/image" Target="../media/image86.png"/><Relationship Id="rId14" Type="http://schemas.openxmlformats.org/officeDocument/2006/relationships/image" Target="../media/image91.png"/><Relationship Id="rId22" Type="http://schemas.openxmlformats.org/officeDocument/2006/relationships/image" Target="../media/image99.png"/><Relationship Id="rId27" Type="http://schemas.openxmlformats.org/officeDocument/2006/relationships/image" Target="../media/image104.png"/><Relationship Id="rId30" Type="http://schemas.openxmlformats.org/officeDocument/2006/relationships/image" Target="../media/image107.png"/><Relationship Id="rId35" Type="http://schemas.openxmlformats.org/officeDocument/2006/relationships/image" Target="../media/image112.png"/><Relationship Id="rId43" Type="http://schemas.openxmlformats.org/officeDocument/2006/relationships/image" Target="../media/image121.png"/><Relationship Id="rId48" Type="http://schemas.openxmlformats.org/officeDocument/2006/relationships/image" Target="../media/image63.png"/><Relationship Id="rId8" Type="http://schemas.openxmlformats.org/officeDocument/2006/relationships/image" Target="../media/image85.png"/><Relationship Id="rId3" Type="http://schemas.openxmlformats.org/officeDocument/2006/relationships/image" Target="../media/image80.png"/><Relationship Id="rId12" Type="http://schemas.openxmlformats.org/officeDocument/2006/relationships/image" Target="../media/image89.png"/><Relationship Id="rId17" Type="http://schemas.openxmlformats.org/officeDocument/2006/relationships/image" Target="../media/image94.png"/><Relationship Id="rId25" Type="http://schemas.openxmlformats.org/officeDocument/2006/relationships/image" Target="../media/image102.png"/><Relationship Id="rId33" Type="http://schemas.openxmlformats.org/officeDocument/2006/relationships/image" Target="../media/image110.png"/><Relationship Id="rId38" Type="http://schemas.openxmlformats.org/officeDocument/2006/relationships/image" Target="../media/image115.png"/><Relationship Id="rId46" Type="http://schemas.openxmlformats.org/officeDocument/2006/relationships/image" Target="../media/image124.png"/><Relationship Id="rId20" Type="http://schemas.openxmlformats.org/officeDocument/2006/relationships/image" Target="../media/image97.png"/><Relationship Id="rId41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image" Target="../media/image53.png"/><Relationship Id="rId18" Type="http://schemas.openxmlformats.org/officeDocument/2006/relationships/oleObject" Target="../embeddings/oleObject14.bin"/><Relationship Id="rId3" Type="http://schemas.openxmlformats.org/officeDocument/2006/relationships/oleObject" Target="../embeddings/oleObject10.bin"/><Relationship Id="rId21" Type="http://schemas.openxmlformats.org/officeDocument/2006/relationships/image" Target="../media/image129.wmf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8.png"/><Relationship Id="rId17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png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5.wmf"/><Relationship Id="rId11" Type="http://schemas.openxmlformats.org/officeDocument/2006/relationships/image" Target="../media/image32.png"/><Relationship Id="rId24" Type="http://schemas.openxmlformats.org/officeDocument/2006/relationships/image" Target="../media/image77.png"/><Relationship Id="rId5" Type="http://schemas.openxmlformats.org/officeDocument/2006/relationships/oleObject" Target="../embeddings/oleObject11.bin"/><Relationship Id="rId15" Type="http://schemas.openxmlformats.org/officeDocument/2006/relationships/image" Target="../media/image21.png"/><Relationship Id="rId23" Type="http://schemas.openxmlformats.org/officeDocument/2006/relationships/image" Target="../media/image130.wmf"/><Relationship Id="rId10" Type="http://schemas.openxmlformats.org/officeDocument/2006/relationships/image" Target="../media/image127.wmf"/><Relationship Id="rId19" Type="http://schemas.openxmlformats.org/officeDocument/2006/relationships/image" Target="../media/image128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55.png"/><Relationship Id="rId22" Type="http://schemas.openxmlformats.org/officeDocument/2006/relationships/oleObject" Target="../embeddings/oleObject16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2.png"/><Relationship Id="rId5" Type="http://schemas.openxmlformats.org/officeDocument/2006/relationships/image" Target="../media/image25.png"/><Relationship Id="rId4" Type="http://schemas.openxmlformats.org/officeDocument/2006/relationships/image" Target="../media/image691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png"/><Relationship Id="rId13" Type="http://schemas.openxmlformats.org/officeDocument/2006/relationships/image" Target="../media/image141.png"/><Relationship Id="rId18" Type="http://schemas.openxmlformats.org/officeDocument/2006/relationships/image" Target="../media/image710.png"/><Relationship Id="rId3" Type="http://schemas.openxmlformats.org/officeDocument/2006/relationships/image" Target="../media/image141.png"/><Relationship Id="rId21" Type="http://schemas.openxmlformats.org/officeDocument/2006/relationships/image" Target="../media/image1140.png"/><Relationship Id="rId7" Type="http://schemas.openxmlformats.org/officeDocument/2006/relationships/image" Target="../media/image135.png"/><Relationship Id="rId12" Type="http://schemas.openxmlformats.org/officeDocument/2006/relationships/image" Target="../media/image140.png"/><Relationship Id="rId17" Type="http://schemas.openxmlformats.org/officeDocument/2006/relationships/image" Target="../media/image700.png"/><Relationship Id="rId25" Type="http://schemas.openxmlformats.org/officeDocument/2006/relationships/image" Target="../media/image630.png"/><Relationship Id="rId2" Type="http://schemas.openxmlformats.org/officeDocument/2006/relationships/notesSlide" Target="../notesSlides/notesSlide30.xml"/><Relationship Id="rId16" Type="http://schemas.openxmlformats.org/officeDocument/2006/relationships/image" Target="../media/image1100.png"/><Relationship Id="rId20" Type="http://schemas.openxmlformats.org/officeDocument/2006/relationships/image" Target="../media/image21.png"/><Relationship Id="rId29" Type="http://schemas.openxmlformats.org/officeDocument/2006/relationships/image" Target="../media/image1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4.png"/><Relationship Id="rId11" Type="http://schemas.openxmlformats.org/officeDocument/2006/relationships/image" Target="../media/image139.png"/><Relationship Id="rId24" Type="http://schemas.openxmlformats.org/officeDocument/2006/relationships/image" Target="../media/image1160.png"/><Relationship Id="rId5" Type="http://schemas.openxmlformats.org/officeDocument/2006/relationships/image" Target="../media/image133.png"/><Relationship Id="rId15" Type="http://schemas.openxmlformats.org/officeDocument/2006/relationships/image" Target="../media/image143.png"/><Relationship Id="rId23" Type="http://schemas.openxmlformats.org/officeDocument/2006/relationships/image" Target="../media/image144.png"/><Relationship Id="rId28" Type="http://schemas.openxmlformats.org/officeDocument/2006/relationships/image" Target="../media/image490.png"/><Relationship Id="rId10" Type="http://schemas.openxmlformats.org/officeDocument/2006/relationships/image" Target="../media/image138.png"/><Relationship Id="rId19" Type="http://schemas.openxmlformats.org/officeDocument/2006/relationships/image" Target="../media/image47.png"/><Relationship Id="rId4" Type="http://schemas.openxmlformats.org/officeDocument/2006/relationships/image" Target="../media/image18.png"/><Relationship Id="rId9" Type="http://schemas.openxmlformats.org/officeDocument/2006/relationships/image" Target="../media/image137.png"/><Relationship Id="rId14" Type="http://schemas.openxmlformats.org/officeDocument/2006/relationships/image" Target="../media/image142.png"/><Relationship Id="rId22" Type="http://schemas.openxmlformats.org/officeDocument/2006/relationships/image" Target="../media/image730.png"/><Relationship Id="rId27" Type="http://schemas.openxmlformats.org/officeDocument/2006/relationships/image" Target="../media/image72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5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png"/><Relationship Id="rId4" Type="http://schemas.openxmlformats.org/officeDocument/2006/relationships/image" Target="../media/image3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6" name="Picture 6" descr="https://upload.wikimedia.org/wikipedia/commons/thumb/1/11/Confluence_of_Green_and_Colorado_Rivers.jpg/800px-Confluence_of_Green_and_Colorado_River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20977" y="-32412"/>
            <a:ext cx="9396536" cy="5171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-94492" y="-812626"/>
            <a:ext cx="9217024" cy="2276754"/>
          </a:xfrm>
        </p:spPr>
        <p:txBody>
          <a:bodyPr>
            <a:noAutofit/>
          </a:bodyPr>
          <a:lstStyle/>
          <a:p>
            <a:r>
              <a:rPr 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ultilayer Sparse Inversion=</a:t>
            </a:r>
            <a:r>
              <a:rPr lang="en-US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eep CNN</a:t>
            </a:r>
            <a:endParaRPr lang="zh-CN" alt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097868" y="1640171"/>
            <a:ext cx="7200800" cy="1241822"/>
          </a:xfrm>
        </p:spPr>
        <p:txBody>
          <a:bodyPr>
            <a:normAutofit/>
          </a:bodyPr>
          <a:lstStyle/>
          <a:p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erard Schuster and </a:t>
            </a:r>
            <a:r>
              <a:rPr lang="en-US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Zhaolun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Lin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1006365" y="1673525"/>
            <a:ext cx="1590535" cy="2691441"/>
            <a:chOff x="1006365" y="1673525"/>
            <a:chExt cx="1590535" cy="2691441"/>
          </a:xfrm>
        </p:grpSpPr>
        <p:sp>
          <p:nvSpPr>
            <p:cNvPr id="12" name="Rectangle 11"/>
            <p:cNvSpPr/>
            <p:nvPr/>
          </p:nvSpPr>
          <p:spPr>
            <a:xfrm rot="2541287">
              <a:off x="1006365" y="2617612"/>
              <a:ext cx="1590535" cy="707886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Sparse</a:t>
              </a:r>
            </a:p>
            <a:p>
              <a:pPr algn="ctr"/>
              <a:r>
                <a:rPr lang="en-US" sz="20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Inversion</a:t>
              </a:r>
              <a:endPara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" name="Freeform 8"/>
            <p:cNvSpPr/>
            <p:nvPr/>
          </p:nvSpPr>
          <p:spPr>
            <a:xfrm>
              <a:off x="1201842" y="1673525"/>
              <a:ext cx="1213554" cy="1017917"/>
            </a:xfrm>
            <a:custGeom>
              <a:avLst/>
              <a:gdLst>
                <a:gd name="connsiteX0" fmla="*/ 1213554 w 1213554"/>
                <a:gd name="connsiteY0" fmla="*/ 0 h 1017917"/>
                <a:gd name="connsiteX1" fmla="*/ 488935 w 1213554"/>
                <a:gd name="connsiteY1" fmla="*/ 362309 h 1017917"/>
                <a:gd name="connsiteX2" fmla="*/ 5856 w 1213554"/>
                <a:gd name="connsiteY2" fmla="*/ 707366 h 1017917"/>
                <a:gd name="connsiteX3" fmla="*/ 264649 w 1213554"/>
                <a:gd name="connsiteY3" fmla="*/ 1017917 h 10179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13554" h="1017917">
                  <a:moveTo>
                    <a:pt x="1213554" y="0"/>
                  </a:moveTo>
                  <a:cubicBezTo>
                    <a:pt x="951886" y="122207"/>
                    <a:pt x="690218" y="244415"/>
                    <a:pt x="488935" y="362309"/>
                  </a:cubicBezTo>
                  <a:cubicBezTo>
                    <a:pt x="287652" y="480203"/>
                    <a:pt x="43237" y="598098"/>
                    <a:pt x="5856" y="707366"/>
                  </a:cubicBezTo>
                  <a:cubicBezTo>
                    <a:pt x="-31525" y="816634"/>
                    <a:pt x="116562" y="917275"/>
                    <a:pt x="264649" y="1017917"/>
                  </a:cubicBezTo>
                </a:path>
              </a:pathLst>
            </a:custGeom>
            <a:noFill/>
            <a:ln w="38100">
              <a:solidFill>
                <a:srgbClr val="FFFF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reeform 9"/>
            <p:cNvSpPr/>
            <p:nvPr/>
          </p:nvSpPr>
          <p:spPr>
            <a:xfrm>
              <a:off x="2035834" y="3209026"/>
              <a:ext cx="441579" cy="1155940"/>
            </a:xfrm>
            <a:custGeom>
              <a:avLst/>
              <a:gdLst>
                <a:gd name="connsiteX0" fmla="*/ 34506 w 441579"/>
                <a:gd name="connsiteY0" fmla="*/ 0 h 1155940"/>
                <a:gd name="connsiteX1" fmla="*/ 362309 w 441579"/>
                <a:gd name="connsiteY1" fmla="*/ 310551 h 1155940"/>
                <a:gd name="connsiteX2" fmla="*/ 414068 w 441579"/>
                <a:gd name="connsiteY2" fmla="*/ 759125 h 1155940"/>
                <a:gd name="connsiteX3" fmla="*/ 0 w 441579"/>
                <a:gd name="connsiteY3" fmla="*/ 1155940 h 11559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1579" h="1155940">
                  <a:moveTo>
                    <a:pt x="34506" y="0"/>
                  </a:moveTo>
                  <a:cubicBezTo>
                    <a:pt x="166777" y="92015"/>
                    <a:pt x="299049" y="184030"/>
                    <a:pt x="362309" y="310551"/>
                  </a:cubicBezTo>
                  <a:cubicBezTo>
                    <a:pt x="425569" y="437072"/>
                    <a:pt x="474453" y="618227"/>
                    <a:pt x="414068" y="759125"/>
                  </a:cubicBezTo>
                  <a:cubicBezTo>
                    <a:pt x="353683" y="900023"/>
                    <a:pt x="176841" y="1027981"/>
                    <a:pt x="0" y="1155940"/>
                  </a:cubicBezTo>
                </a:path>
              </a:pathLst>
            </a:custGeom>
            <a:noFill/>
            <a:ln w="38100">
              <a:solidFill>
                <a:srgbClr val="FFFF00"/>
              </a:solidFill>
              <a:prstDash val="solid"/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152650" y="3162300"/>
            <a:ext cx="5619750" cy="1276350"/>
            <a:chOff x="2152650" y="3162300"/>
            <a:chExt cx="5619750" cy="1276350"/>
          </a:xfrm>
        </p:grpSpPr>
        <p:sp>
          <p:nvSpPr>
            <p:cNvPr id="5" name="Rectangle 4"/>
            <p:cNvSpPr/>
            <p:nvPr/>
          </p:nvSpPr>
          <p:spPr>
            <a:xfrm rot="20797135">
              <a:off x="5112403" y="3345480"/>
              <a:ext cx="1590535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Deep CNN</a:t>
              </a:r>
              <a:endPara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" name="Freeform 14"/>
            <p:cNvSpPr/>
            <p:nvPr/>
          </p:nvSpPr>
          <p:spPr>
            <a:xfrm>
              <a:off x="2152650" y="3733800"/>
              <a:ext cx="3009900" cy="704850"/>
            </a:xfrm>
            <a:custGeom>
              <a:avLst/>
              <a:gdLst>
                <a:gd name="connsiteX0" fmla="*/ 3009900 w 3009900"/>
                <a:gd name="connsiteY0" fmla="*/ 0 h 704850"/>
                <a:gd name="connsiteX1" fmla="*/ 1905000 w 3009900"/>
                <a:gd name="connsiteY1" fmla="*/ 190500 h 704850"/>
                <a:gd name="connsiteX2" fmla="*/ 971550 w 3009900"/>
                <a:gd name="connsiteY2" fmla="*/ 228600 h 704850"/>
                <a:gd name="connsiteX3" fmla="*/ 0 w 3009900"/>
                <a:gd name="connsiteY3" fmla="*/ 704850 h 704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009900" h="704850">
                  <a:moveTo>
                    <a:pt x="3009900" y="0"/>
                  </a:moveTo>
                  <a:cubicBezTo>
                    <a:pt x="2627312" y="76200"/>
                    <a:pt x="2244725" y="152400"/>
                    <a:pt x="1905000" y="190500"/>
                  </a:cubicBezTo>
                  <a:cubicBezTo>
                    <a:pt x="1565275" y="228600"/>
                    <a:pt x="1289050" y="142875"/>
                    <a:pt x="971550" y="228600"/>
                  </a:cubicBezTo>
                  <a:cubicBezTo>
                    <a:pt x="654050" y="314325"/>
                    <a:pt x="327025" y="509587"/>
                    <a:pt x="0" y="70485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6419850" y="3162300"/>
              <a:ext cx="1352550" cy="304800"/>
            </a:xfrm>
            <a:custGeom>
              <a:avLst/>
              <a:gdLst>
                <a:gd name="connsiteX0" fmla="*/ 1352550 w 1352550"/>
                <a:gd name="connsiteY0" fmla="*/ 0 h 304800"/>
                <a:gd name="connsiteX1" fmla="*/ 571500 w 1352550"/>
                <a:gd name="connsiteY1" fmla="*/ 171450 h 304800"/>
                <a:gd name="connsiteX2" fmla="*/ 0 w 1352550"/>
                <a:gd name="connsiteY2" fmla="*/ 304800 h 30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52550" h="304800">
                  <a:moveTo>
                    <a:pt x="1352550" y="0"/>
                  </a:moveTo>
                  <a:lnTo>
                    <a:pt x="571500" y="171450"/>
                  </a:lnTo>
                  <a:lnTo>
                    <a:pt x="0" y="30480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07460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2820786" y="811061"/>
            <a:ext cx="7248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i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9" name="TextBox 158"/>
              <p:cNvSpPr txBox="1"/>
              <p:nvPr/>
            </p:nvSpPr>
            <p:spPr>
              <a:xfrm>
                <a:off x="960101" y="2094009"/>
                <a:ext cx="4147995" cy="4293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n: </a:t>
                </a:r>
                <a:r>
                  <a:rPr lang="en-US" sz="2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</a:t>
                </a:r>
                <a:r>
                  <a:rPr lang="en-US" sz="2000" dirty="0">
                    <a:solidFill>
                      <a:schemeClr val="bg1"/>
                    </a:solidFill>
                    <a:latin typeface="Symbol" panose="05050102010706020507" pitchFamily="18" charset="2"/>
                    <a:cs typeface="Times New Roman" panose="02020603050405020304" pitchFamily="18" charset="0"/>
                  </a:rPr>
                  <a:t>e/</a:t>
                </a:r>
                <a:r>
                  <a:rPr lang="en-US" sz="2000" dirty="0">
                    <a:solidFill>
                      <a:schemeClr val="bg1"/>
                    </a:solidFill>
                    <a:latin typeface="Symbol" panose="05050102010706020507" pitchFamily="18" charset="2"/>
                    <a:cs typeface="Times New Roman" panose="02020603050405020304" pitchFamily="18" charset="0"/>
                    <a:sym typeface="Symbol" panose="05050102010706020507" pitchFamily="18" charset="2"/>
                  </a:rPr>
                  <a:t></a:t>
                </a:r>
                <a:r>
                  <a:rPr lang="en-US" sz="2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z</a:t>
                </a:r>
                <a:r>
                  <a:rPr lang="en-US" sz="2000" baseline="-25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i</a:t>
                </a:r>
                <a:r>
                  <a:rPr lang="en-US" sz="2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0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sz="2000" baseline="-250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US" sz="2000" dirty="0">
                    <a:solidFill>
                      <a:srgbClr val="FFFF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solidFill>
                              <a:srgbClr val="FFFF00"/>
                            </a:solidFill>
                            <a:latin typeface="Cambria Math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solidFill>
                              <a:srgbClr val="FFFF00"/>
                            </a:solidFill>
                            <a:latin typeface="Cambria Math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𝑧</m:t>
                        </m:r>
                      </m:e>
                      <m:sub>
                        <m:r>
                          <a:rPr lang="it-IT" sz="2000" i="1">
                            <a:solidFill>
                              <a:srgbClr val="FFFF00"/>
                            </a:solidFill>
                            <a:latin typeface="Cambria Math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𝑖</m:t>
                        </m:r>
                      </m:sub>
                      <m:sup>
                        <m:r>
                          <a:rPr lang="it-IT" sz="2000" i="1">
                            <a:solidFill>
                              <a:srgbClr val="FFFF00"/>
                            </a:solidFill>
                            <a:latin typeface="Cambria Math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𝑖𝑛</m:t>
                        </m:r>
                      </m:sup>
                    </m:sSubSup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) + </a:t>
                </a:r>
                <a:r>
                  <a:rPr lang="en-US" sz="2000" dirty="0">
                    <a:solidFill>
                      <a:schemeClr val="bg1"/>
                    </a:solidFill>
                    <a:latin typeface="Symbol" panose="05050102010706020507" pitchFamily="18" charset="2"/>
                    <a:cs typeface="Times New Roman" panose="02020603050405020304" pitchFamily="18" charset="0"/>
                  </a:rPr>
                  <a:t>l  </a:t>
                </a:r>
                <a:r>
                  <a:rPr lang="en-US" sz="2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</a:t>
                </a:r>
                <a:r>
                  <a:rPr lang="en-US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|</a:t>
                </a:r>
                <a:r>
                  <a:rPr lang="en-US" sz="20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z</a:t>
                </a:r>
                <a:r>
                  <a:rPr lang="en-US" sz="2000" baseline="-250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i</a:t>
                </a:r>
                <a:r>
                  <a:rPr lang="en-US" sz="2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/</a:t>
                </a:r>
                <a:r>
                  <a:rPr lang="en-US" sz="2000" dirty="0">
                    <a:solidFill>
                      <a:schemeClr val="bg1"/>
                    </a:solidFill>
                    <a:latin typeface="Symbol" panose="05050102010706020507" pitchFamily="18" charset="2"/>
                    <a:cs typeface="Times New Roman" panose="02020603050405020304" pitchFamily="18" charset="0"/>
                    <a:sym typeface="Symbol" panose="05050102010706020507" pitchFamily="18" charset="2"/>
                  </a:rPr>
                  <a:t></a:t>
                </a:r>
                <a:r>
                  <a:rPr lang="en-US" sz="2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z</a:t>
                </a:r>
                <a:r>
                  <a:rPr lang="en-US" sz="2000" baseline="-25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i</a:t>
                </a:r>
                <a:r>
                  <a:rPr lang="en-US" sz="2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59" name="TextBox 1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101" y="2094009"/>
                <a:ext cx="4147995" cy="429348"/>
              </a:xfrm>
              <a:prstGeom prst="rect">
                <a:avLst/>
              </a:prstGeom>
              <a:blipFill rotWithShape="1">
                <a:blip r:embed="rId3"/>
                <a:stretch>
                  <a:fillRect l="-1468" t="-2857" b="-2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0" name="TextBox 149"/>
          <p:cNvSpPr txBox="1"/>
          <p:nvPr/>
        </p:nvSpPr>
        <p:spPr>
          <a:xfrm>
            <a:off x="990549" y="1534356"/>
            <a:ext cx="58304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d: </a:t>
            </a:r>
            <a:r>
              <a:rPr lang="en-US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f</a:t>
            </a: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.t.</a:t>
            </a: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f</a:t>
            </a: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minimizes </a:t>
            </a:r>
            <a:r>
              <a:rPr lang="en-US" sz="2000" dirty="0">
                <a:solidFill>
                  <a:schemeClr val="bg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½ ||</a:t>
            </a:r>
            <a:r>
              <a:rPr lang="en-US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z-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baseline="300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|</a:t>
            </a:r>
            <a:r>
              <a:rPr lang="en-US" sz="20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000" dirty="0">
                <a:solidFill>
                  <a:schemeClr val="bg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 l </a:t>
            </a:r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|z||</a:t>
            </a:r>
            <a:r>
              <a:rPr lang="en-US" sz="20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8" name="TextBox 167"/>
              <p:cNvSpPr txBox="1"/>
              <p:nvPr/>
            </p:nvSpPr>
            <p:spPr>
              <a:xfrm>
                <a:off x="2195736" y="2606969"/>
                <a:ext cx="2626745" cy="10449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(</a:t>
                </a:r>
                <a:r>
                  <a:rPr lang="en-US" sz="2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sz="2000" baseline="-250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US" sz="2000" dirty="0">
                    <a:solidFill>
                      <a:srgbClr val="FFFF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solidFill>
                              <a:srgbClr val="FFFF00"/>
                            </a:solidFill>
                            <a:latin typeface="Cambria Math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solidFill>
                              <a:srgbClr val="FFFF00"/>
                            </a:solidFill>
                            <a:latin typeface="Cambria Math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𝑧</m:t>
                        </m:r>
                      </m:e>
                      <m:sub>
                        <m:r>
                          <a:rPr lang="it-IT" sz="2000" i="1">
                            <a:solidFill>
                              <a:srgbClr val="FFFF00"/>
                            </a:solidFill>
                            <a:latin typeface="Cambria Math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𝑖</m:t>
                        </m:r>
                      </m:sub>
                      <m:sup>
                        <m:r>
                          <a:rPr lang="it-IT" sz="2000" i="1">
                            <a:solidFill>
                              <a:srgbClr val="FFFF00"/>
                            </a:solidFill>
                            <a:latin typeface="Cambria Math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𝑖𝑛</m:t>
                        </m:r>
                      </m:sup>
                    </m:sSubSup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+  </a:t>
                </a:r>
                <a:r>
                  <a:rPr lang="en-US" sz="2000" dirty="0">
                    <a:solidFill>
                      <a:schemeClr val="bg1"/>
                    </a:solidFill>
                    <a:latin typeface="Symbol" panose="05050102010706020507" pitchFamily="18" charset="2"/>
                    <a:cs typeface="Times New Roman" panose="02020603050405020304" pitchFamily="18" charset="0"/>
                  </a:rPr>
                  <a:t> l </a:t>
                </a:r>
                <a:r>
                  <a:rPr lang="en-US" sz="20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sgn</a:t>
                </a:r>
                <a:r>
                  <a:rPr lang="en-US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sz="2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z</a:t>
                </a:r>
                <a:r>
                  <a:rPr lang="en-US" sz="2000" baseline="-250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i</a:t>
                </a:r>
                <a:r>
                  <a:rPr lang="en-US" sz="2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) </a:t>
                </a:r>
              </a:p>
              <a:p>
                <a:endParaRPr lang="en-US" sz="2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r>
                  <a:rPr lang="en-US" sz="2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= 0</a:t>
                </a:r>
                <a:r>
                  <a:rPr lang="en-US" sz="2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68" name="TextBox 1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2606969"/>
                <a:ext cx="2626745" cy="1044901"/>
              </a:xfrm>
              <a:prstGeom prst="rect">
                <a:avLst/>
              </a:prstGeom>
              <a:blipFill rotWithShape="1">
                <a:blip r:embed="rId4"/>
                <a:stretch>
                  <a:fillRect l="-2320" t="-1170" r="-1624" b="-99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6" name="Group 75"/>
          <p:cNvGrpSpPr/>
          <p:nvPr/>
        </p:nvGrpSpPr>
        <p:grpSpPr>
          <a:xfrm>
            <a:off x="6642851" y="2653662"/>
            <a:ext cx="1830770" cy="1286240"/>
            <a:chOff x="6680951" y="2653662"/>
            <a:chExt cx="1830770" cy="1286240"/>
          </a:xfrm>
        </p:grpSpPr>
        <p:cxnSp>
          <p:nvCxnSpPr>
            <p:cNvPr id="60" name="Straight Connector 59"/>
            <p:cNvCxnSpPr/>
            <p:nvPr/>
          </p:nvCxnSpPr>
          <p:spPr>
            <a:xfrm>
              <a:off x="7608368" y="2653662"/>
              <a:ext cx="0" cy="1286240"/>
            </a:xfrm>
            <a:prstGeom prst="line">
              <a:avLst/>
            </a:prstGeom>
            <a:ln w="12700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6680951" y="3296782"/>
              <a:ext cx="1830770" cy="0"/>
            </a:xfrm>
            <a:prstGeom prst="line">
              <a:avLst/>
            </a:prstGeom>
            <a:ln w="12700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1" name="Group 70"/>
          <p:cNvGrpSpPr/>
          <p:nvPr/>
        </p:nvGrpSpPr>
        <p:grpSpPr>
          <a:xfrm>
            <a:off x="2735809" y="3209048"/>
            <a:ext cx="3195739" cy="427645"/>
            <a:chOff x="902531" y="3265851"/>
            <a:chExt cx="3195739" cy="427645"/>
          </a:xfrm>
        </p:grpSpPr>
        <p:grpSp>
          <p:nvGrpSpPr>
            <p:cNvPr id="69" name="Group 68"/>
            <p:cNvGrpSpPr/>
            <p:nvPr/>
          </p:nvGrpSpPr>
          <p:grpSpPr>
            <a:xfrm>
              <a:off x="1001254" y="3269910"/>
              <a:ext cx="3097016" cy="423586"/>
              <a:chOff x="1001254" y="3269910"/>
              <a:chExt cx="3097016" cy="423586"/>
            </a:xfrm>
          </p:grpSpPr>
          <p:cxnSp>
            <p:nvCxnSpPr>
              <p:cNvPr id="54" name="Straight Arrow Connector 53"/>
              <p:cNvCxnSpPr/>
              <p:nvPr/>
            </p:nvCxnSpPr>
            <p:spPr>
              <a:xfrm>
                <a:off x="1001254" y="3522684"/>
                <a:ext cx="605868" cy="0"/>
              </a:xfrm>
              <a:prstGeom prst="straightConnector1">
                <a:avLst/>
              </a:prstGeom>
              <a:ln w="12700">
                <a:solidFill>
                  <a:schemeClr val="bg1"/>
                </a:solidFill>
                <a:prstDash val="solid"/>
                <a:headEnd type="none" w="med" len="me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0" name="TextBox 169"/>
              <p:cNvSpPr txBox="1"/>
              <p:nvPr/>
            </p:nvSpPr>
            <p:spPr>
              <a:xfrm>
                <a:off x="1788022" y="3269910"/>
                <a:ext cx="231024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sz="2000" baseline="-250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 </a:t>
                </a:r>
                <a:r>
                  <a:rPr lang="en-US" sz="2000" dirty="0">
                    <a:solidFill>
                      <a:schemeClr val="bg1"/>
                    </a:solidFill>
                    <a:latin typeface="Symbol" panose="05050102010706020507" pitchFamily="18" charset="2"/>
                    <a:cs typeface="Times New Roman" panose="02020603050405020304" pitchFamily="18" charset="0"/>
                  </a:rPr>
                  <a:t> l </a:t>
                </a:r>
                <a:r>
                  <a:rPr lang="en-US" sz="20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sgn</a:t>
                </a:r>
                <a:r>
                  <a:rPr lang="en-US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sz="2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z</a:t>
                </a:r>
                <a:r>
                  <a:rPr lang="en-US" sz="2000" baseline="-250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i</a:t>
                </a:r>
                <a:r>
                  <a:rPr lang="en-US" sz="2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) </a:t>
                </a:r>
                <a:r>
                  <a:rPr lang="en-US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= </a:t>
                </a:r>
                <a:r>
                  <a:rPr lang="en-US" sz="2000" dirty="0" err="1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z</a:t>
                </a:r>
                <a:r>
                  <a:rPr lang="en-US" sz="2000" baseline="30000" dirty="0" err="1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in</a:t>
                </a:r>
                <a:r>
                  <a:rPr lang="en-US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9" name="TextBox 98"/>
              <p:cNvSpPr txBox="1"/>
              <p:nvPr/>
            </p:nvSpPr>
            <p:spPr>
              <a:xfrm>
                <a:off x="3645475" y="3293386"/>
                <a:ext cx="36099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aseline="-250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i</a:t>
                </a:r>
                <a:r>
                  <a:rPr lang="en-US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0" name="TextBox 69"/>
            <p:cNvSpPr txBox="1"/>
            <p:nvPr/>
          </p:nvSpPr>
          <p:spPr>
            <a:xfrm>
              <a:off x="902531" y="3265851"/>
              <a:ext cx="86273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arrange</a:t>
              </a:r>
            </a:p>
          </p:txBody>
        </p:sp>
      </p:grpSp>
      <p:grpSp>
        <p:nvGrpSpPr>
          <p:cNvPr id="232" name="Group 231"/>
          <p:cNvGrpSpPr/>
          <p:nvPr/>
        </p:nvGrpSpPr>
        <p:grpSpPr>
          <a:xfrm>
            <a:off x="3474814" y="662903"/>
            <a:ext cx="2340659" cy="1027319"/>
            <a:chOff x="3141227" y="2326230"/>
            <a:chExt cx="2340659" cy="1027319"/>
          </a:xfrm>
        </p:grpSpPr>
        <p:cxnSp>
          <p:nvCxnSpPr>
            <p:cNvPr id="233" name="Straight Connector 232"/>
            <p:cNvCxnSpPr/>
            <p:nvPr/>
          </p:nvCxnSpPr>
          <p:spPr>
            <a:xfrm>
              <a:off x="3596849" y="3091755"/>
              <a:ext cx="1885037" cy="0"/>
            </a:xfrm>
            <a:prstGeom prst="line">
              <a:avLst/>
            </a:prstGeom>
            <a:ln w="12700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4" name="TextBox 233"/>
            <p:cNvSpPr txBox="1"/>
            <p:nvPr/>
          </p:nvSpPr>
          <p:spPr>
            <a:xfrm>
              <a:off x="4415603" y="3045772"/>
              <a:ext cx="24397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</a:p>
          </p:txBody>
        </p:sp>
        <p:cxnSp>
          <p:nvCxnSpPr>
            <p:cNvPr id="235" name="Straight Connector 234"/>
            <p:cNvCxnSpPr/>
            <p:nvPr/>
          </p:nvCxnSpPr>
          <p:spPr>
            <a:xfrm flipV="1">
              <a:off x="3672866" y="2395544"/>
              <a:ext cx="1" cy="807528"/>
            </a:xfrm>
            <a:prstGeom prst="line">
              <a:avLst/>
            </a:prstGeom>
            <a:ln w="12700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6" name="TextBox 235"/>
            <p:cNvSpPr txBox="1"/>
            <p:nvPr/>
          </p:nvSpPr>
          <p:spPr>
            <a:xfrm>
              <a:off x="3141227" y="2326230"/>
              <a:ext cx="53572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(f)</a:t>
              </a:r>
              <a:r>
                <a:rPr lang="en-US" baseline="300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</a:t>
              </a:r>
              <a:endPara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7" name="Freeform 236"/>
            <p:cNvSpPr/>
            <p:nvPr/>
          </p:nvSpPr>
          <p:spPr>
            <a:xfrm>
              <a:off x="3723195" y="2478664"/>
              <a:ext cx="1738265" cy="545441"/>
            </a:xfrm>
            <a:custGeom>
              <a:avLst/>
              <a:gdLst>
                <a:gd name="connsiteX0" fmla="*/ 0 w 1738265"/>
                <a:gd name="connsiteY0" fmla="*/ 543475 h 545441"/>
                <a:gd name="connsiteX1" fmla="*/ 172016 w 1738265"/>
                <a:gd name="connsiteY1" fmla="*/ 480101 h 545441"/>
                <a:gd name="connsiteX2" fmla="*/ 380246 w 1738265"/>
                <a:gd name="connsiteY2" fmla="*/ 226604 h 545441"/>
                <a:gd name="connsiteX3" fmla="*/ 506994 w 1738265"/>
                <a:gd name="connsiteY3" fmla="*/ 267 h 545441"/>
                <a:gd name="connsiteX4" fmla="*/ 570368 w 1738265"/>
                <a:gd name="connsiteY4" fmla="*/ 271871 h 545441"/>
                <a:gd name="connsiteX5" fmla="*/ 679010 w 1738265"/>
                <a:gd name="connsiteY5" fmla="*/ 471047 h 545441"/>
                <a:gd name="connsiteX6" fmla="*/ 778598 w 1738265"/>
                <a:gd name="connsiteY6" fmla="*/ 516314 h 545441"/>
                <a:gd name="connsiteX7" fmla="*/ 887240 w 1738265"/>
                <a:gd name="connsiteY7" fmla="*/ 344299 h 545441"/>
                <a:gd name="connsiteX8" fmla="*/ 914400 w 1738265"/>
                <a:gd name="connsiteY8" fmla="*/ 262817 h 545441"/>
                <a:gd name="connsiteX9" fmla="*/ 977774 w 1738265"/>
                <a:gd name="connsiteY9" fmla="*/ 344299 h 545441"/>
                <a:gd name="connsiteX10" fmla="*/ 1032095 w 1738265"/>
                <a:gd name="connsiteY10" fmla="*/ 498207 h 545441"/>
                <a:gd name="connsiteX11" fmla="*/ 1294646 w 1738265"/>
                <a:gd name="connsiteY11" fmla="*/ 516314 h 545441"/>
                <a:gd name="connsiteX12" fmla="*/ 1466661 w 1738265"/>
                <a:gd name="connsiteY12" fmla="*/ 489154 h 545441"/>
                <a:gd name="connsiteX13" fmla="*/ 1548143 w 1738265"/>
                <a:gd name="connsiteY13" fmla="*/ 543475 h 545441"/>
                <a:gd name="connsiteX14" fmla="*/ 1738265 w 1738265"/>
                <a:gd name="connsiteY14" fmla="*/ 534421 h 5454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738265" h="545441">
                  <a:moveTo>
                    <a:pt x="0" y="543475"/>
                  </a:moveTo>
                  <a:cubicBezTo>
                    <a:pt x="54321" y="538194"/>
                    <a:pt x="108642" y="532913"/>
                    <a:pt x="172016" y="480101"/>
                  </a:cubicBezTo>
                  <a:cubicBezTo>
                    <a:pt x="235390" y="427289"/>
                    <a:pt x="324416" y="306576"/>
                    <a:pt x="380246" y="226604"/>
                  </a:cubicBezTo>
                  <a:cubicBezTo>
                    <a:pt x="436076" y="146632"/>
                    <a:pt x="475307" y="-7278"/>
                    <a:pt x="506994" y="267"/>
                  </a:cubicBezTo>
                  <a:cubicBezTo>
                    <a:pt x="538681" y="7811"/>
                    <a:pt x="541699" y="193408"/>
                    <a:pt x="570368" y="271871"/>
                  </a:cubicBezTo>
                  <a:cubicBezTo>
                    <a:pt x="599037" y="350334"/>
                    <a:pt x="644305" y="430307"/>
                    <a:pt x="679010" y="471047"/>
                  </a:cubicBezTo>
                  <a:cubicBezTo>
                    <a:pt x="713715" y="511787"/>
                    <a:pt x="743893" y="537439"/>
                    <a:pt x="778598" y="516314"/>
                  </a:cubicBezTo>
                  <a:cubicBezTo>
                    <a:pt x="813303" y="495189"/>
                    <a:pt x="864606" y="386548"/>
                    <a:pt x="887240" y="344299"/>
                  </a:cubicBezTo>
                  <a:cubicBezTo>
                    <a:pt x="909874" y="302050"/>
                    <a:pt x="899311" y="262817"/>
                    <a:pt x="914400" y="262817"/>
                  </a:cubicBezTo>
                  <a:cubicBezTo>
                    <a:pt x="929489" y="262817"/>
                    <a:pt x="958158" y="305067"/>
                    <a:pt x="977774" y="344299"/>
                  </a:cubicBezTo>
                  <a:cubicBezTo>
                    <a:pt x="997390" y="383531"/>
                    <a:pt x="979283" y="469538"/>
                    <a:pt x="1032095" y="498207"/>
                  </a:cubicBezTo>
                  <a:cubicBezTo>
                    <a:pt x="1084907" y="526876"/>
                    <a:pt x="1222218" y="517823"/>
                    <a:pt x="1294646" y="516314"/>
                  </a:cubicBezTo>
                  <a:cubicBezTo>
                    <a:pt x="1367074" y="514805"/>
                    <a:pt x="1424412" y="484627"/>
                    <a:pt x="1466661" y="489154"/>
                  </a:cubicBezTo>
                  <a:cubicBezTo>
                    <a:pt x="1508910" y="493681"/>
                    <a:pt x="1502876" y="535930"/>
                    <a:pt x="1548143" y="543475"/>
                  </a:cubicBezTo>
                  <a:cubicBezTo>
                    <a:pt x="1593410" y="551020"/>
                    <a:pt x="1708087" y="534421"/>
                    <a:pt x="1738265" y="534421"/>
                  </a:cubicBezTo>
                </a:path>
              </a:pathLst>
            </a:custGeom>
            <a:noFill/>
            <a:ln w="38100">
              <a:solidFill>
                <a:srgbClr val="FFFF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771625" y="1058823"/>
            <a:ext cx="27959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ven: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f)</a:t>
            </a:r>
            <a:r>
              <a:rPr lang="en-US" sz="2000" baseline="30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z(f</a:t>
            </a: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+ </a:t>
            </a:r>
            <a:r>
              <a:rPr lang="en-US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solidFill>
                  <a:srgbClr val="FFFF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(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dirty="0">
                <a:solidFill>
                  <a:srgbClr val="FFFF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105" name="Group 104"/>
          <p:cNvGrpSpPr/>
          <p:nvPr/>
        </p:nvGrpSpPr>
        <p:grpSpPr>
          <a:xfrm>
            <a:off x="6864323" y="2183358"/>
            <a:ext cx="1431067" cy="2143250"/>
            <a:chOff x="6886819" y="2183358"/>
            <a:chExt cx="1431067" cy="2143250"/>
          </a:xfrm>
        </p:grpSpPr>
        <p:grpSp>
          <p:nvGrpSpPr>
            <p:cNvPr id="88" name="Group 87"/>
            <p:cNvGrpSpPr/>
            <p:nvPr/>
          </p:nvGrpSpPr>
          <p:grpSpPr>
            <a:xfrm>
              <a:off x="6886819" y="2183358"/>
              <a:ext cx="1431067" cy="2143250"/>
              <a:chOff x="6886819" y="2183358"/>
              <a:chExt cx="1431067" cy="2143250"/>
            </a:xfrm>
          </p:grpSpPr>
          <p:cxnSp>
            <p:nvCxnSpPr>
              <p:cNvPr id="81" name="Straight Connector 80"/>
              <p:cNvCxnSpPr/>
              <p:nvPr/>
            </p:nvCxnSpPr>
            <p:spPr>
              <a:xfrm flipV="1">
                <a:off x="7597806" y="2183358"/>
                <a:ext cx="720080" cy="709649"/>
              </a:xfrm>
              <a:prstGeom prst="line">
                <a:avLst/>
              </a:prstGeom>
              <a:ln w="28575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7" name="Straight Connector 176"/>
              <p:cNvCxnSpPr/>
              <p:nvPr/>
            </p:nvCxnSpPr>
            <p:spPr>
              <a:xfrm flipV="1">
                <a:off x="6886819" y="3616959"/>
                <a:ext cx="720080" cy="709649"/>
              </a:xfrm>
              <a:prstGeom prst="line">
                <a:avLst/>
              </a:prstGeom>
              <a:ln w="28575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87" name="Group 86"/>
              <p:cNvGrpSpPr/>
              <p:nvPr/>
            </p:nvGrpSpPr>
            <p:grpSpPr>
              <a:xfrm>
                <a:off x="7252074" y="2903357"/>
                <a:ext cx="285220" cy="804298"/>
                <a:chOff x="7252074" y="2903357"/>
                <a:chExt cx="285220" cy="804298"/>
              </a:xfrm>
            </p:grpSpPr>
            <p:grpSp>
              <p:nvGrpSpPr>
                <p:cNvPr id="86" name="Group 85"/>
                <p:cNvGrpSpPr/>
                <p:nvPr/>
              </p:nvGrpSpPr>
              <p:grpSpPr>
                <a:xfrm>
                  <a:off x="7252074" y="2903357"/>
                  <a:ext cx="282450" cy="410770"/>
                  <a:chOff x="7037206" y="2886012"/>
                  <a:chExt cx="282450" cy="410770"/>
                </a:xfrm>
              </p:grpSpPr>
              <p:cxnSp>
                <p:nvCxnSpPr>
                  <p:cNvPr id="84" name="Straight Arrow Connector 83"/>
                  <p:cNvCxnSpPr/>
                  <p:nvPr/>
                </p:nvCxnSpPr>
                <p:spPr>
                  <a:xfrm>
                    <a:off x="7178495" y="2886012"/>
                    <a:ext cx="0" cy="410770"/>
                  </a:xfrm>
                  <a:prstGeom prst="straightConnector1">
                    <a:avLst/>
                  </a:prstGeom>
                  <a:ln w="12700">
                    <a:solidFill>
                      <a:schemeClr val="bg1"/>
                    </a:solidFill>
                    <a:prstDash val="solid"/>
                    <a:headEnd type="triangl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5" name="Rectangle 84"/>
                  <p:cNvSpPr/>
                  <p:nvPr/>
                </p:nvSpPr>
                <p:spPr>
                  <a:xfrm>
                    <a:off x="7073236" y="3028035"/>
                    <a:ext cx="210518" cy="141117"/>
                  </a:xfrm>
                  <a:prstGeom prst="rect">
                    <a:avLst/>
                  </a:prstGeom>
                  <a:solidFill>
                    <a:srgbClr val="000082"/>
                  </a:solidFill>
                  <a:ln w="38100">
                    <a:solidFill>
                      <a:srgbClr val="000082"/>
                    </a:solidFill>
                    <a:prstDash val="soli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2" name="Rectangle 81"/>
                  <p:cNvSpPr/>
                  <p:nvPr/>
                </p:nvSpPr>
                <p:spPr>
                  <a:xfrm>
                    <a:off x="7037206" y="2930573"/>
                    <a:ext cx="282450" cy="30777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>
                        <a:solidFill>
                          <a:schemeClr val="bg1"/>
                        </a:solidFill>
                        <a:latin typeface="Symbol" panose="05050102010706020507" pitchFamily="18" charset="2"/>
                        <a:cs typeface="Times New Roman" panose="02020603050405020304" pitchFamily="18" charset="0"/>
                      </a:rPr>
                      <a:t>l</a:t>
                    </a:r>
                    <a:endParaRPr lang="en-US" dirty="0"/>
                  </a:p>
                </p:txBody>
              </p:sp>
            </p:grpSp>
            <p:grpSp>
              <p:nvGrpSpPr>
                <p:cNvPr id="181" name="Group 180"/>
                <p:cNvGrpSpPr/>
                <p:nvPr/>
              </p:nvGrpSpPr>
              <p:grpSpPr>
                <a:xfrm>
                  <a:off x="7254844" y="3296885"/>
                  <a:ext cx="282450" cy="410770"/>
                  <a:chOff x="7037206" y="2886012"/>
                  <a:chExt cx="282450" cy="410770"/>
                </a:xfrm>
              </p:grpSpPr>
              <p:cxnSp>
                <p:nvCxnSpPr>
                  <p:cNvPr id="182" name="Straight Arrow Connector 181"/>
                  <p:cNvCxnSpPr/>
                  <p:nvPr/>
                </p:nvCxnSpPr>
                <p:spPr>
                  <a:xfrm>
                    <a:off x="7178495" y="2886012"/>
                    <a:ext cx="0" cy="410770"/>
                  </a:xfrm>
                  <a:prstGeom prst="straightConnector1">
                    <a:avLst/>
                  </a:prstGeom>
                  <a:ln w="12700">
                    <a:solidFill>
                      <a:schemeClr val="bg1"/>
                    </a:solidFill>
                    <a:prstDash val="solid"/>
                    <a:headEnd type="triangl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83" name="Rectangle 182"/>
                  <p:cNvSpPr/>
                  <p:nvPr/>
                </p:nvSpPr>
                <p:spPr>
                  <a:xfrm>
                    <a:off x="7073236" y="3028035"/>
                    <a:ext cx="210518" cy="141117"/>
                  </a:xfrm>
                  <a:prstGeom prst="rect">
                    <a:avLst/>
                  </a:prstGeom>
                  <a:solidFill>
                    <a:srgbClr val="000082"/>
                  </a:solidFill>
                  <a:ln w="38100">
                    <a:solidFill>
                      <a:srgbClr val="000082"/>
                    </a:solidFill>
                    <a:prstDash val="soli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84" name="Rectangle 183"/>
                  <p:cNvSpPr/>
                  <p:nvPr/>
                </p:nvSpPr>
                <p:spPr>
                  <a:xfrm>
                    <a:off x="7037206" y="2930573"/>
                    <a:ext cx="282450" cy="30777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>
                        <a:solidFill>
                          <a:schemeClr val="bg1"/>
                        </a:solidFill>
                        <a:latin typeface="Symbol" panose="05050102010706020507" pitchFamily="18" charset="2"/>
                        <a:cs typeface="Times New Roman" panose="02020603050405020304" pitchFamily="18" charset="0"/>
                      </a:rPr>
                      <a:t>l</a:t>
                    </a:r>
                    <a:endParaRPr lang="en-US" dirty="0"/>
                  </a:p>
                </p:txBody>
              </p:sp>
            </p:grpSp>
          </p:grpSp>
        </p:grpSp>
        <p:cxnSp>
          <p:nvCxnSpPr>
            <p:cNvPr id="104" name="Straight Connector 103"/>
            <p:cNvCxnSpPr/>
            <p:nvPr/>
          </p:nvCxnSpPr>
          <p:spPr>
            <a:xfrm>
              <a:off x="7613917" y="2889181"/>
              <a:ext cx="0" cy="734203"/>
            </a:xfrm>
            <a:prstGeom prst="line">
              <a:avLst/>
            </a:prstGeom>
            <a:ln w="28575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9" name="Rectangle 108"/>
          <p:cNvSpPr/>
          <p:nvPr/>
        </p:nvSpPr>
        <p:spPr>
          <a:xfrm>
            <a:off x="6731356" y="3995847"/>
            <a:ext cx="506426" cy="354825"/>
          </a:xfrm>
          <a:prstGeom prst="rect">
            <a:avLst/>
          </a:prstGeom>
          <a:solidFill>
            <a:srgbClr val="000082"/>
          </a:solidFill>
          <a:ln w="38100">
            <a:solidFill>
              <a:srgbClr val="000082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3" name="Group 112"/>
          <p:cNvGrpSpPr/>
          <p:nvPr/>
        </p:nvGrpSpPr>
        <p:grpSpPr>
          <a:xfrm>
            <a:off x="6474688" y="3939902"/>
            <a:ext cx="2314129" cy="1400264"/>
            <a:chOff x="6381221" y="4107789"/>
            <a:chExt cx="2314129" cy="1400264"/>
          </a:xfrm>
        </p:grpSpPr>
        <p:grpSp>
          <p:nvGrpSpPr>
            <p:cNvPr id="97" name="Group 96"/>
            <p:cNvGrpSpPr/>
            <p:nvPr/>
          </p:nvGrpSpPr>
          <p:grpSpPr>
            <a:xfrm>
              <a:off x="6381221" y="4107789"/>
              <a:ext cx="2314129" cy="1400264"/>
              <a:chOff x="2509822" y="3913932"/>
              <a:chExt cx="2314129" cy="1400264"/>
            </a:xfrm>
          </p:grpSpPr>
          <p:cxnSp>
            <p:nvCxnSpPr>
              <p:cNvPr id="190" name="Straight Connector 189"/>
              <p:cNvCxnSpPr/>
              <p:nvPr/>
            </p:nvCxnSpPr>
            <p:spPr>
              <a:xfrm flipV="1">
                <a:off x="4103871" y="3913932"/>
                <a:ext cx="720080" cy="709649"/>
              </a:xfrm>
              <a:prstGeom prst="line">
                <a:avLst/>
              </a:prstGeom>
              <a:ln w="28575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94" name="Group 193"/>
              <p:cNvGrpSpPr/>
              <p:nvPr/>
            </p:nvGrpSpPr>
            <p:grpSpPr>
              <a:xfrm>
                <a:off x="3332610" y="3978659"/>
                <a:ext cx="732698" cy="712775"/>
                <a:chOff x="7288104" y="3045380"/>
                <a:chExt cx="732698" cy="712775"/>
              </a:xfrm>
            </p:grpSpPr>
            <p:sp>
              <p:nvSpPr>
                <p:cNvPr id="215" name="Rectangle 214"/>
                <p:cNvSpPr/>
                <p:nvPr/>
              </p:nvSpPr>
              <p:spPr>
                <a:xfrm>
                  <a:off x="7288104" y="3045380"/>
                  <a:ext cx="210518" cy="141117"/>
                </a:xfrm>
                <a:prstGeom prst="rect">
                  <a:avLst/>
                </a:prstGeom>
                <a:solidFill>
                  <a:srgbClr val="000082"/>
                </a:solidFill>
                <a:ln w="38100">
                  <a:solidFill>
                    <a:srgbClr val="000082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196" name="Group 195"/>
                <p:cNvGrpSpPr/>
                <p:nvPr/>
              </p:nvGrpSpPr>
              <p:grpSpPr>
                <a:xfrm>
                  <a:off x="7592388" y="3450378"/>
                  <a:ext cx="428414" cy="307777"/>
                  <a:chOff x="7374750" y="3039505"/>
                  <a:chExt cx="428414" cy="307777"/>
                </a:xfrm>
              </p:grpSpPr>
              <p:cxnSp>
                <p:nvCxnSpPr>
                  <p:cNvPr id="197" name="Straight Arrow Connector 196"/>
                  <p:cNvCxnSpPr/>
                  <p:nvPr/>
                </p:nvCxnSpPr>
                <p:spPr>
                  <a:xfrm flipH="1">
                    <a:off x="7374750" y="3208297"/>
                    <a:ext cx="428414" cy="921"/>
                  </a:xfrm>
                  <a:prstGeom prst="straightConnector1">
                    <a:avLst/>
                  </a:prstGeom>
                  <a:ln w="12700">
                    <a:solidFill>
                      <a:schemeClr val="bg1"/>
                    </a:solidFill>
                    <a:prstDash val="solid"/>
                    <a:headEnd type="triangl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10" name="Rectangle 209"/>
                  <p:cNvSpPr/>
                  <p:nvPr/>
                </p:nvSpPr>
                <p:spPr>
                  <a:xfrm>
                    <a:off x="7518518" y="3084461"/>
                    <a:ext cx="150498" cy="141117"/>
                  </a:xfrm>
                  <a:prstGeom prst="rect">
                    <a:avLst/>
                  </a:prstGeom>
                  <a:solidFill>
                    <a:srgbClr val="000082"/>
                  </a:solidFill>
                  <a:ln w="38100">
                    <a:solidFill>
                      <a:srgbClr val="000082"/>
                    </a:solidFill>
                    <a:prstDash val="soli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11" name="Rectangle 210"/>
                  <p:cNvSpPr/>
                  <p:nvPr/>
                </p:nvSpPr>
                <p:spPr>
                  <a:xfrm>
                    <a:off x="7462733" y="3039505"/>
                    <a:ext cx="282450" cy="30777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>
                        <a:solidFill>
                          <a:schemeClr val="bg1"/>
                        </a:solidFill>
                        <a:latin typeface="Symbol" panose="05050102010706020507" pitchFamily="18" charset="2"/>
                        <a:cs typeface="Times New Roman" panose="02020603050405020304" pitchFamily="18" charset="0"/>
                      </a:rPr>
                      <a:t>l</a:t>
                    </a:r>
                    <a:endParaRPr lang="en-US" dirty="0"/>
                  </a:p>
                </p:txBody>
              </p:sp>
            </p:grpSp>
          </p:grpSp>
          <p:grpSp>
            <p:nvGrpSpPr>
              <p:cNvPr id="94" name="Group 93"/>
              <p:cNvGrpSpPr/>
              <p:nvPr/>
            </p:nvGrpSpPr>
            <p:grpSpPr>
              <a:xfrm>
                <a:off x="2718887" y="3978659"/>
                <a:ext cx="1830770" cy="1024363"/>
                <a:chOff x="2987824" y="4139255"/>
                <a:chExt cx="1830770" cy="1024363"/>
              </a:xfrm>
            </p:grpSpPr>
            <p:cxnSp>
              <p:nvCxnSpPr>
                <p:cNvPr id="220" name="Straight Connector 219"/>
                <p:cNvCxnSpPr/>
                <p:nvPr/>
              </p:nvCxnSpPr>
              <p:spPr>
                <a:xfrm flipH="1">
                  <a:off x="3874339" y="4139255"/>
                  <a:ext cx="2744" cy="1024363"/>
                </a:xfrm>
                <a:prstGeom prst="line">
                  <a:avLst/>
                </a:prstGeom>
                <a:ln w="12700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1" name="Straight Connector 220"/>
                <p:cNvCxnSpPr/>
                <p:nvPr/>
              </p:nvCxnSpPr>
              <p:spPr>
                <a:xfrm>
                  <a:off x="2987824" y="4782375"/>
                  <a:ext cx="1830770" cy="0"/>
                </a:xfrm>
                <a:prstGeom prst="line">
                  <a:avLst/>
                </a:prstGeom>
                <a:ln w="12700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5" name="Rectangle 94"/>
              <p:cNvSpPr/>
              <p:nvPr/>
            </p:nvSpPr>
            <p:spPr>
              <a:xfrm>
                <a:off x="3987267" y="4661381"/>
                <a:ext cx="431528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Z</a:t>
                </a:r>
                <a:r>
                  <a:rPr lang="en-US" baseline="300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in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  <p:sp>
            <p:nvSpPr>
              <p:cNvPr id="96" name="Rectangle 95"/>
              <p:cNvSpPr/>
              <p:nvPr/>
            </p:nvSpPr>
            <p:spPr>
              <a:xfrm>
                <a:off x="3318433" y="3931889"/>
                <a:ext cx="29367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endParaRPr lang="en-US" dirty="0"/>
              </a:p>
            </p:txBody>
          </p:sp>
          <p:cxnSp>
            <p:nvCxnSpPr>
              <p:cNvPr id="147" name="Straight Connector 146"/>
              <p:cNvCxnSpPr/>
              <p:nvPr/>
            </p:nvCxnSpPr>
            <p:spPr>
              <a:xfrm flipV="1">
                <a:off x="2509822" y="4604547"/>
                <a:ext cx="720080" cy="709649"/>
              </a:xfrm>
              <a:prstGeom prst="line">
                <a:avLst/>
              </a:prstGeom>
              <a:ln w="28575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48" name="Straight Connector 247"/>
            <p:cNvCxnSpPr/>
            <p:nvPr/>
          </p:nvCxnSpPr>
          <p:spPr>
            <a:xfrm flipH="1">
              <a:off x="7102371" y="4795484"/>
              <a:ext cx="905553" cy="7753"/>
            </a:xfrm>
            <a:prstGeom prst="line">
              <a:avLst/>
            </a:prstGeom>
            <a:ln w="19050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6" name="Left Brace 115"/>
          <p:cNvSpPr/>
          <p:nvPr/>
        </p:nvSpPr>
        <p:spPr>
          <a:xfrm>
            <a:off x="-77095" y="5538394"/>
            <a:ext cx="552117" cy="994760"/>
          </a:xfrm>
          <a:prstGeom prst="leftBrace">
            <a:avLst/>
          </a:prstGeom>
          <a:ln w="12700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5" name="TextBox 264"/>
          <p:cNvSpPr txBox="1"/>
          <p:nvPr/>
        </p:nvSpPr>
        <p:spPr>
          <a:xfrm>
            <a:off x="2909141" y="4200569"/>
            <a:ext cx="8739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resh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266" name="Group 265"/>
          <p:cNvGrpSpPr/>
          <p:nvPr/>
        </p:nvGrpSpPr>
        <p:grpSpPr>
          <a:xfrm>
            <a:off x="6341145" y="667634"/>
            <a:ext cx="2700032" cy="1072807"/>
            <a:chOff x="6112510" y="3963436"/>
            <a:chExt cx="2700032" cy="1072807"/>
          </a:xfrm>
        </p:grpSpPr>
        <p:sp>
          <p:nvSpPr>
            <p:cNvPr id="267" name="Freeform 266"/>
            <p:cNvSpPr/>
            <p:nvPr/>
          </p:nvSpPr>
          <p:spPr>
            <a:xfrm>
              <a:off x="7034557" y="4342238"/>
              <a:ext cx="1738265" cy="545441"/>
            </a:xfrm>
            <a:custGeom>
              <a:avLst/>
              <a:gdLst>
                <a:gd name="connsiteX0" fmla="*/ 0 w 1738265"/>
                <a:gd name="connsiteY0" fmla="*/ 543475 h 545441"/>
                <a:gd name="connsiteX1" fmla="*/ 172016 w 1738265"/>
                <a:gd name="connsiteY1" fmla="*/ 480101 h 545441"/>
                <a:gd name="connsiteX2" fmla="*/ 380246 w 1738265"/>
                <a:gd name="connsiteY2" fmla="*/ 226604 h 545441"/>
                <a:gd name="connsiteX3" fmla="*/ 506994 w 1738265"/>
                <a:gd name="connsiteY3" fmla="*/ 267 h 545441"/>
                <a:gd name="connsiteX4" fmla="*/ 570368 w 1738265"/>
                <a:gd name="connsiteY4" fmla="*/ 271871 h 545441"/>
                <a:gd name="connsiteX5" fmla="*/ 679010 w 1738265"/>
                <a:gd name="connsiteY5" fmla="*/ 471047 h 545441"/>
                <a:gd name="connsiteX6" fmla="*/ 778598 w 1738265"/>
                <a:gd name="connsiteY6" fmla="*/ 516314 h 545441"/>
                <a:gd name="connsiteX7" fmla="*/ 887240 w 1738265"/>
                <a:gd name="connsiteY7" fmla="*/ 344299 h 545441"/>
                <a:gd name="connsiteX8" fmla="*/ 914400 w 1738265"/>
                <a:gd name="connsiteY8" fmla="*/ 262817 h 545441"/>
                <a:gd name="connsiteX9" fmla="*/ 977774 w 1738265"/>
                <a:gd name="connsiteY9" fmla="*/ 344299 h 545441"/>
                <a:gd name="connsiteX10" fmla="*/ 1032095 w 1738265"/>
                <a:gd name="connsiteY10" fmla="*/ 498207 h 545441"/>
                <a:gd name="connsiteX11" fmla="*/ 1294646 w 1738265"/>
                <a:gd name="connsiteY11" fmla="*/ 516314 h 545441"/>
                <a:gd name="connsiteX12" fmla="*/ 1466661 w 1738265"/>
                <a:gd name="connsiteY12" fmla="*/ 489154 h 545441"/>
                <a:gd name="connsiteX13" fmla="*/ 1548143 w 1738265"/>
                <a:gd name="connsiteY13" fmla="*/ 543475 h 545441"/>
                <a:gd name="connsiteX14" fmla="*/ 1738265 w 1738265"/>
                <a:gd name="connsiteY14" fmla="*/ 534421 h 5454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738265" h="545441">
                  <a:moveTo>
                    <a:pt x="0" y="543475"/>
                  </a:moveTo>
                  <a:cubicBezTo>
                    <a:pt x="54321" y="538194"/>
                    <a:pt x="108642" y="532913"/>
                    <a:pt x="172016" y="480101"/>
                  </a:cubicBezTo>
                  <a:cubicBezTo>
                    <a:pt x="235390" y="427289"/>
                    <a:pt x="324416" y="306576"/>
                    <a:pt x="380246" y="226604"/>
                  </a:cubicBezTo>
                  <a:cubicBezTo>
                    <a:pt x="436076" y="146632"/>
                    <a:pt x="475307" y="-7278"/>
                    <a:pt x="506994" y="267"/>
                  </a:cubicBezTo>
                  <a:cubicBezTo>
                    <a:pt x="538681" y="7811"/>
                    <a:pt x="541699" y="193408"/>
                    <a:pt x="570368" y="271871"/>
                  </a:cubicBezTo>
                  <a:cubicBezTo>
                    <a:pt x="599037" y="350334"/>
                    <a:pt x="644305" y="430307"/>
                    <a:pt x="679010" y="471047"/>
                  </a:cubicBezTo>
                  <a:cubicBezTo>
                    <a:pt x="713715" y="511787"/>
                    <a:pt x="743893" y="537439"/>
                    <a:pt x="778598" y="516314"/>
                  </a:cubicBezTo>
                  <a:cubicBezTo>
                    <a:pt x="813303" y="495189"/>
                    <a:pt x="864606" y="386548"/>
                    <a:pt x="887240" y="344299"/>
                  </a:cubicBezTo>
                  <a:cubicBezTo>
                    <a:pt x="909874" y="302050"/>
                    <a:pt x="899311" y="262817"/>
                    <a:pt x="914400" y="262817"/>
                  </a:cubicBezTo>
                  <a:cubicBezTo>
                    <a:pt x="929489" y="262817"/>
                    <a:pt x="958158" y="305067"/>
                    <a:pt x="977774" y="344299"/>
                  </a:cubicBezTo>
                  <a:cubicBezTo>
                    <a:pt x="997390" y="383531"/>
                    <a:pt x="979283" y="469538"/>
                    <a:pt x="1032095" y="498207"/>
                  </a:cubicBezTo>
                  <a:cubicBezTo>
                    <a:pt x="1084907" y="526876"/>
                    <a:pt x="1222218" y="517823"/>
                    <a:pt x="1294646" y="516314"/>
                  </a:cubicBezTo>
                  <a:cubicBezTo>
                    <a:pt x="1367074" y="514805"/>
                    <a:pt x="1424412" y="484627"/>
                    <a:pt x="1466661" y="489154"/>
                  </a:cubicBezTo>
                  <a:cubicBezTo>
                    <a:pt x="1508910" y="493681"/>
                    <a:pt x="1502876" y="535930"/>
                    <a:pt x="1548143" y="543475"/>
                  </a:cubicBezTo>
                  <a:cubicBezTo>
                    <a:pt x="1593410" y="551020"/>
                    <a:pt x="1708087" y="534421"/>
                    <a:pt x="1738265" y="534421"/>
                  </a:cubicBezTo>
                </a:path>
              </a:pathLst>
            </a:custGeom>
            <a:noFill/>
            <a:ln w="38100">
              <a:solidFill>
                <a:srgbClr val="FFFF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8" name="Rectangle 267"/>
            <p:cNvSpPr/>
            <p:nvPr/>
          </p:nvSpPr>
          <p:spPr>
            <a:xfrm>
              <a:off x="7000970" y="4741276"/>
              <a:ext cx="1811572" cy="190759"/>
            </a:xfrm>
            <a:prstGeom prst="rect">
              <a:avLst/>
            </a:prstGeom>
            <a:solidFill>
              <a:srgbClr val="000082"/>
            </a:solidFill>
            <a:ln w="38100">
              <a:solidFill>
                <a:srgbClr val="000082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1" name="Straight Connector 270"/>
            <p:cNvCxnSpPr/>
            <p:nvPr/>
          </p:nvCxnSpPr>
          <p:spPr>
            <a:xfrm>
              <a:off x="6927505" y="4744237"/>
              <a:ext cx="1885037" cy="0"/>
            </a:xfrm>
            <a:prstGeom prst="line">
              <a:avLst/>
            </a:prstGeom>
            <a:ln w="12700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2" name="TextBox 271"/>
            <p:cNvSpPr txBox="1"/>
            <p:nvPr/>
          </p:nvSpPr>
          <p:spPr>
            <a:xfrm>
              <a:off x="7668555" y="4728466"/>
              <a:ext cx="24397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</a:p>
          </p:txBody>
        </p:sp>
        <p:cxnSp>
          <p:nvCxnSpPr>
            <p:cNvPr id="273" name="Straight Connector 272"/>
            <p:cNvCxnSpPr/>
            <p:nvPr/>
          </p:nvCxnSpPr>
          <p:spPr>
            <a:xfrm flipV="1">
              <a:off x="7003522" y="4048026"/>
              <a:ext cx="1" cy="807528"/>
            </a:xfrm>
            <a:prstGeom prst="line">
              <a:avLst/>
            </a:prstGeom>
            <a:ln w="12700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4" name="TextBox 273"/>
            <p:cNvSpPr txBox="1"/>
            <p:nvPr/>
          </p:nvSpPr>
          <p:spPr>
            <a:xfrm>
              <a:off x="6112510" y="3963436"/>
              <a:ext cx="76976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(f)</a:t>
              </a:r>
              <a:r>
                <a:rPr lang="en-US" baseline="30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hrink</a:t>
              </a:r>
              <a:endPara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75" name="Straight Connector 274"/>
            <p:cNvCxnSpPr/>
            <p:nvPr/>
          </p:nvCxnSpPr>
          <p:spPr>
            <a:xfrm flipV="1">
              <a:off x="7000970" y="4569456"/>
              <a:ext cx="1771852" cy="7042"/>
            </a:xfrm>
            <a:prstGeom prst="line">
              <a:avLst/>
            </a:prstGeom>
            <a:ln w="12700">
              <a:solidFill>
                <a:schemeClr val="bg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5" name="TextBox 74"/>
          <p:cNvSpPr txBox="1"/>
          <p:nvPr/>
        </p:nvSpPr>
        <p:spPr>
          <a:xfrm>
            <a:off x="5126936" y="2107036"/>
            <a:ext cx="1960152" cy="400110"/>
          </a:xfrm>
          <a:prstGeom prst="rect">
            <a:avLst/>
          </a:prstGeom>
          <a:solidFill>
            <a:srgbClr val="FF0000"/>
          </a:solidFill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w, </a:t>
            </a:r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(f)=z(f</a:t>
            </a:r>
            <a:r>
              <a:rPr lang="en-US" sz="20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</a:t>
            </a:r>
            <a:r>
              <a:rPr lang="en-US" sz="2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baseline="-25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2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56" name="Group 255"/>
          <p:cNvGrpSpPr/>
          <p:nvPr/>
        </p:nvGrpSpPr>
        <p:grpSpPr>
          <a:xfrm>
            <a:off x="-82300" y="3736258"/>
            <a:ext cx="5051945" cy="1176182"/>
            <a:chOff x="-82300" y="3736258"/>
            <a:chExt cx="5051945" cy="1176182"/>
          </a:xfrm>
        </p:grpSpPr>
        <p:grpSp>
          <p:nvGrpSpPr>
            <p:cNvPr id="185" name="Group 184"/>
            <p:cNvGrpSpPr/>
            <p:nvPr/>
          </p:nvGrpSpPr>
          <p:grpSpPr>
            <a:xfrm>
              <a:off x="-82300" y="3736258"/>
              <a:ext cx="4757839" cy="1176182"/>
              <a:chOff x="-82300" y="3736258"/>
              <a:chExt cx="4757839" cy="1176182"/>
            </a:xfrm>
          </p:grpSpPr>
          <p:grpSp>
            <p:nvGrpSpPr>
              <p:cNvPr id="241" name="Group 240"/>
              <p:cNvGrpSpPr/>
              <p:nvPr/>
            </p:nvGrpSpPr>
            <p:grpSpPr>
              <a:xfrm>
                <a:off x="-82300" y="3823038"/>
                <a:ext cx="4092171" cy="645743"/>
                <a:chOff x="4809104" y="2976161"/>
                <a:chExt cx="4092171" cy="645743"/>
              </a:xfrm>
            </p:grpSpPr>
            <p:sp>
              <p:nvSpPr>
                <p:cNvPr id="247" name="TextBox 246"/>
                <p:cNvSpPr txBox="1"/>
                <p:nvPr/>
              </p:nvSpPr>
              <p:spPr>
                <a:xfrm>
                  <a:off x="4809104" y="3203514"/>
                  <a:ext cx="114326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err="1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z</a:t>
                  </a:r>
                  <a:r>
                    <a:rPr lang="en-US" sz="2000" baseline="-25000" dirty="0" err="1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r>
                    <a:rPr lang="en-US" sz="20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2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= </a:t>
                  </a:r>
                  <a:r>
                    <a:rPr lang="en-US" sz="2000" dirty="0" err="1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z</a:t>
                  </a:r>
                  <a:r>
                    <a:rPr lang="en-US" sz="2000" baseline="30000" dirty="0" err="1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in</a:t>
                  </a:r>
                  <a:r>
                    <a:rPr lang="en-US" sz="20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2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</a:t>
                  </a:r>
                </a:p>
              </p:txBody>
            </p:sp>
            <p:sp>
              <p:nvSpPr>
                <p:cNvPr id="243" name="Rectangle 242"/>
                <p:cNvSpPr/>
                <p:nvPr/>
              </p:nvSpPr>
              <p:spPr>
                <a:xfrm>
                  <a:off x="5472632" y="3314127"/>
                  <a:ext cx="218330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baseline="-250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endParaRPr lang="en-US" dirty="0"/>
                </a:p>
              </p:txBody>
            </p:sp>
            <p:sp>
              <p:nvSpPr>
                <p:cNvPr id="249" name="TextBox 248"/>
                <p:cNvSpPr txBox="1"/>
                <p:nvPr/>
              </p:nvSpPr>
              <p:spPr>
                <a:xfrm>
                  <a:off x="5721376" y="3203514"/>
                  <a:ext cx="1585690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dirty="0">
                      <a:solidFill>
                        <a:schemeClr val="bg1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 l </a:t>
                  </a:r>
                  <a:r>
                    <a:rPr lang="en-US" sz="2000" dirty="0" err="1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sgn</a:t>
                  </a:r>
                  <a:r>
                    <a:rPr lang="en-US" sz="20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(</a:t>
                  </a:r>
                  <a:r>
                    <a:rPr lang="en-US" sz="2000" dirty="0" err="1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z</a:t>
                  </a:r>
                  <a:r>
                    <a:rPr lang="en-US" sz="2000" baseline="-25000" dirty="0" err="1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i</a:t>
                  </a:r>
                  <a:r>
                    <a:rPr lang="en-US" sz="2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) = </a:t>
                  </a:r>
                  <a:r>
                    <a:rPr lang="en-US" sz="2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  <p:sp>
              <p:nvSpPr>
                <p:cNvPr id="250" name="TextBox 249"/>
                <p:cNvSpPr txBox="1"/>
                <p:nvPr/>
              </p:nvSpPr>
              <p:spPr>
                <a:xfrm>
                  <a:off x="7741983" y="2976161"/>
                  <a:ext cx="115929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dirty="0">
                      <a:solidFill>
                        <a:schemeClr val="bg1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     l </a:t>
                  </a:r>
                  <a:r>
                    <a:rPr lang="en-US" sz="2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     </a:t>
                  </a:r>
                  <a:r>
                    <a:rPr lang="en-US" sz="2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</p:grpSp>
          <p:grpSp>
            <p:nvGrpSpPr>
              <p:cNvPr id="118" name="Group 117"/>
              <p:cNvGrpSpPr/>
              <p:nvPr/>
            </p:nvGrpSpPr>
            <p:grpSpPr>
              <a:xfrm>
                <a:off x="2660862" y="3736258"/>
                <a:ext cx="1012155" cy="1176182"/>
                <a:chOff x="2680584" y="3775393"/>
                <a:chExt cx="1012155" cy="1176182"/>
              </a:xfrm>
            </p:grpSpPr>
            <p:sp>
              <p:nvSpPr>
                <p:cNvPr id="108" name="Rectangle 107"/>
                <p:cNvSpPr/>
                <p:nvPr/>
              </p:nvSpPr>
              <p:spPr>
                <a:xfrm>
                  <a:off x="2680584" y="3832272"/>
                  <a:ext cx="69602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800" dirty="0" err="1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z</a:t>
                  </a:r>
                  <a:r>
                    <a:rPr lang="en-US" sz="1800" baseline="-25000" dirty="0" err="1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r>
                    <a:rPr lang="en-US" sz="18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</a:t>
                  </a:r>
                  <a:r>
                    <a:rPr lang="en-US" sz="1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 </a:t>
                  </a:r>
                  <a:endParaRPr lang="en-US" sz="1800" dirty="0"/>
                </a:p>
              </p:txBody>
            </p:sp>
            <p:sp>
              <p:nvSpPr>
                <p:cNvPr id="115" name="Rectangle 114"/>
                <p:cNvSpPr/>
                <p:nvPr/>
              </p:nvSpPr>
              <p:spPr>
                <a:xfrm>
                  <a:off x="2813030" y="3775393"/>
                  <a:ext cx="30489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800" baseline="300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in</a:t>
                  </a:r>
                  <a:endParaRPr lang="en-US" sz="1800" dirty="0"/>
                </a:p>
              </p:txBody>
            </p:sp>
            <p:sp>
              <p:nvSpPr>
                <p:cNvPr id="252" name="Rectangle 251"/>
                <p:cNvSpPr/>
                <p:nvPr/>
              </p:nvSpPr>
              <p:spPr>
                <a:xfrm>
                  <a:off x="2740234" y="4582243"/>
                  <a:ext cx="95250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800" dirty="0" err="1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z</a:t>
                  </a:r>
                  <a:r>
                    <a:rPr lang="en-US" sz="1800" baseline="-25000" dirty="0" err="1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r>
                    <a:rPr lang="en-US" sz="1800" baseline="-250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</a:t>
                  </a:r>
                  <a:r>
                    <a:rPr lang="en-US" sz="18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+ </a:t>
                  </a:r>
                  <a:r>
                    <a:rPr lang="en-US" sz="1800" dirty="0">
                      <a:solidFill>
                        <a:schemeClr val="bg1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l</a:t>
                  </a:r>
                  <a:r>
                    <a:rPr lang="en-US" sz="1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endParaRPr lang="en-US" sz="1800" dirty="0"/>
                </a:p>
              </p:txBody>
            </p:sp>
            <p:sp>
              <p:nvSpPr>
                <p:cNvPr id="253" name="Rectangle 252"/>
                <p:cNvSpPr/>
                <p:nvPr/>
              </p:nvSpPr>
              <p:spPr>
                <a:xfrm>
                  <a:off x="2873174" y="4522662"/>
                  <a:ext cx="30489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800" baseline="300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in</a:t>
                  </a:r>
                  <a:endParaRPr lang="en-US" sz="1800" dirty="0"/>
                </a:p>
              </p:txBody>
            </p:sp>
          </p:grpSp>
          <p:sp>
            <p:nvSpPr>
              <p:cNvPr id="119" name="Left Brace 118"/>
              <p:cNvSpPr/>
              <p:nvPr/>
            </p:nvSpPr>
            <p:spPr>
              <a:xfrm>
                <a:off x="2437373" y="3911063"/>
                <a:ext cx="308972" cy="757130"/>
              </a:xfrm>
              <a:prstGeom prst="leftBrace">
                <a:avLst/>
              </a:prstGeom>
              <a:ln w="12700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0" name="TextBox 119"/>
              <p:cNvSpPr txBox="1"/>
              <p:nvPr/>
            </p:nvSpPr>
            <p:spPr>
              <a:xfrm>
                <a:off x="3860780" y="3807274"/>
                <a:ext cx="78258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sz="2000" baseline="-250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000" baseline="-25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 </a:t>
                </a:r>
                <a:r>
                  <a:rPr lang="en-US" sz="2000" dirty="0">
                    <a:solidFill>
                      <a:schemeClr val="bg1"/>
                    </a:solidFill>
                    <a:latin typeface="Symbol" panose="05050102010706020507" pitchFamily="18" charset="2"/>
                    <a:cs typeface="Times New Roman" panose="02020603050405020304" pitchFamily="18" charset="0"/>
                  </a:rPr>
                  <a:t>l</a:t>
                </a:r>
              </a:p>
            </p:txBody>
          </p:sp>
          <p:sp>
            <p:nvSpPr>
              <p:cNvPr id="254" name="TextBox 253"/>
              <p:cNvSpPr txBox="1"/>
              <p:nvPr/>
            </p:nvSpPr>
            <p:spPr>
              <a:xfrm>
                <a:off x="3892952" y="4470114"/>
                <a:ext cx="78258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sz="2000" baseline="-250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000" baseline="-25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 </a:t>
                </a:r>
                <a:r>
                  <a:rPr lang="en-US" sz="2000" dirty="0">
                    <a:solidFill>
                      <a:schemeClr val="bg1"/>
                    </a:solidFill>
                    <a:latin typeface="Symbol" panose="05050102010706020507" pitchFamily="18" charset="2"/>
                    <a:cs typeface="Times New Roman" panose="02020603050405020304" pitchFamily="18" charset="0"/>
                  </a:rPr>
                  <a:t>l</a:t>
                </a:r>
              </a:p>
            </p:txBody>
          </p:sp>
        </p:grpSp>
        <p:sp>
          <p:nvSpPr>
            <p:cNvPr id="255" name="TextBox 254"/>
            <p:cNvSpPr txBox="1"/>
            <p:nvPr/>
          </p:nvSpPr>
          <p:spPr>
            <a:xfrm>
              <a:off x="2678633" y="4187864"/>
              <a:ext cx="229101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 </a:t>
              </a:r>
              <a:r>
                <a:rPr lang="en-US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</a:t>
              </a:r>
              <a:r>
                <a:rPr lang="en-US" sz="2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r>
                <a:rPr lang="en-US" sz="2000" dirty="0">
                  <a:solidFill>
                    <a:schemeClr val="bg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l</a:t>
              </a:r>
              <a:r>
                <a:rPr lang="en-US" sz="2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&lt; </a:t>
              </a:r>
              <a:r>
                <a:rPr lang="en-US" sz="20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sz="2000" baseline="-250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&lt; </a:t>
              </a:r>
              <a:r>
                <a:rPr lang="en-US" sz="2000" dirty="0">
                  <a:solidFill>
                    <a:schemeClr val="bg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l</a:t>
              </a:r>
            </a:p>
          </p:txBody>
        </p:sp>
      </p:grpSp>
      <p:sp>
        <p:nvSpPr>
          <p:cNvPr id="260" name="TextBox 259"/>
          <p:cNvSpPr txBox="1"/>
          <p:nvPr/>
        </p:nvSpPr>
        <p:spPr>
          <a:xfrm>
            <a:off x="2977267" y="3557749"/>
            <a:ext cx="8242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rink</a:t>
            </a:r>
          </a:p>
        </p:txBody>
      </p:sp>
      <p:sp>
        <p:nvSpPr>
          <p:cNvPr id="121" name="TextBox 120"/>
          <p:cNvSpPr txBox="1"/>
          <p:nvPr/>
        </p:nvSpPr>
        <p:spPr>
          <a:xfrm>
            <a:off x="35497" y="156577"/>
            <a:ext cx="94330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 Foundation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U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z):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U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z)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min ½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||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z-</a:t>
            </a:r>
            <a:r>
              <a:rPr lang="en-US" sz="2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baseline="300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|</a:t>
            </a:r>
            <a:r>
              <a:rPr lang="en-US" sz="24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r>
              <a:rPr lang="en-US" sz="2400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sz="2400" dirty="0">
                <a:solidFill>
                  <a:schemeClr val="bg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 l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|z||</a:t>
            </a:r>
            <a:r>
              <a:rPr lang="en-US" sz="24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8" name="Group 127"/>
          <p:cNvGrpSpPr/>
          <p:nvPr/>
        </p:nvGrpSpPr>
        <p:grpSpPr>
          <a:xfrm>
            <a:off x="5924189" y="3391134"/>
            <a:ext cx="1632700" cy="1390568"/>
            <a:chOff x="5781827" y="3535006"/>
            <a:chExt cx="1632700" cy="1390568"/>
          </a:xfrm>
        </p:grpSpPr>
        <p:grpSp>
          <p:nvGrpSpPr>
            <p:cNvPr id="129" name="Group 128"/>
            <p:cNvGrpSpPr/>
            <p:nvPr/>
          </p:nvGrpSpPr>
          <p:grpSpPr>
            <a:xfrm>
              <a:off x="6092393" y="3535006"/>
              <a:ext cx="1322134" cy="830997"/>
              <a:chOff x="3121618" y="3553628"/>
              <a:chExt cx="1322134" cy="830997"/>
            </a:xfrm>
          </p:grpSpPr>
          <p:sp>
            <p:nvSpPr>
              <p:cNvPr id="142" name="Rectangle 141"/>
              <p:cNvSpPr/>
              <p:nvPr/>
            </p:nvSpPr>
            <p:spPr>
              <a:xfrm>
                <a:off x="4233234" y="4191138"/>
                <a:ext cx="210518" cy="141117"/>
              </a:xfrm>
              <a:prstGeom prst="rect">
                <a:avLst/>
              </a:prstGeom>
              <a:solidFill>
                <a:srgbClr val="000082"/>
              </a:solidFill>
              <a:ln w="38100">
                <a:solidFill>
                  <a:srgbClr val="000082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3" name="TextBox 132"/>
              <p:cNvSpPr txBox="1"/>
              <p:nvPr/>
            </p:nvSpPr>
            <p:spPr>
              <a:xfrm rot="20054533">
                <a:off x="3121618" y="3553628"/>
                <a:ext cx="721672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tate</a:t>
                </a:r>
              </a:p>
              <a:p>
                <a:endParaRPr lang="en-US" sz="16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amp; flip</a:t>
                </a:r>
              </a:p>
            </p:txBody>
          </p:sp>
        </p:grpSp>
        <p:sp>
          <p:nvSpPr>
            <p:cNvPr id="131" name="Freeform 130"/>
            <p:cNvSpPr/>
            <p:nvPr/>
          </p:nvSpPr>
          <p:spPr>
            <a:xfrm>
              <a:off x="5781827" y="3733800"/>
              <a:ext cx="1038073" cy="1191774"/>
            </a:xfrm>
            <a:custGeom>
              <a:avLst/>
              <a:gdLst>
                <a:gd name="connsiteX0" fmla="*/ 1038073 w 1038073"/>
                <a:gd name="connsiteY0" fmla="*/ 0 h 1191774"/>
                <a:gd name="connsiteX1" fmla="*/ 237973 w 1038073"/>
                <a:gd name="connsiteY1" fmla="*/ 419100 h 1191774"/>
                <a:gd name="connsiteX2" fmla="*/ 9373 w 1038073"/>
                <a:gd name="connsiteY2" fmla="*/ 1123950 h 1191774"/>
                <a:gd name="connsiteX3" fmla="*/ 485623 w 1038073"/>
                <a:gd name="connsiteY3" fmla="*/ 1123950 h 11917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38073" h="1191774">
                  <a:moveTo>
                    <a:pt x="1038073" y="0"/>
                  </a:moveTo>
                  <a:cubicBezTo>
                    <a:pt x="723748" y="115887"/>
                    <a:pt x="409423" y="231775"/>
                    <a:pt x="237973" y="419100"/>
                  </a:cubicBezTo>
                  <a:cubicBezTo>
                    <a:pt x="66523" y="606425"/>
                    <a:pt x="-31902" y="1006475"/>
                    <a:pt x="9373" y="1123950"/>
                  </a:cubicBezTo>
                  <a:cubicBezTo>
                    <a:pt x="50648" y="1241425"/>
                    <a:pt x="268135" y="1182687"/>
                    <a:pt x="485623" y="1123950"/>
                  </a:cubicBezTo>
                </a:path>
              </a:pathLst>
            </a:custGeom>
            <a:noFill/>
            <a:ln w="38100">
              <a:solidFill>
                <a:srgbClr val="FFFF00"/>
              </a:solidFill>
              <a:prstDash val="solid"/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Rectangle 17"/>
          <p:cNvSpPr/>
          <p:nvPr/>
        </p:nvSpPr>
        <p:spPr>
          <a:xfrm>
            <a:off x="7264087" y="4042611"/>
            <a:ext cx="29367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4020650" y="164481"/>
            <a:ext cx="4976931" cy="463053"/>
          </a:xfrm>
          <a:prstGeom prst="rect">
            <a:avLst/>
          </a:prstGeom>
          <a:solidFill>
            <a:srgbClr val="000082"/>
          </a:solidFill>
          <a:ln w="381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7122978" y="2263286"/>
            <a:ext cx="991469" cy="1412047"/>
            <a:chOff x="7122978" y="2263286"/>
            <a:chExt cx="991469" cy="1412047"/>
          </a:xfrm>
        </p:grpSpPr>
        <p:sp>
          <p:nvSpPr>
            <p:cNvPr id="122" name="TextBox 121"/>
            <p:cNvSpPr txBox="1"/>
            <p:nvPr/>
          </p:nvSpPr>
          <p:spPr>
            <a:xfrm>
              <a:off x="7122978" y="2263286"/>
              <a:ext cx="49564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z</a:t>
              </a:r>
              <a:r>
                <a:rPr lang="en-US" sz="2000" baseline="30000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in</a:t>
              </a:r>
              <a:r>
                <a:rPr lang="en-US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7815967" y="3275223"/>
              <a:ext cx="29848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6879999" y="4077231"/>
            <a:ext cx="2264001" cy="1086807"/>
            <a:chOff x="6879999" y="4077231"/>
            <a:chExt cx="2264001" cy="1086807"/>
          </a:xfrm>
        </p:grpSpPr>
        <p:grpSp>
          <p:nvGrpSpPr>
            <p:cNvPr id="7" name="Group 6"/>
            <p:cNvGrpSpPr/>
            <p:nvPr/>
          </p:nvGrpSpPr>
          <p:grpSpPr>
            <a:xfrm>
              <a:off x="6879999" y="4077231"/>
              <a:ext cx="1713081" cy="956138"/>
              <a:chOff x="7102370" y="1754082"/>
              <a:chExt cx="1713081" cy="956138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 rot="16200000">
                <a:off x="7480842" y="1375610"/>
                <a:ext cx="956138" cy="1713081"/>
              </a:xfrm>
              <a:prstGeom prst="rect">
                <a:avLst/>
              </a:prstGeom>
            </p:spPr>
          </p:pic>
          <p:pic>
            <p:nvPicPr>
              <p:cNvPr id="6" name="Picture 5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722174" y="2344080"/>
                <a:ext cx="244469" cy="179277"/>
              </a:xfrm>
              <a:prstGeom prst="rect">
                <a:avLst/>
              </a:prstGeom>
            </p:spPr>
          </p:pic>
          <p:pic>
            <p:nvPicPr>
              <p:cNvPr id="125" name="Picture 124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178196" y="2344080"/>
                <a:ext cx="244469" cy="179277"/>
              </a:xfrm>
              <a:prstGeom prst="rect">
                <a:avLst/>
              </a:prstGeom>
            </p:spPr>
          </p:pic>
        </p:grpSp>
        <p:grpSp>
          <p:nvGrpSpPr>
            <p:cNvPr id="124" name="Group 123"/>
            <p:cNvGrpSpPr/>
            <p:nvPr/>
          </p:nvGrpSpPr>
          <p:grpSpPr>
            <a:xfrm>
              <a:off x="7371223" y="4154994"/>
              <a:ext cx="1772777" cy="1009044"/>
              <a:chOff x="7745603" y="1385467"/>
              <a:chExt cx="1772777" cy="1009044"/>
            </a:xfrm>
          </p:grpSpPr>
          <p:sp>
            <p:nvSpPr>
              <p:cNvPr id="130" name="TextBox 129"/>
              <p:cNvSpPr txBox="1"/>
              <p:nvPr/>
            </p:nvSpPr>
            <p:spPr>
              <a:xfrm>
                <a:off x="9022731" y="1385467"/>
                <a:ext cx="49564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err="1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z</a:t>
                </a:r>
                <a:r>
                  <a:rPr lang="en-US" sz="2000" baseline="30000" dirty="0" err="1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in</a:t>
                </a:r>
                <a:r>
                  <a:rPr lang="en-US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2" name="TextBox 131"/>
              <p:cNvSpPr txBox="1"/>
              <p:nvPr/>
            </p:nvSpPr>
            <p:spPr>
              <a:xfrm>
                <a:off x="7745603" y="1994401"/>
                <a:ext cx="34657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sz="2000" baseline="-250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sz="2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0081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9" grpId="0"/>
      <p:bldP spid="150" grpId="0"/>
      <p:bldP spid="168" grpId="0"/>
      <p:bldP spid="2" grpId="0"/>
      <p:bldP spid="265" grpId="0"/>
      <p:bldP spid="75" grpId="0" animBg="1"/>
      <p:bldP spid="75" grpId="1" animBg="1"/>
      <p:bldP spid="260" grpId="0"/>
      <p:bldP spid="18" grpId="0"/>
      <p:bldP spid="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TextBox 110"/>
              <p:cNvSpPr txBox="1"/>
              <p:nvPr/>
            </p:nvSpPr>
            <p:spPr>
              <a:xfrm>
                <a:off x="1127808" y="2992750"/>
                <a:ext cx="3357739" cy="4294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sz="2000" baseline="-250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= </a:t>
                </a:r>
                <a:r>
                  <a:rPr lang="en-US" sz="2000" dirty="0" err="1">
                    <a:solidFill>
                      <a:schemeClr val="bg1"/>
                    </a:solidFill>
                    <a:latin typeface="Symbol" panose="05050102010706020507" pitchFamily="18" charset="2"/>
                    <a:cs typeface="Times New Roman" panose="02020603050405020304" pitchFamily="18" charset="0"/>
                    <a:sym typeface="Symbol" panose="05050102010706020507" pitchFamily="18" charset="2"/>
                  </a:rPr>
                  <a:t>s</a:t>
                </a:r>
                <a:r>
                  <a:rPr lang="en-US" sz="2000" baseline="-25000" dirty="0" err="1" smtClean="0">
                    <a:solidFill>
                      <a:schemeClr val="bg1"/>
                    </a:solidFill>
                    <a:latin typeface="Symbol" panose="05050102010706020507" pitchFamily="18" charset="2"/>
                    <a:cs typeface="Times New Roman" panose="02020603050405020304" pitchFamily="18" charset="0"/>
                    <a:sym typeface="Symbol" panose="05050102010706020507" pitchFamily="18" charset="2"/>
                  </a:rPr>
                  <a:t>l</a:t>
                </a:r>
                <a:r>
                  <a:rPr lang="en-US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𝑧</m:t>
                        </m:r>
                      </m:e>
                      <m:sub>
                        <m:r>
                          <a:rPr lang="it-IT" sz="2000" i="1">
                            <a:solidFill>
                              <a:schemeClr val="bg1"/>
                            </a:solidFill>
                            <a:latin typeface="Cambria Math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𝑖</m:t>
                        </m:r>
                      </m:sub>
                      <m:sup>
                        <m:r>
                          <a:rPr lang="it-IT" sz="2000" b="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𝑜</m:t>
                        </m:r>
                      </m:sup>
                    </m:sSubSup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-   </a:t>
                </a:r>
                <a14:m>
                  <m:oMath xmlns:m="http://schemas.openxmlformats.org/officeDocument/2006/math">
                    <m:r>
                      <a:rPr lang="en-US" sz="200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[</m:t>
                    </m:r>
                    <m:sSubSup>
                      <m:sSubSupPr>
                        <m:ctrlPr>
                          <a:rPr lang="en-US" sz="2000" i="1">
                            <a:solidFill>
                              <a:schemeClr val="bg1"/>
                            </a:solidFill>
                            <a:latin typeface="Cambria Math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𝑧</m:t>
                        </m:r>
                      </m:e>
                      <m:sub>
                        <m:r>
                          <a:rPr lang="it-IT" sz="2000" i="1">
                            <a:solidFill>
                              <a:schemeClr val="bg1"/>
                            </a:solidFill>
                            <a:latin typeface="Cambria Math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𝑖</m:t>
                        </m:r>
                      </m:sub>
                      <m:sup>
                        <m:r>
                          <a:rPr lang="en-US" sz="20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0</m:t>
                        </m:r>
                      </m:sup>
                    </m:sSubSup>
                    <m:r>
                      <a:rPr lang="en-US" sz="20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−</m:t>
                    </m:r>
                    <m:sSubSup>
                      <m:sSubSupPr>
                        <m:ctrlPr>
                          <a:rPr lang="en-US" sz="2000" i="1">
                            <a:solidFill>
                              <a:srgbClr val="FFFF00"/>
                            </a:solidFill>
                            <a:latin typeface="Cambria Math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solidFill>
                              <a:srgbClr val="FFFF00"/>
                            </a:solidFill>
                            <a:latin typeface="Cambria Math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𝑧</m:t>
                        </m:r>
                      </m:e>
                      <m:sub>
                        <m:r>
                          <a:rPr lang="it-IT" sz="2000" i="1">
                            <a:solidFill>
                              <a:srgbClr val="FFFF00"/>
                            </a:solidFill>
                            <a:latin typeface="Cambria Math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𝑖</m:t>
                        </m:r>
                      </m:sub>
                      <m:sup>
                        <m:r>
                          <a:rPr lang="it-IT" sz="2000" i="1">
                            <a:solidFill>
                              <a:srgbClr val="FFFF00"/>
                            </a:solidFill>
                            <a:latin typeface="Cambria Math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𝑖𝑛</m:t>
                        </m:r>
                      </m:sup>
                    </m:sSubSup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)</a:t>
                </a:r>
              </a:p>
            </p:txBody>
          </p:sp>
        </mc:Choice>
        <mc:Fallback xmlns="">
          <p:sp>
            <p:nvSpPr>
              <p:cNvPr id="111" name="TextBox 1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7808" y="2992750"/>
                <a:ext cx="3357739" cy="429477"/>
              </a:xfrm>
              <a:prstGeom prst="rect">
                <a:avLst/>
              </a:prstGeom>
              <a:blipFill rotWithShape="1">
                <a:blip r:embed="rId3"/>
                <a:stretch>
                  <a:fillRect l="-1815" t="-2857" b="-2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2820786" y="811061"/>
            <a:ext cx="7248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i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9" name="TextBox 158"/>
              <p:cNvSpPr txBox="1"/>
              <p:nvPr/>
            </p:nvSpPr>
            <p:spPr>
              <a:xfrm>
                <a:off x="960101" y="2094009"/>
                <a:ext cx="4147995" cy="4293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n: </a:t>
                </a:r>
                <a:r>
                  <a:rPr lang="en-US" sz="2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</a:t>
                </a:r>
                <a:r>
                  <a:rPr lang="en-US" sz="2000" dirty="0">
                    <a:solidFill>
                      <a:schemeClr val="bg1"/>
                    </a:solidFill>
                    <a:latin typeface="Symbol" panose="05050102010706020507" pitchFamily="18" charset="2"/>
                    <a:cs typeface="Times New Roman" panose="02020603050405020304" pitchFamily="18" charset="0"/>
                  </a:rPr>
                  <a:t>e/</a:t>
                </a:r>
                <a:r>
                  <a:rPr lang="en-US" sz="2000" dirty="0">
                    <a:solidFill>
                      <a:schemeClr val="bg1"/>
                    </a:solidFill>
                    <a:latin typeface="Symbol" panose="05050102010706020507" pitchFamily="18" charset="2"/>
                    <a:cs typeface="Times New Roman" panose="02020603050405020304" pitchFamily="18" charset="0"/>
                    <a:sym typeface="Symbol" panose="05050102010706020507" pitchFamily="18" charset="2"/>
                  </a:rPr>
                  <a:t></a:t>
                </a:r>
                <a:r>
                  <a:rPr lang="en-US" sz="2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z</a:t>
                </a:r>
                <a:r>
                  <a:rPr lang="en-US" sz="2000" baseline="-25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i</a:t>
                </a:r>
                <a:r>
                  <a:rPr lang="en-US" sz="2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0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sz="2000" baseline="-250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US" sz="2000" dirty="0">
                    <a:solidFill>
                      <a:srgbClr val="FFFF00"/>
                    </a:solidFill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solidFill>
                              <a:srgbClr val="FFFF00"/>
                            </a:solidFill>
                            <a:latin typeface="Cambria Math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solidFill>
                              <a:srgbClr val="FFFF00"/>
                            </a:solidFill>
                            <a:latin typeface="Cambria Math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𝑧</m:t>
                        </m:r>
                      </m:e>
                      <m:sub>
                        <m:r>
                          <a:rPr lang="it-IT" sz="2000" i="1">
                            <a:solidFill>
                              <a:srgbClr val="FFFF00"/>
                            </a:solidFill>
                            <a:latin typeface="Cambria Math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𝑖</m:t>
                        </m:r>
                      </m:sub>
                      <m:sup>
                        <m:r>
                          <a:rPr lang="it-IT" sz="2000" i="1">
                            <a:solidFill>
                              <a:srgbClr val="FFFF00"/>
                            </a:solidFill>
                            <a:latin typeface="Cambria Math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𝑖𝑛</m:t>
                        </m:r>
                      </m:sup>
                    </m:sSubSup>
                  </m:oMath>
                </a14:m>
                <a:r>
                  <a:rPr lang="en-US" sz="2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) + </a:t>
                </a:r>
                <a:r>
                  <a:rPr lang="en-US" sz="2000" dirty="0">
                    <a:solidFill>
                      <a:schemeClr val="bg1"/>
                    </a:solidFill>
                    <a:latin typeface="Symbol" panose="05050102010706020507" pitchFamily="18" charset="2"/>
                    <a:cs typeface="Times New Roman" panose="02020603050405020304" pitchFamily="18" charset="0"/>
                  </a:rPr>
                  <a:t>l  </a:t>
                </a:r>
                <a:r>
                  <a:rPr lang="en-US" sz="2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</a:t>
                </a:r>
                <a:r>
                  <a:rPr lang="en-US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|</a:t>
                </a:r>
                <a:r>
                  <a:rPr lang="en-US" sz="20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z</a:t>
                </a:r>
                <a:r>
                  <a:rPr lang="en-US" sz="2000" baseline="-250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i</a:t>
                </a:r>
                <a:r>
                  <a:rPr lang="en-US" sz="2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/</a:t>
                </a:r>
                <a:r>
                  <a:rPr lang="en-US" sz="2000" dirty="0">
                    <a:solidFill>
                      <a:schemeClr val="bg1"/>
                    </a:solidFill>
                    <a:latin typeface="Symbol" panose="05050102010706020507" pitchFamily="18" charset="2"/>
                    <a:cs typeface="Times New Roman" panose="02020603050405020304" pitchFamily="18" charset="0"/>
                    <a:sym typeface="Symbol" panose="05050102010706020507" pitchFamily="18" charset="2"/>
                  </a:rPr>
                  <a:t></a:t>
                </a:r>
                <a:r>
                  <a:rPr lang="en-US" sz="2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z</a:t>
                </a:r>
                <a:r>
                  <a:rPr lang="en-US" sz="2000" baseline="-25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i</a:t>
                </a:r>
                <a:r>
                  <a:rPr lang="en-US" sz="2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59" name="TextBox 1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101" y="2094009"/>
                <a:ext cx="4147995" cy="429348"/>
              </a:xfrm>
              <a:prstGeom prst="rect">
                <a:avLst/>
              </a:prstGeom>
              <a:blipFill rotWithShape="1">
                <a:blip r:embed="rId4"/>
                <a:stretch>
                  <a:fillRect l="-1468" t="-2857" b="-2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0" name="TextBox 149"/>
          <p:cNvSpPr txBox="1"/>
          <p:nvPr/>
        </p:nvSpPr>
        <p:spPr>
          <a:xfrm>
            <a:off x="990549" y="1534356"/>
            <a:ext cx="60740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d: </a:t>
            </a:r>
            <a:r>
              <a:rPr lang="en-US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f</a:t>
            </a: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.t.</a:t>
            </a: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f</a:t>
            </a: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minimizes </a:t>
            </a:r>
            <a:r>
              <a:rPr lang="en-US" sz="2000" dirty="0">
                <a:solidFill>
                  <a:schemeClr val="bg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½ (||</a:t>
            </a:r>
            <a:r>
              <a:rPr lang="en-US" sz="2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z-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baseline="300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|</a:t>
            </a:r>
            <a:r>
              <a:rPr lang="en-US" sz="20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r>
              <a:rPr lang="en-US" sz="2000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sz="2000" dirty="0">
                <a:solidFill>
                  <a:schemeClr val="bg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 l </a:t>
            </a:r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|z||</a:t>
            </a:r>
            <a:r>
              <a:rPr lang="en-US" sz="20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232" name="Group 231"/>
          <p:cNvGrpSpPr/>
          <p:nvPr/>
        </p:nvGrpSpPr>
        <p:grpSpPr>
          <a:xfrm>
            <a:off x="3474814" y="662903"/>
            <a:ext cx="2340659" cy="1027319"/>
            <a:chOff x="3141227" y="2326230"/>
            <a:chExt cx="2340659" cy="1027319"/>
          </a:xfrm>
        </p:grpSpPr>
        <p:cxnSp>
          <p:nvCxnSpPr>
            <p:cNvPr id="233" name="Straight Connector 232"/>
            <p:cNvCxnSpPr/>
            <p:nvPr/>
          </p:nvCxnSpPr>
          <p:spPr>
            <a:xfrm>
              <a:off x="3596849" y="3091755"/>
              <a:ext cx="1885037" cy="0"/>
            </a:xfrm>
            <a:prstGeom prst="line">
              <a:avLst/>
            </a:prstGeom>
            <a:ln w="12700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4" name="TextBox 233"/>
            <p:cNvSpPr txBox="1"/>
            <p:nvPr/>
          </p:nvSpPr>
          <p:spPr>
            <a:xfrm>
              <a:off x="4415603" y="3045772"/>
              <a:ext cx="24397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</a:p>
          </p:txBody>
        </p:sp>
        <p:cxnSp>
          <p:nvCxnSpPr>
            <p:cNvPr id="235" name="Straight Connector 234"/>
            <p:cNvCxnSpPr/>
            <p:nvPr/>
          </p:nvCxnSpPr>
          <p:spPr>
            <a:xfrm flipV="1">
              <a:off x="3672866" y="2395544"/>
              <a:ext cx="1" cy="807528"/>
            </a:xfrm>
            <a:prstGeom prst="line">
              <a:avLst/>
            </a:prstGeom>
            <a:ln w="12700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6" name="TextBox 235"/>
            <p:cNvSpPr txBox="1"/>
            <p:nvPr/>
          </p:nvSpPr>
          <p:spPr>
            <a:xfrm>
              <a:off x="3141227" y="2326230"/>
              <a:ext cx="53572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(f)</a:t>
              </a:r>
              <a:r>
                <a:rPr lang="en-US" baseline="300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</a:t>
              </a:r>
              <a:endParaRPr lang="en-US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7" name="Freeform 236"/>
            <p:cNvSpPr/>
            <p:nvPr/>
          </p:nvSpPr>
          <p:spPr>
            <a:xfrm>
              <a:off x="3723195" y="2478664"/>
              <a:ext cx="1738265" cy="545441"/>
            </a:xfrm>
            <a:custGeom>
              <a:avLst/>
              <a:gdLst>
                <a:gd name="connsiteX0" fmla="*/ 0 w 1738265"/>
                <a:gd name="connsiteY0" fmla="*/ 543475 h 545441"/>
                <a:gd name="connsiteX1" fmla="*/ 172016 w 1738265"/>
                <a:gd name="connsiteY1" fmla="*/ 480101 h 545441"/>
                <a:gd name="connsiteX2" fmla="*/ 380246 w 1738265"/>
                <a:gd name="connsiteY2" fmla="*/ 226604 h 545441"/>
                <a:gd name="connsiteX3" fmla="*/ 506994 w 1738265"/>
                <a:gd name="connsiteY3" fmla="*/ 267 h 545441"/>
                <a:gd name="connsiteX4" fmla="*/ 570368 w 1738265"/>
                <a:gd name="connsiteY4" fmla="*/ 271871 h 545441"/>
                <a:gd name="connsiteX5" fmla="*/ 679010 w 1738265"/>
                <a:gd name="connsiteY5" fmla="*/ 471047 h 545441"/>
                <a:gd name="connsiteX6" fmla="*/ 778598 w 1738265"/>
                <a:gd name="connsiteY6" fmla="*/ 516314 h 545441"/>
                <a:gd name="connsiteX7" fmla="*/ 887240 w 1738265"/>
                <a:gd name="connsiteY7" fmla="*/ 344299 h 545441"/>
                <a:gd name="connsiteX8" fmla="*/ 914400 w 1738265"/>
                <a:gd name="connsiteY8" fmla="*/ 262817 h 545441"/>
                <a:gd name="connsiteX9" fmla="*/ 977774 w 1738265"/>
                <a:gd name="connsiteY9" fmla="*/ 344299 h 545441"/>
                <a:gd name="connsiteX10" fmla="*/ 1032095 w 1738265"/>
                <a:gd name="connsiteY10" fmla="*/ 498207 h 545441"/>
                <a:gd name="connsiteX11" fmla="*/ 1294646 w 1738265"/>
                <a:gd name="connsiteY11" fmla="*/ 516314 h 545441"/>
                <a:gd name="connsiteX12" fmla="*/ 1466661 w 1738265"/>
                <a:gd name="connsiteY12" fmla="*/ 489154 h 545441"/>
                <a:gd name="connsiteX13" fmla="*/ 1548143 w 1738265"/>
                <a:gd name="connsiteY13" fmla="*/ 543475 h 545441"/>
                <a:gd name="connsiteX14" fmla="*/ 1738265 w 1738265"/>
                <a:gd name="connsiteY14" fmla="*/ 534421 h 5454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738265" h="545441">
                  <a:moveTo>
                    <a:pt x="0" y="543475"/>
                  </a:moveTo>
                  <a:cubicBezTo>
                    <a:pt x="54321" y="538194"/>
                    <a:pt x="108642" y="532913"/>
                    <a:pt x="172016" y="480101"/>
                  </a:cubicBezTo>
                  <a:cubicBezTo>
                    <a:pt x="235390" y="427289"/>
                    <a:pt x="324416" y="306576"/>
                    <a:pt x="380246" y="226604"/>
                  </a:cubicBezTo>
                  <a:cubicBezTo>
                    <a:pt x="436076" y="146632"/>
                    <a:pt x="475307" y="-7278"/>
                    <a:pt x="506994" y="267"/>
                  </a:cubicBezTo>
                  <a:cubicBezTo>
                    <a:pt x="538681" y="7811"/>
                    <a:pt x="541699" y="193408"/>
                    <a:pt x="570368" y="271871"/>
                  </a:cubicBezTo>
                  <a:cubicBezTo>
                    <a:pt x="599037" y="350334"/>
                    <a:pt x="644305" y="430307"/>
                    <a:pt x="679010" y="471047"/>
                  </a:cubicBezTo>
                  <a:cubicBezTo>
                    <a:pt x="713715" y="511787"/>
                    <a:pt x="743893" y="537439"/>
                    <a:pt x="778598" y="516314"/>
                  </a:cubicBezTo>
                  <a:cubicBezTo>
                    <a:pt x="813303" y="495189"/>
                    <a:pt x="864606" y="386548"/>
                    <a:pt x="887240" y="344299"/>
                  </a:cubicBezTo>
                  <a:cubicBezTo>
                    <a:pt x="909874" y="302050"/>
                    <a:pt x="899311" y="262817"/>
                    <a:pt x="914400" y="262817"/>
                  </a:cubicBezTo>
                  <a:cubicBezTo>
                    <a:pt x="929489" y="262817"/>
                    <a:pt x="958158" y="305067"/>
                    <a:pt x="977774" y="344299"/>
                  </a:cubicBezTo>
                  <a:cubicBezTo>
                    <a:pt x="997390" y="383531"/>
                    <a:pt x="979283" y="469538"/>
                    <a:pt x="1032095" y="498207"/>
                  </a:cubicBezTo>
                  <a:cubicBezTo>
                    <a:pt x="1084907" y="526876"/>
                    <a:pt x="1222218" y="517823"/>
                    <a:pt x="1294646" y="516314"/>
                  </a:cubicBezTo>
                  <a:cubicBezTo>
                    <a:pt x="1367074" y="514805"/>
                    <a:pt x="1424412" y="484627"/>
                    <a:pt x="1466661" y="489154"/>
                  </a:cubicBezTo>
                  <a:cubicBezTo>
                    <a:pt x="1508910" y="493681"/>
                    <a:pt x="1502876" y="535930"/>
                    <a:pt x="1548143" y="543475"/>
                  </a:cubicBezTo>
                  <a:cubicBezTo>
                    <a:pt x="1593410" y="551020"/>
                    <a:pt x="1708087" y="534421"/>
                    <a:pt x="1738265" y="534421"/>
                  </a:cubicBezTo>
                </a:path>
              </a:pathLst>
            </a:custGeom>
            <a:noFill/>
            <a:ln w="38100">
              <a:solidFill>
                <a:srgbClr val="FFFF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771625" y="1058823"/>
            <a:ext cx="27959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ven: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f)</a:t>
            </a:r>
            <a:r>
              <a:rPr lang="en-US" sz="2000" baseline="30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z(f</a:t>
            </a: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+ </a:t>
            </a:r>
            <a:r>
              <a:rPr lang="en-US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>
                <a:solidFill>
                  <a:srgbClr val="FFFF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(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000" dirty="0">
                <a:solidFill>
                  <a:srgbClr val="FFFF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09" name="Rectangle 108"/>
          <p:cNvSpPr/>
          <p:nvPr/>
        </p:nvSpPr>
        <p:spPr>
          <a:xfrm>
            <a:off x="6731356" y="3995847"/>
            <a:ext cx="506426" cy="354825"/>
          </a:xfrm>
          <a:prstGeom prst="rect">
            <a:avLst/>
          </a:prstGeom>
          <a:solidFill>
            <a:srgbClr val="000082"/>
          </a:solidFill>
          <a:ln w="38100">
            <a:solidFill>
              <a:srgbClr val="000082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3" name="Group 112"/>
          <p:cNvGrpSpPr/>
          <p:nvPr/>
        </p:nvGrpSpPr>
        <p:grpSpPr>
          <a:xfrm>
            <a:off x="6474688" y="3939902"/>
            <a:ext cx="2314129" cy="1400264"/>
            <a:chOff x="6381221" y="4107789"/>
            <a:chExt cx="2314129" cy="1400264"/>
          </a:xfrm>
        </p:grpSpPr>
        <p:grpSp>
          <p:nvGrpSpPr>
            <p:cNvPr id="97" name="Group 96"/>
            <p:cNvGrpSpPr/>
            <p:nvPr/>
          </p:nvGrpSpPr>
          <p:grpSpPr>
            <a:xfrm>
              <a:off x="6381221" y="4107789"/>
              <a:ext cx="2314129" cy="1400264"/>
              <a:chOff x="2509822" y="3913932"/>
              <a:chExt cx="2314129" cy="1400264"/>
            </a:xfrm>
          </p:grpSpPr>
          <p:cxnSp>
            <p:nvCxnSpPr>
              <p:cNvPr id="190" name="Straight Connector 189"/>
              <p:cNvCxnSpPr/>
              <p:nvPr/>
            </p:nvCxnSpPr>
            <p:spPr>
              <a:xfrm flipV="1">
                <a:off x="4103871" y="3913932"/>
                <a:ext cx="720080" cy="709649"/>
              </a:xfrm>
              <a:prstGeom prst="line">
                <a:avLst/>
              </a:prstGeom>
              <a:ln w="28575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94" name="Group 193"/>
              <p:cNvGrpSpPr/>
              <p:nvPr/>
            </p:nvGrpSpPr>
            <p:grpSpPr>
              <a:xfrm>
                <a:off x="3332610" y="3978659"/>
                <a:ext cx="732698" cy="712775"/>
                <a:chOff x="7288104" y="3045380"/>
                <a:chExt cx="732698" cy="712775"/>
              </a:xfrm>
            </p:grpSpPr>
            <p:sp>
              <p:nvSpPr>
                <p:cNvPr id="215" name="Rectangle 214"/>
                <p:cNvSpPr/>
                <p:nvPr/>
              </p:nvSpPr>
              <p:spPr>
                <a:xfrm>
                  <a:off x="7288104" y="3045380"/>
                  <a:ext cx="210518" cy="141117"/>
                </a:xfrm>
                <a:prstGeom prst="rect">
                  <a:avLst/>
                </a:prstGeom>
                <a:solidFill>
                  <a:srgbClr val="000082"/>
                </a:solidFill>
                <a:ln w="38100">
                  <a:solidFill>
                    <a:srgbClr val="000082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196" name="Group 195"/>
                <p:cNvGrpSpPr/>
                <p:nvPr/>
              </p:nvGrpSpPr>
              <p:grpSpPr>
                <a:xfrm>
                  <a:off x="7592388" y="3450378"/>
                  <a:ext cx="428414" cy="307777"/>
                  <a:chOff x="7374750" y="3039505"/>
                  <a:chExt cx="428414" cy="307777"/>
                </a:xfrm>
              </p:grpSpPr>
              <p:cxnSp>
                <p:nvCxnSpPr>
                  <p:cNvPr id="197" name="Straight Arrow Connector 196"/>
                  <p:cNvCxnSpPr/>
                  <p:nvPr/>
                </p:nvCxnSpPr>
                <p:spPr>
                  <a:xfrm flipH="1">
                    <a:off x="7374750" y="3208297"/>
                    <a:ext cx="428414" cy="921"/>
                  </a:xfrm>
                  <a:prstGeom prst="straightConnector1">
                    <a:avLst/>
                  </a:prstGeom>
                  <a:ln w="12700">
                    <a:solidFill>
                      <a:schemeClr val="bg1"/>
                    </a:solidFill>
                    <a:prstDash val="solid"/>
                    <a:headEnd type="triangle" w="med" len="med"/>
                    <a:tailEnd type="triangl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10" name="Rectangle 209"/>
                  <p:cNvSpPr/>
                  <p:nvPr/>
                </p:nvSpPr>
                <p:spPr>
                  <a:xfrm>
                    <a:off x="7518518" y="3084461"/>
                    <a:ext cx="150498" cy="141117"/>
                  </a:xfrm>
                  <a:prstGeom prst="rect">
                    <a:avLst/>
                  </a:prstGeom>
                  <a:solidFill>
                    <a:srgbClr val="000082"/>
                  </a:solidFill>
                  <a:ln w="38100">
                    <a:solidFill>
                      <a:srgbClr val="000082"/>
                    </a:solidFill>
                    <a:prstDash val="soli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11" name="Rectangle 210"/>
                  <p:cNvSpPr/>
                  <p:nvPr/>
                </p:nvSpPr>
                <p:spPr>
                  <a:xfrm>
                    <a:off x="7462733" y="3039505"/>
                    <a:ext cx="282450" cy="30777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>
                        <a:solidFill>
                          <a:schemeClr val="bg1"/>
                        </a:solidFill>
                        <a:latin typeface="Symbol" panose="05050102010706020507" pitchFamily="18" charset="2"/>
                        <a:cs typeface="Times New Roman" panose="02020603050405020304" pitchFamily="18" charset="0"/>
                      </a:rPr>
                      <a:t>l</a:t>
                    </a:r>
                    <a:endParaRPr lang="en-US" dirty="0"/>
                  </a:p>
                </p:txBody>
              </p:sp>
            </p:grpSp>
          </p:grpSp>
          <p:grpSp>
            <p:nvGrpSpPr>
              <p:cNvPr id="94" name="Group 93"/>
              <p:cNvGrpSpPr/>
              <p:nvPr/>
            </p:nvGrpSpPr>
            <p:grpSpPr>
              <a:xfrm>
                <a:off x="2718887" y="3978659"/>
                <a:ext cx="1830770" cy="1024363"/>
                <a:chOff x="2987824" y="4139255"/>
                <a:chExt cx="1830770" cy="1024363"/>
              </a:xfrm>
            </p:grpSpPr>
            <p:cxnSp>
              <p:nvCxnSpPr>
                <p:cNvPr id="220" name="Straight Connector 219"/>
                <p:cNvCxnSpPr/>
                <p:nvPr/>
              </p:nvCxnSpPr>
              <p:spPr>
                <a:xfrm flipH="1">
                  <a:off x="3874339" y="4139255"/>
                  <a:ext cx="2744" cy="1024363"/>
                </a:xfrm>
                <a:prstGeom prst="line">
                  <a:avLst/>
                </a:prstGeom>
                <a:ln w="12700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1" name="Straight Connector 220"/>
                <p:cNvCxnSpPr/>
                <p:nvPr/>
              </p:nvCxnSpPr>
              <p:spPr>
                <a:xfrm>
                  <a:off x="2987824" y="4782375"/>
                  <a:ext cx="1830770" cy="0"/>
                </a:xfrm>
                <a:prstGeom prst="line">
                  <a:avLst/>
                </a:prstGeom>
                <a:ln w="12700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5" name="Rectangle 94"/>
              <p:cNvSpPr/>
              <p:nvPr/>
            </p:nvSpPr>
            <p:spPr>
              <a:xfrm>
                <a:off x="3987267" y="4661381"/>
                <a:ext cx="431528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Z</a:t>
                </a:r>
                <a:r>
                  <a:rPr lang="en-US" baseline="300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in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  <p:cxnSp>
            <p:nvCxnSpPr>
              <p:cNvPr id="147" name="Straight Connector 146"/>
              <p:cNvCxnSpPr/>
              <p:nvPr/>
            </p:nvCxnSpPr>
            <p:spPr>
              <a:xfrm flipV="1">
                <a:off x="2509822" y="4604547"/>
                <a:ext cx="720080" cy="709649"/>
              </a:xfrm>
              <a:prstGeom prst="line">
                <a:avLst/>
              </a:prstGeom>
              <a:ln w="28575">
                <a:solidFill>
                  <a:srgbClr val="FFFF00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48" name="Straight Connector 247"/>
            <p:cNvCxnSpPr/>
            <p:nvPr/>
          </p:nvCxnSpPr>
          <p:spPr>
            <a:xfrm flipH="1">
              <a:off x="7102371" y="4795484"/>
              <a:ext cx="905553" cy="7753"/>
            </a:xfrm>
            <a:prstGeom prst="line">
              <a:avLst/>
            </a:prstGeom>
            <a:ln w="19050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6" name="Left Brace 115"/>
          <p:cNvSpPr/>
          <p:nvPr/>
        </p:nvSpPr>
        <p:spPr>
          <a:xfrm>
            <a:off x="-77095" y="5538394"/>
            <a:ext cx="552117" cy="994760"/>
          </a:xfrm>
          <a:prstGeom prst="leftBrace">
            <a:avLst/>
          </a:prstGeom>
          <a:ln w="12700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56" name="Group 255"/>
          <p:cNvGrpSpPr/>
          <p:nvPr/>
        </p:nvGrpSpPr>
        <p:grpSpPr>
          <a:xfrm>
            <a:off x="-82300" y="3736258"/>
            <a:ext cx="5051945" cy="1176182"/>
            <a:chOff x="-82300" y="3736258"/>
            <a:chExt cx="5051945" cy="1176182"/>
          </a:xfrm>
        </p:grpSpPr>
        <p:grpSp>
          <p:nvGrpSpPr>
            <p:cNvPr id="185" name="Group 184"/>
            <p:cNvGrpSpPr/>
            <p:nvPr/>
          </p:nvGrpSpPr>
          <p:grpSpPr>
            <a:xfrm>
              <a:off x="-82300" y="3736258"/>
              <a:ext cx="4757839" cy="1176182"/>
              <a:chOff x="-82300" y="3736258"/>
              <a:chExt cx="4757839" cy="1176182"/>
            </a:xfrm>
          </p:grpSpPr>
          <p:grpSp>
            <p:nvGrpSpPr>
              <p:cNvPr id="241" name="Group 240"/>
              <p:cNvGrpSpPr/>
              <p:nvPr/>
            </p:nvGrpSpPr>
            <p:grpSpPr>
              <a:xfrm>
                <a:off x="-82300" y="3823038"/>
                <a:ext cx="4092171" cy="645743"/>
                <a:chOff x="4809104" y="2976161"/>
                <a:chExt cx="4092171" cy="645743"/>
              </a:xfrm>
            </p:grpSpPr>
            <p:sp>
              <p:nvSpPr>
                <p:cNvPr id="247" name="TextBox 246"/>
                <p:cNvSpPr txBox="1"/>
                <p:nvPr/>
              </p:nvSpPr>
              <p:spPr>
                <a:xfrm>
                  <a:off x="4809104" y="3203514"/>
                  <a:ext cx="114326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err="1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z</a:t>
                  </a:r>
                  <a:r>
                    <a:rPr lang="en-US" sz="2000" baseline="-25000" dirty="0" err="1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r>
                    <a:rPr lang="en-US" sz="20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2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= </a:t>
                  </a:r>
                  <a:r>
                    <a:rPr lang="en-US" sz="2000" dirty="0" err="1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z</a:t>
                  </a:r>
                  <a:r>
                    <a:rPr lang="en-US" sz="2000" baseline="30000" dirty="0" err="1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in</a:t>
                  </a:r>
                  <a:r>
                    <a:rPr lang="en-US" sz="20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2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</a:t>
                  </a:r>
                </a:p>
              </p:txBody>
            </p:sp>
            <p:sp>
              <p:nvSpPr>
                <p:cNvPr id="243" name="Rectangle 242"/>
                <p:cNvSpPr/>
                <p:nvPr/>
              </p:nvSpPr>
              <p:spPr>
                <a:xfrm>
                  <a:off x="5472632" y="3314127"/>
                  <a:ext cx="218330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baseline="-250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endParaRPr lang="en-US" dirty="0"/>
                </a:p>
              </p:txBody>
            </p:sp>
            <p:sp>
              <p:nvSpPr>
                <p:cNvPr id="249" name="TextBox 248"/>
                <p:cNvSpPr txBox="1"/>
                <p:nvPr/>
              </p:nvSpPr>
              <p:spPr>
                <a:xfrm>
                  <a:off x="5721376" y="3203514"/>
                  <a:ext cx="1585690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dirty="0">
                      <a:solidFill>
                        <a:schemeClr val="bg1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 l </a:t>
                  </a:r>
                  <a:r>
                    <a:rPr lang="en-US" sz="2000" dirty="0" err="1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sgn</a:t>
                  </a:r>
                  <a:r>
                    <a:rPr lang="en-US" sz="20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(</a:t>
                  </a:r>
                  <a:r>
                    <a:rPr lang="en-US" sz="2000" dirty="0" err="1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z</a:t>
                  </a:r>
                  <a:r>
                    <a:rPr lang="en-US" sz="2000" baseline="-25000" dirty="0" err="1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i</a:t>
                  </a:r>
                  <a:r>
                    <a:rPr lang="en-US" sz="2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) = </a:t>
                  </a:r>
                  <a:r>
                    <a:rPr lang="en-US" sz="2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  <p:sp>
              <p:nvSpPr>
                <p:cNvPr id="250" name="TextBox 249"/>
                <p:cNvSpPr txBox="1"/>
                <p:nvPr/>
              </p:nvSpPr>
              <p:spPr>
                <a:xfrm>
                  <a:off x="7741983" y="2976161"/>
                  <a:ext cx="115929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000" dirty="0">
                      <a:solidFill>
                        <a:schemeClr val="bg1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     l </a:t>
                  </a:r>
                  <a:r>
                    <a:rPr lang="en-US" sz="2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     </a:t>
                  </a:r>
                  <a:r>
                    <a:rPr lang="en-US" sz="2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</a:p>
              </p:txBody>
            </p:sp>
          </p:grpSp>
          <p:grpSp>
            <p:nvGrpSpPr>
              <p:cNvPr id="118" name="Group 117"/>
              <p:cNvGrpSpPr/>
              <p:nvPr/>
            </p:nvGrpSpPr>
            <p:grpSpPr>
              <a:xfrm>
                <a:off x="2660862" y="3736258"/>
                <a:ext cx="1012155" cy="1176182"/>
                <a:chOff x="2680584" y="3775393"/>
                <a:chExt cx="1012155" cy="1176182"/>
              </a:xfrm>
            </p:grpSpPr>
            <p:sp>
              <p:nvSpPr>
                <p:cNvPr id="108" name="Rectangle 107"/>
                <p:cNvSpPr/>
                <p:nvPr/>
              </p:nvSpPr>
              <p:spPr>
                <a:xfrm>
                  <a:off x="2680584" y="3832272"/>
                  <a:ext cx="69602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800" dirty="0" err="1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z</a:t>
                  </a:r>
                  <a:r>
                    <a:rPr lang="en-US" sz="1800" baseline="-25000" dirty="0" err="1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r>
                    <a:rPr lang="en-US" sz="18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</a:t>
                  </a:r>
                  <a:r>
                    <a:rPr lang="en-US" sz="1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 </a:t>
                  </a:r>
                  <a:endParaRPr lang="en-US" sz="1800" dirty="0"/>
                </a:p>
              </p:txBody>
            </p:sp>
            <p:sp>
              <p:nvSpPr>
                <p:cNvPr id="115" name="Rectangle 114"/>
                <p:cNvSpPr/>
                <p:nvPr/>
              </p:nvSpPr>
              <p:spPr>
                <a:xfrm>
                  <a:off x="2813030" y="3775393"/>
                  <a:ext cx="30489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800" baseline="300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in</a:t>
                  </a:r>
                  <a:endParaRPr lang="en-US" sz="1800" dirty="0"/>
                </a:p>
              </p:txBody>
            </p:sp>
            <p:sp>
              <p:nvSpPr>
                <p:cNvPr id="252" name="Rectangle 251"/>
                <p:cNvSpPr/>
                <p:nvPr/>
              </p:nvSpPr>
              <p:spPr>
                <a:xfrm>
                  <a:off x="2740234" y="4582243"/>
                  <a:ext cx="952505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800" dirty="0" err="1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z</a:t>
                  </a:r>
                  <a:r>
                    <a:rPr lang="en-US" sz="1800" baseline="-25000" dirty="0" err="1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r>
                    <a:rPr lang="en-US" sz="1800" baseline="-250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</a:t>
                  </a:r>
                  <a:r>
                    <a:rPr lang="en-US" sz="18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+ </a:t>
                  </a:r>
                  <a:r>
                    <a:rPr lang="en-US" sz="1800" dirty="0">
                      <a:solidFill>
                        <a:schemeClr val="bg1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l</a:t>
                  </a:r>
                  <a:r>
                    <a:rPr lang="en-US" sz="1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endParaRPr lang="en-US" sz="1800" dirty="0"/>
                </a:p>
              </p:txBody>
            </p:sp>
            <p:sp>
              <p:nvSpPr>
                <p:cNvPr id="253" name="Rectangle 252"/>
                <p:cNvSpPr/>
                <p:nvPr/>
              </p:nvSpPr>
              <p:spPr>
                <a:xfrm>
                  <a:off x="2873174" y="4522662"/>
                  <a:ext cx="304892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800" baseline="300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in</a:t>
                  </a:r>
                  <a:endParaRPr lang="en-US" sz="1800" dirty="0"/>
                </a:p>
              </p:txBody>
            </p:sp>
          </p:grpSp>
          <p:sp>
            <p:nvSpPr>
              <p:cNvPr id="119" name="Left Brace 118"/>
              <p:cNvSpPr/>
              <p:nvPr/>
            </p:nvSpPr>
            <p:spPr>
              <a:xfrm>
                <a:off x="2437373" y="3911063"/>
                <a:ext cx="308972" cy="757130"/>
              </a:xfrm>
              <a:prstGeom prst="leftBrace">
                <a:avLst/>
              </a:prstGeom>
              <a:ln w="12700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0" name="TextBox 119"/>
              <p:cNvSpPr txBox="1"/>
              <p:nvPr/>
            </p:nvSpPr>
            <p:spPr>
              <a:xfrm>
                <a:off x="3860780" y="3807274"/>
                <a:ext cx="78258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sz="2000" baseline="-250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000" baseline="-25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gt; </a:t>
                </a:r>
                <a:r>
                  <a:rPr lang="en-US" sz="2000" dirty="0">
                    <a:solidFill>
                      <a:schemeClr val="bg1"/>
                    </a:solidFill>
                    <a:latin typeface="Symbol" panose="05050102010706020507" pitchFamily="18" charset="2"/>
                    <a:cs typeface="Times New Roman" panose="02020603050405020304" pitchFamily="18" charset="0"/>
                  </a:rPr>
                  <a:t>l</a:t>
                </a:r>
              </a:p>
            </p:txBody>
          </p:sp>
          <p:sp>
            <p:nvSpPr>
              <p:cNvPr id="254" name="TextBox 253"/>
              <p:cNvSpPr txBox="1"/>
              <p:nvPr/>
            </p:nvSpPr>
            <p:spPr>
              <a:xfrm>
                <a:off x="3892952" y="4470114"/>
                <a:ext cx="78258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sz="2000" baseline="-250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000" baseline="-25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 </a:t>
                </a:r>
                <a:r>
                  <a:rPr lang="en-US" sz="2000" dirty="0">
                    <a:solidFill>
                      <a:schemeClr val="bg1"/>
                    </a:solidFill>
                    <a:latin typeface="Symbol" panose="05050102010706020507" pitchFamily="18" charset="2"/>
                    <a:cs typeface="Times New Roman" panose="02020603050405020304" pitchFamily="18" charset="0"/>
                  </a:rPr>
                  <a:t>l</a:t>
                </a:r>
              </a:p>
            </p:txBody>
          </p:sp>
        </p:grpSp>
        <p:sp>
          <p:nvSpPr>
            <p:cNvPr id="255" name="TextBox 254"/>
            <p:cNvSpPr txBox="1"/>
            <p:nvPr/>
          </p:nvSpPr>
          <p:spPr>
            <a:xfrm>
              <a:off x="2678633" y="4187864"/>
              <a:ext cx="229101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  </a:t>
              </a:r>
              <a:r>
                <a:rPr lang="en-US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</a:t>
              </a:r>
              <a:r>
                <a:rPr lang="en-US" sz="2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r>
                <a:rPr lang="en-US" sz="2000" dirty="0">
                  <a:solidFill>
                    <a:schemeClr val="bg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l</a:t>
              </a:r>
              <a:r>
                <a:rPr lang="en-US" sz="2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&lt; </a:t>
              </a:r>
              <a:r>
                <a:rPr lang="en-US" sz="20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sz="2000" baseline="-250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&lt; </a:t>
              </a:r>
              <a:r>
                <a:rPr lang="en-US" sz="2000" dirty="0">
                  <a:solidFill>
                    <a:schemeClr val="bg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l</a:t>
              </a:r>
            </a:p>
          </p:txBody>
        </p:sp>
      </p:grpSp>
      <p:sp>
        <p:nvSpPr>
          <p:cNvPr id="121" name="TextBox 120"/>
          <p:cNvSpPr txBox="1"/>
          <p:nvPr/>
        </p:nvSpPr>
        <p:spPr>
          <a:xfrm>
            <a:off x="35497" y="156577"/>
            <a:ext cx="94330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 Foundation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U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z):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U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z)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min ½ 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||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z-</a:t>
            </a:r>
            <a:r>
              <a:rPr lang="en-US" sz="2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400" baseline="300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|</a:t>
            </a:r>
            <a:r>
              <a:rPr lang="en-US" sz="24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  <a:r>
              <a:rPr lang="en-US" sz="2400" baseline="30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</a:t>
            </a:r>
            <a:r>
              <a:rPr lang="en-US" sz="2400" dirty="0">
                <a:solidFill>
                  <a:schemeClr val="bg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 l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|Z||</a:t>
            </a:r>
            <a:r>
              <a:rPr lang="en-US" sz="24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264087" y="4042611"/>
            <a:ext cx="29367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4002681" y="199850"/>
            <a:ext cx="4976931" cy="463053"/>
          </a:xfrm>
          <a:prstGeom prst="rect">
            <a:avLst/>
          </a:prstGeom>
          <a:solidFill>
            <a:srgbClr val="000082"/>
          </a:solidFill>
          <a:ln w="381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9" name="Group 98"/>
          <p:cNvGrpSpPr/>
          <p:nvPr/>
        </p:nvGrpSpPr>
        <p:grpSpPr>
          <a:xfrm>
            <a:off x="285618" y="2524965"/>
            <a:ext cx="4646422" cy="2567065"/>
            <a:chOff x="311267" y="2474411"/>
            <a:chExt cx="4646422" cy="2567065"/>
          </a:xfrm>
        </p:grpSpPr>
        <p:grpSp>
          <p:nvGrpSpPr>
            <p:cNvPr id="100" name="Group 99"/>
            <p:cNvGrpSpPr/>
            <p:nvPr/>
          </p:nvGrpSpPr>
          <p:grpSpPr>
            <a:xfrm>
              <a:off x="1688832" y="2474411"/>
              <a:ext cx="3268857" cy="2567065"/>
              <a:chOff x="1724311" y="2457526"/>
              <a:chExt cx="3268857" cy="2567065"/>
            </a:xfrm>
          </p:grpSpPr>
          <p:sp>
            <p:nvSpPr>
              <p:cNvPr id="102" name="Rectangle 101"/>
              <p:cNvSpPr/>
              <p:nvPr/>
            </p:nvSpPr>
            <p:spPr>
              <a:xfrm>
                <a:off x="1724311" y="2457526"/>
                <a:ext cx="1059685" cy="400849"/>
              </a:xfrm>
              <a:prstGeom prst="rect">
                <a:avLst/>
              </a:prstGeom>
              <a:solidFill>
                <a:srgbClr val="FF0000">
                  <a:alpha val="24000"/>
                </a:srgbClr>
              </a:solidFill>
              <a:ln w="9525">
                <a:solidFill>
                  <a:srgbClr val="FFFF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2740506" y="3705948"/>
                <a:ext cx="2252662" cy="1318643"/>
              </a:xfrm>
              <a:prstGeom prst="rect">
                <a:avLst/>
              </a:prstGeom>
              <a:solidFill>
                <a:srgbClr val="FF0000">
                  <a:alpha val="24000"/>
                </a:srgbClr>
              </a:solidFill>
              <a:ln w="9525">
                <a:solidFill>
                  <a:srgbClr val="FFFF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01" name="Freeform 100"/>
            <p:cNvSpPr/>
            <p:nvPr/>
          </p:nvSpPr>
          <p:spPr>
            <a:xfrm>
              <a:off x="311267" y="2683042"/>
              <a:ext cx="757990" cy="1359569"/>
            </a:xfrm>
            <a:custGeom>
              <a:avLst/>
              <a:gdLst>
                <a:gd name="connsiteX0" fmla="*/ 0 w 757990"/>
                <a:gd name="connsiteY0" fmla="*/ 1359569 h 1359569"/>
                <a:gd name="connsiteX1" fmla="*/ 72190 w 757990"/>
                <a:gd name="connsiteY1" fmla="*/ 445169 h 1359569"/>
                <a:gd name="connsiteX2" fmla="*/ 84221 w 757990"/>
                <a:gd name="connsiteY2" fmla="*/ 120316 h 1359569"/>
                <a:gd name="connsiteX3" fmla="*/ 757990 w 757990"/>
                <a:gd name="connsiteY3" fmla="*/ 0 h 13595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57990" h="1359569">
                  <a:moveTo>
                    <a:pt x="0" y="1359569"/>
                  </a:moveTo>
                  <a:cubicBezTo>
                    <a:pt x="29076" y="1005640"/>
                    <a:pt x="58153" y="651711"/>
                    <a:pt x="72190" y="445169"/>
                  </a:cubicBezTo>
                  <a:cubicBezTo>
                    <a:pt x="86227" y="238627"/>
                    <a:pt x="-30079" y="194511"/>
                    <a:pt x="84221" y="120316"/>
                  </a:cubicBezTo>
                  <a:cubicBezTo>
                    <a:pt x="198521" y="46121"/>
                    <a:pt x="478255" y="23060"/>
                    <a:pt x="757990" y="0"/>
                  </a:cubicBezTo>
                </a:path>
              </a:pathLst>
            </a:custGeom>
            <a:noFill/>
            <a:ln w="38100">
              <a:solidFill>
                <a:srgbClr val="FFFF00"/>
              </a:solidFill>
              <a:prstDash val="solid"/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05"/>
              <p:cNvSpPr txBox="1"/>
              <p:nvPr/>
            </p:nvSpPr>
            <p:spPr>
              <a:xfrm>
                <a:off x="1115616" y="2502442"/>
                <a:ext cx="2290823" cy="4293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sz="2000" baseline="-250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= </a:t>
                </a:r>
                <a:r>
                  <a:rPr lang="en-US" sz="2000" dirty="0" err="1" smtClean="0">
                    <a:solidFill>
                      <a:schemeClr val="bg1"/>
                    </a:solidFill>
                    <a:latin typeface="Symbol" panose="05050102010706020507" pitchFamily="18" charset="2"/>
                    <a:cs typeface="Times New Roman" panose="02020603050405020304" pitchFamily="18" charset="0"/>
                    <a:sym typeface="Symbol" panose="05050102010706020507" pitchFamily="18" charset="2"/>
                  </a:rPr>
                  <a:t>s</a:t>
                </a:r>
                <a:r>
                  <a:rPr lang="en-US" sz="2000" baseline="-25000" dirty="0" err="1" smtClean="0">
                    <a:solidFill>
                      <a:schemeClr val="bg1"/>
                    </a:solidFill>
                    <a:latin typeface="Symbol" panose="05050102010706020507" pitchFamily="18" charset="2"/>
                    <a:cs typeface="Times New Roman" panose="02020603050405020304" pitchFamily="18" charset="0"/>
                    <a:sym typeface="Symbol" panose="05050102010706020507" pitchFamily="18" charset="2"/>
                  </a:rPr>
                  <a:t>l</a:t>
                </a:r>
                <a:r>
                  <a:rPr lang="en-US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(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 smtClean="0">
                            <a:solidFill>
                              <a:srgbClr val="FFFF00"/>
                            </a:solidFill>
                            <a:latin typeface="Cambria Math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solidFill>
                              <a:srgbClr val="FFFF00"/>
                            </a:solidFill>
                            <a:latin typeface="Cambria Math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𝑧</m:t>
                        </m:r>
                      </m:e>
                      <m:sub>
                        <m:r>
                          <a:rPr lang="it-IT" sz="2000" b="0" i="1" smtClean="0">
                            <a:solidFill>
                              <a:srgbClr val="FFFF00"/>
                            </a:solidFill>
                            <a:latin typeface="Cambria Math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𝑖</m:t>
                        </m:r>
                      </m:sub>
                      <m:sup>
                        <m:r>
                          <a:rPr lang="it-IT" sz="2000" b="0" i="1" smtClean="0">
                            <a:solidFill>
                              <a:srgbClr val="FFFF00"/>
                            </a:solidFill>
                            <a:latin typeface="Cambria Math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𝑖𝑛</m:t>
                        </m:r>
                      </m:sup>
                    </m:sSubSup>
                  </m:oMath>
                </a14:m>
                <a:r>
                  <a:rPr lang="en-US" sz="2000" baseline="300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0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lang="en-US" sz="2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06" name="TextBox 1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2502442"/>
                <a:ext cx="2290823" cy="429348"/>
              </a:xfrm>
              <a:prstGeom prst="rect">
                <a:avLst/>
              </a:prstGeom>
              <a:blipFill rotWithShape="1">
                <a:blip r:embed="rId5"/>
                <a:stretch>
                  <a:fillRect l="-2660" t="-2857" b="-2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7" name="TextBox 106"/>
          <p:cNvSpPr txBox="1"/>
          <p:nvPr/>
        </p:nvSpPr>
        <p:spPr>
          <a:xfrm>
            <a:off x="3876971" y="3003798"/>
            <a:ext cx="2855269" cy="400110"/>
          </a:xfrm>
          <a:prstGeom prst="rect">
            <a:avLst/>
          </a:prstGeom>
          <a:solidFill>
            <a:srgbClr val="000082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terative 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teepest descent</a:t>
            </a: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1227260" y="3029802"/>
            <a:ext cx="1931704" cy="349434"/>
            <a:chOff x="1227260" y="3029802"/>
            <a:chExt cx="1931704" cy="349434"/>
          </a:xfrm>
        </p:grpSpPr>
        <p:sp>
          <p:nvSpPr>
            <p:cNvPr id="110" name="TextBox 109"/>
            <p:cNvSpPr txBox="1"/>
            <p:nvPr/>
          </p:nvSpPr>
          <p:spPr>
            <a:xfrm>
              <a:off x="2511323" y="3102237"/>
              <a:ext cx="28245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solidFill>
                    <a:schemeClr val="bg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a</a:t>
              </a: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2839646" y="3029802"/>
              <a:ext cx="319318" cy="230832"/>
              <a:chOff x="4569919" y="2907404"/>
              <a:chExt cx="319318" cy="230832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4680012" y="2931790"/>
                <a:ext cx="144016" cy="198721"/>
              </a:xfrm>
              <a:prstGeom prst="rect">
                <a:avLst/>
              </a:prstGeom>
              <a:solidFill>
                <a:srgbClr val="000082"/>
              </a:solidFill>
              <a:ln w="38100">
                <a:noFill/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3" name="TextBox 2"/>
              <p:cNvSpPr txBox="1"/>
              <p:nvPr/>
            </p:nvSpPr>
            <p:spPr>
              <a:xfrm>
                <a:off x="4569919" y="2907404"/>
                <a:ext cx="319318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k)</a:t>
                </a:r>
              </a:p>
            </p:txBody>
          </p:sp>
        </p:grpSp>
        <p:grpSp>
          <p:nvGrpSpPr>
            <p:cNvPr id="112" name="Group 111"/>
            <p:cNvGrpSpPr/>
            <p:nvPr/>
          </p:nvGrpSpPr>
          <p:grpSpPr>
            <a:xfrm>
              <a:off x="2146244" y="3049720"/>
              <a:ext cx="319318" cy="230832"/>
              <a:chOff x="4569919" y="2907404"/>
              <a:chExt cx="319318" cy="230832"/>
            </a:xfrm>
          </p:grpSpPr>
          <p:sp>
            <p:nvSpPr>
              <p:cNvPr id="114" name="Rectangle 113"/>
              <p:cNvSpPr/>
              <p:nvPr/>
            </p:nvSpPr>
            <p:spPr>
              <a:xfrm>
                <a:off x="4680012" y="2931790"/>
                <a:ext cx="144016" cy="198721"/>
              </a:xfrm>
              <a:prstGeom prst="rect">
                <a:avLst/>
              </a:prstGeom>
              <a:solidFill>
                <a:srgbClr val="000082"/>
              </a:solidFill>
              <a:ln w="38100">
                <a:noFill/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00"/>
              </a:p>
            </p:txBody>
          </p:sp>
          <p:sp>
            <p:nvSpPr>
              <p:cNvPr id="117" name="TextBox 116"/>
              <p:cNvSpPr txBox="1"/>
              <p:nvPr/>
            </p:nvSpPr>
            <p:spPr>
              <a:xfrm>
                <a:off x="4569919" y="2907404"/>
                <a:ext cx="319318" cy="2308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9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k)</a:t>
                </a:r>
              </a:p>
            </p:txBody>
          </p:sp>
        </p:grpSp>
        <p:grpSp>
          <p:nvGrpSpPr>
            <p:cNvPr id="126" name="Group 125"/>
            <p:cNvGrpSpPr/>
            <p:nvPr/>
          </p:nvGrpSpPr>
          <p:grpSpPr>
            <a:xfrm>
              <a:off x="1227260" y="3042016"/>
              <a:ext cx="479691" cy="201701"/>
              <a:chOff x="4344337" y="2931790"/>
              <a:chExt cx="479691" cy="201701"/>
            </a:xfrm>
          </p:grpSpPr>
          <p:sp>
            <p:nvSpPr>
              <p:cNvPr id="127" name="Rectangle 126"/>
              <p:cNvSpPr/>
              <p:nvPr/>
            </p:nvSpPr>
            <p:spPr>
              <a:xfrm>
                <a:off x="4680012" y="2931790"/>
                <a:ext cx="144016" cy="198721"/>
              </a:xfrm>
              <a:prstGeom prst="rect">
                <a:avLst/>
              </a:prstGeom>
              <a:solidFill>
                <a:srgbClr val="000082"/>
              </a:solidFill>
              <a:ln w="38100">
                <a:noFill/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4" name="TextBox 133"/>
              <p:cNvSpPr txBox="1"/>
              <p:nvPr/>
            </p:nvSpPr>
            <p:spPr>
              <a:xfrm>
                <a:off x="4344337" y="2933436"/>
                <a:ext cx="386644" cy="2000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7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k+1)</a:t>
                </a:r>
              </a:p>
            </p:txBody>
          </p:sp>
        </p:grpSp>
      </p:grpSp>
      <p:sp>
        <p:nvSpPr>
          <p:cNvPr id="135" name="Rectangle 134"/>
          <p:cNvSpPr/>
          <p:nvPr/>
        </p:nvSpPr>
        <p:spPr>
          <a:xfrm>
            <a:off x="674497" y="3420708"/>
            <a:ext cx="6593881" cy="288450"/>
          </a:xfrm>
          <a:prstGeom prst="rect">
            <a:avLst/>
          </a:prstGeom>
          <a:solidFill>
            <a:srgbClr val="FF0000"/>
          </a:solidFill>
          <a:ln w="1270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FF00"/>
                </a:solidFill>
              </a:rPr>
              <a:t>Iterative </a:t>
            </a:r>
            <a:r>
              <a:rPr lang="en-US" dirty="0" err="1">
                <a:solidFill>
                  <a:srgbClr val="FFFF00"/>
                </a:solidFill>
              </a:rPr>
              <a:t>soln</a:t>
            </a:r>
            <a:r>
              <a:rPr lang="en-US" dirty="0">
                <a:solidFill>
                  <a:srgbClr val="FFFF00"/>
                </a:solidFill>
              </a:rPr>
              <a:t> to quadratic misfit with L1 penalty: one extra line to MATLAB SD code</a:t>
            </a:r>
          </a:p>
        </p:txBody>
      </p:sp>
    </p:spTree>
    <p:extLst>
      <p:ext uri="{BB962C8B-B14F-4D97-AF65-F5344CB8AC3E}">
        <p14:creationId xmlns:p14="http://schemas.microsoft.com/office/powerpoint/2010/main" val="235956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" grpId="0"/>
      <p:bldP spid="106" grpId="0"/>
      <p:bldP spid="107" grpId="0" animBg="1"/>
      <p:bldP spid="13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591417" y="-168430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E152630A-29DA-478F-AAE9-33EB6596F9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05BC5-7E75-4875-A2B6-9270916BBBCE}" type="slidenum"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fld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xmlns="" id="{07AD3B6F-CF96-490E-A64E-65A9BC056E2F}"/>
              </a:ext>
            </a:extLst>
          </p:cNvPr>
          <p:cNvSpPr txBox="1">
            <a:spLocks/>
          </p:cNvSpPr>
          <p:nvPr/>
        </p:nvSpPr>
        <p:spPr>
          <a:xfrm>
            <a:off x="611560" y="771550"/>
            <a:ext cx="8712968" cy="3864000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bg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bg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bg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bg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bg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with CNN: Biology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ory: </a:t>
            </a:r>
            <a:r>
              <a:rPr lang="en-US" altLang="zh-CN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u</a:t>
            </a:r>
            <a:r>
              <a:rPr lang="en-US" altLang="zh-CN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parse Inversion &amp; Sparse Conv. </a:t>
            </a:r>
            <a:r>
              <a:rPr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ding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parse LSM= Forward Pass of NN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erical Results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mmary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-36512" y="771550"/>
            <a:ext cx="9180512" cy="5328592"/>
            <a:chOff x="-36512" y="771550"/>
            <a:chExt cx="9180512" cy="5328592"/>
          </a:xfrm>
        </p:grpSpPr>
        <p:sp>
          <p:nvSpPr>
            <p:cNvPr id="5" name="Rectangle 4"/>
            <p:cNvSpPr/>
            <p:nvPr/>
          </p:nvSpPr>
          <p:spPr>
            <a:xfrm>
              <a:off x="-1016" y="2211710"/>
              <a:ext cx="9145016" cy="3888432"/>
            </a:xfrm>
            <a:prstGeom prst="rect">
              <a:avLst/>
            </a:prstGeom>
            <a:solidFill>
              <a:srgbClr val="000082">
                <a:alpha val="48000"/>
              </a:srgbClr>
            </a:solidFill>
            <a:ln w="381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-36512" y="771550"/>
              <a:ext cx="9145016" cy="792088"/>
            </a:xfrm>
            <a:prstGeom prst="rect">
              <a:avLst/>
            </a:prstGeom>
            <a:solidFill>
              <a:srgbClr val="000082">
                <a:alpha val="48000"/>
              </a:srgbClr>
            </a:solidFill>
            <a:ln w="381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Rectangle 8"/>
          <p:cNvSpPr/>
          <p:nvPr/>
        </p:nvSpPr>
        <p:spPr>
          <a:xfrm>
            <a:off x="2267744" y="1419622"/>
            <a:ext cx="936104" cy="648072"/>
          </a:xfrm>
          <a:prstGeom prst="rect">
            <a:avLst/>
          </a:prstGeom>
          <a:solidFill>
            <a:srgbClr val="000082">
              <a:alpha val="48000"/>
            </a:srgbClr>
          </a:solidFill>
          <a:ln w="381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336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447510" y="-78487"/>
            <a:ext cx="8839894" cy="994172"/>
          </a:xfrm>
        </p:spPr>
        <p:txBody>
          <a:bodyPr>
            <a:normAutofit/>
          </a:bodyPr>
          <a:lstStyle/>
          <a:p>
            <a:pPr algn="just"/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l Solution: </a:t>
            </a:r>
            <a:r>
              <a:rPr lang="en-US" altLang="zh-CN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4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4400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altLang="zh-CN" sz="4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noise</a:t>
            </a: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Arrow: Curved Up 14" hidden="1">
            <a:extLst>
              <a:ext uri="{FF2B5EF4-FFF2-40B4-BE49-F238E27FC236}">
                <a16:creationId xmlns="" xmlns:a16="http://schemas.microsoft.com/office/drawing/2014/main" id="{F468FC51-18E2-4C80-BD60-8D94704A6499}"/>
              </a:ext>
            </a:extLst>
          </p:cNvPr>
          <p:cNvSpPr/>
          <p:nvPr/>
        </p:nvSpPr>
        <p:spPr>
          <a:xfrm flipH="1">
            <a:off x="971600" y="1737687"/>
            <a:ext cx="7272808" cy="2202215"/>
          </a:xfrm>
          <a:prstGeom prst="curvedUpArrow">
            <a:avLst/>
          </a:prstGeom>
          <a:noFill/>
          <a:ln w="3810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53553" y="2018771"/>
            <a:ext cx="41234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: What does sparse ||z||</a:t>
            </a:r>
            <a:r>
              <a:rPr lang="en-US" sz="20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||z||</a:t>
            </a:r>
            <a:r>
              <a:rPr lang="en-US" sz="20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an?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682487" y="2387416"/>
            <a:ext cx="38459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Maximize # of zeros in vector z!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1568485" y="3271167"/>
            <a:ext cx="6324924" cy="1180623"/>
            <a:chOff x="1568485" y="3271167"/>
            <a:chExt cx="6324924" cy="1180623"/>
          </a:xfrm>
        </p:grpSpPr>
        <p:grpSp>
          <p:nvGrpSpPr>
            <p:cNvPr id="53" name="Group 52"/>
            <p:cNvGrpSpPr/>
            <p:nvPr/>
          </p:nvGrpSpPr>
          <p:grpSpPr>
            <a:xfrm>
              <a:off x="5193377" y="3271167"/>
              <a:ext cx="2700032" cy="1166400"/>
              <a:chOff x="6112510" y="3963436"/>
              <a:chExt cx="2700032" cy="1166400"/>
            </a:xfrm>
          </p:grpSpPr>
          <p:sp>
            <p:nvSpPr>
              <p:cNvPr id="54" name="Freeform 53"/>
              <p:cNvSpPr/>
              <p:nvPr/>
            </p:nvSpPr>
            <p:spPr>
              <a:xfrm>
                <a:off x="7034557" y="4342238"/>
                <a:ext cx="1738265" cy="545441"/>
              </a:xfrm>
              <a:custGeom>
                <a:avLst/>
                <a:gdLst>
                  <a:gd name="connsiteX0" fmla="*/ 0 w 1738265"/>
                  <a:gd name="connsiteY0" fmla="*/ 543475 h 545441"/>
                  <a:gd name="connsiteX1" fmla="*/ 172016 w 1738265"/>
                  <a:gd name="connsiteY1" fmla="*/ 480101 h 545441"/>
                  <a:gd name="connsiteX2" fmla="*/ 380246 w 1738265"/>
                  <a:gd name="connsiteY2" fmla="*/ 226604 h 545441"/>
                  <a:gd name="connsiteX3" fmla="*/ 506994 w 1738265"/>
                  <a:gd name="connsiteY3" fmla="*/ 267 h 545441"/>
                  <a:gd name="connsiteX4" fmla="*/ 570368 w 1738265"/>
                  <a:gd name="connsiteY4" fmla="*/ 271871 h 545441"/>
                  <a:gd name="connsiteX5" fmla="*/ 679010 w 1738265"/>
                  <a:gd name="connsiteY5" fmla="*/ 471047 h 545441"/>
                  <a:gd name="connsiteX6" fmla="*/ 778598 w 1738265"/>
                  <a:gd name="connsiteY6" fmla="*/ 516314 h 545441"/>
                  <a:gd name="connsiteX7" fmla="*/ 887240 w 1738265"/>
                  <a:gd name="connsiteY7" fmla="*/ 344299 h 545441"/>
                  <a:gd name="connsiteX8" fmla="*/ 914400 w 1738265"/>
                  <a:gd name="connsiteY8" fmla="*/ 262817 h 545441"/>
                  <a:gd name="connsiteX9" fmla="*/ 977774 w 1738265"/>
                  <a:gd name="connsiteY9" fmla="*/ 344299 h 545441"/>
                  <a:gd name="connsiteX10" fmla="*/ 1032095 w 1738265"/>
                  <a:gd name="connsiteY10" fmla="*/ 498207 h 545441"/>
                  <a:gd name="connsiteX11" fmla="*/ 1294646 w 1738265"/>
                  <a:gd name="connsiteY11" fmla="*/ 516314 h 545441"/>
                  <a:gd name="connsiteX12" fmla="*/ 1466661 w 1738265"/>
                  <a:gd name="connsiteY12" fmla="*/ 489154 h 545441"/>
                  <a:gd name="connsiteX13" fmla="*/ 1548143 w 1738265"/>
                  <a:gd name="connsiteY13" fmla="*/ 543475 h 545441"/>
                  <a:gd name="connsiteX14" fmla="*/ 1738265 w 1738265"/>
                  <a:gd name="connsiteY14" fmla="*/ 534421 h 5454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1738265" h="545441">
                    <a:moveTo>
                      <a:pt x="0" y="543475"/>
                    </a:moveTo>
                    <a:cubicBezTo>
                      <a:pt x="54321" y="538194"/>
                      <a:pt x="108642" y="532913"/>
                      <a:pt x="172016" y="480101"/>
                    </a:cubicBezTo>
                    <a:cubicBezTo>
                      <a:pt x="235390" y="427289"/>
                      <a:pt x="324416" y="306576"/>
                      <a:pt x="380246" y="226604"/>
                    </a:cubicBezTo>
                    <a:cubicBezTo>
                      <a:pt x="436076" y="146632"/>
                      <a:pt x="475307" y="-7278"/>
                      <a:pt x="506994" y="267"/>
                    </a:cubicBezTo>
                    <a:cubicBezTo>
                      <a:pt x="538681" y="7811"/>
                      <a:pt x="541699" y="193408"/>
                      <a:pt x="570368" y="271871"/>
                    </a:cubicBezTo>
                    <a:cubicBezTo>
                      <a:pt x="599037" y="350334"/>
                      <a:pt x="644305" y="430307"/>
                      <a:pt x="679010" y="471047"/>
                    </a:cubicBezTo>
                    <a:cubicBezTo>
                      <a:pt x="713715" y="511787"/>
                      <a:pt x="743893" y="537439"/>
                      <a:pt x="778598" y="516314"/>
                    </a:cubicBezTo>
                    <a:cubicBezTo>
                      <a:pt x="813303" y="495189"/>
                      <a:pt x="864606" y="386548"/>
                      <a:pt x="887240" y="344299"/>
                    </a:cubicBezTo>
                    <a:cubicBezTo>
                      <a:pt x="909874" y="302050"/>
                      <a:pt x="899311" y="262817"/>
                      <a:pt x="914400" y="262817"/>
                    </a:cubicBezTo>
                    <a:cubicBezTo>
                      <a:pt x="929489" y="262817"/>
                      <a:pt x="958158" y="305067"/>
                      <a:pt x="977774" y="344299"/>
                    </a:cubicBezTo>
                    <a:cubicBezTo>
                      <a:pt x="997390" y="383531"/>
                      <a:pt x="979283" y="469538"/>
                      <a:pt x="1032095" y="498207"/>
                    </a:cubicBezTo>
                    <a:cubicBezTo>
                      <a:pt x="1084907" y="526876"/>
                      <a:pt x="1222218" y="517823"/>
                      <a:pt x="1294646" y="516314"/>
                    </a:cubicBezTo>
                    <a:cubicBezTo>
                      <a:pt x="1367074" y="514805"/>
                      <a:pt x="1424412" y="484627"/>
                      <a:pt x="1466661" y="489154"/>
                    </a:cubicBezTo>
                    <a:cubicBezTo>
                      <a:pt x="1508910" y="493681"/>
                      <a:pt x="1502876" y="535930"/>
                      <a:pt x="1548143" y="543475"/>
                    </a:cubicBezTo>
                    <a:cubicBezTo>
                      <a:pt x="1593410" y="551020"/>
                      <a:pt x="1708087" y="534421"/>
                      <a:pt x="1738265" y="534421"/>
                    </a:cubicBezTo>
                  </a:path>
                </a:pathLst>
              </a:custGeom>
              <a:noFill/>
              <a:ln w="38100">
                <a:solidFill>
                  <a:srgbClr val="FFFF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Rectangle 54"/>
              <p:cNvSpPr/>
              <p:nvPr/>
            </p:nvSpPr>
            <p:spPr>
              <a:xfrm>
                <a:off x="7000970" y="4741276"/>
                <a:ext cx="1811572" cy="190759"/>
              </a:xfrm>
              <a:prstGeom prst="rect">
                <a:avLst/>
              </a:prstGeom>
              <a:solidFill>
                <a:srgbClr val="000082"/>
              </a:solidFill>
              <a:ln w="38100">
                <a:solidFill>
                  <a:srgbClr val="000082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8" name="Straight Connector 57"/>
              <p:cNvCxnSpPr/>
              <p:nvPr/>
            </p:nvCxnSpPr>
            <p:spPr>
              <a:xfrm>
                <a:off x="6927505" y="4744237"/>
                <a:ext cx="1885037" cy="0"/>
              </a:xfrm>
              <a:prstGeom prst="line">
                <a:avLst/>
              </a:prstGeom>
              <a:ln w="12700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9" name="TextBox 58"/>
              <p:cNvSpPr txBox="1"/>
              <p:nvPr/>
            </p:nvSpPr>
            <p:spPr>
              <a:xfrm>
                <a:off x="7529195" y="4822059"/>
                <a:ext cx="24397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</a:p>
            </p:txBody>
          </p:sp>
          <p:cxnSp>
            <p:nvCxnSpPr>
              <p:cNvPr id="60" name="Straight Connector 59"/>
              <p:cNvCxnSpPr/>
              <p:nvPr/>
            </p:nvCxnSpPr>
            <p:spPr>
              <a:xfrm flipV="1">
                <a:off x="7003522" y="4048026"/>
                <a:ext cx="1" cy="807528"/>
              </a:xfrm>
              <a:prstGeom prst="line">
                <a:avLst/>
              </a:prstGeom>
              <a:ln w="12700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1" name="TextBox 60"/>
              <p:cNvSpPr txBox="1"/>
              <p:nvPr/>
            </p:nvSpPr>
            <p:spPr>
              <a:xfrm>
                <a:off x="6112510" y="3963436"/>
                <a:ext cx="89319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f)</a:t>
                </a:r>
                <a:r>
                  <a:rPr lang="en-US" baseline="300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utshrink</a:t>
                </a:r>
                <a:endPara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62" name="Straight Connector 61"/>
              <p:cNvCxnSpPr/>
              <p:nvPr/>
            </p:nvCxnSpPr>
            <p:spPr>
              <a:xfrm flipV="1">
                <a:off x="7000970" y="4569456"/>
                <a:ext cx="1771852" cy="7042"/>
              </a:xfrm>
              <a:prstGeom prst="line">
                <a:avLst/>
              </a:prstGeom>
              <a:ln w="12700">
                <a:solidFill>
                  <a:schemeClr val="bg1"/>
                </a:solidFill>
                <a:prstDash val="dash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5" name="Group 64"/>
            <p:cNvGrpSpPr/>
            <p:nvPr/>
          </p:nvGrpSpPr>
          <p:grpSpPr>
            <a:xfrm>
              <a:off x="1568485" y="3300666"/>
              <a:ext cx="3321116" cy="1151124"/>
              <a:chOff x="2877853" y="2371821"/>
              <a:chExt cx="3321116" cy="1151124"/>
            </a:xfrm>
          </p:grpSpPr>
          <p:cxnSp>
            <p:nvCxnSpPr>
              <p:cNvPr id="73" name="Straight Arrow Connector 72"/>
              <p:cNvCxnSpPr/>
              <p:nvPr/>
            </p:nvCxnSpPr>
            <p:spPr>
              <a:xfrm>
                <a:off x="5723295" y="2990168"/>
                <a:ext cx="475674" cy="0"/>
              </a:xfrm>
              <a:prstGeom prst="straightConnector1">
                <a:avLst/>
              </a:prstGeom>
              <a:ln w="12700">
                <a:solidFill>
                  <a:schemeClr val="bg1"/>
                </a:solidFill>
                <a:prstDash val="solid"/>
                <a:headEnd type="none" w="med" len="me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7" name="Group 66"/>
              <p:cNvGrpSpPr/>
              <p:nvPr/>
            </p:nvGrpSpPr>
            <p:grpSpPr>
              <a:xfrm>
                <a:off x="2877853" y="2371821"/>
                <a:ext cx="2340659" cy="1151124"/>
                <a:chOff x="3141227" y="2326230"/>
                <a:chExt cx="2340659" cy="1151124"/>
              </a:xfrm>
            </p:grpSpPr>
            <p:cxnSp>
              <p:nvCxnSpPr>
                <p:cNvPr id="68" name="Straight Connector 67"/>
                <p:cNvCxnSpPr/>
                <p:nvPr/>
              </p:nvCxnSpPr>
              <p:spPr>
                <a:xfrm>
                  <a:off x="3596849" y="3091755"/>
                  <a:ext cx="1885037" cy="0"/>
                </a:xfrm>
                <a:prstGeom prst="line">
                  <a:avLst/>
                </a:prstGeom>
                <a:ln w="12700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9" name="TextBox 68"/>
                <p:cNvSpPr txBox="1"/>
                <p:nvPr/>
              </p:nvSpPr>
              <p:spPr>
                <a:xfrm>
                  <a:off x="4198539" y="3169577"/>
                  <a:ext cx="243978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</a:t>
                  </a:r>
                </a:p>
              </p:txBody>
            </p:sp>
            <p:cxnSp>
              <p:nvCxnSpPr>
                <p:cNvPr id="70" name="Straight Connector 69"/>
                <p:cNvCxnSpPr/>
                <p:nvPr/>
              </p:nvCxnSpPr>
              <p:spPr>
                <a:xfrm flipV="1">
                  <a:off x="3672866" y="2395544"/>
                  <a:ext cx="1" cy="807528"/>
                </a:xfrm>
                <a:prstGeom prst="line">
                  <a:avLst/>
                </a:prstGeom>
                <a:ln w="12700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1" name="TextBox 70"/>
                <p:cNvSpPr txBox="1"/>
                <p:nvPr/>
              </p:nvSpPr>
              <p:spPr>
                <a:xfrm>
                  <a:off x="3141227" y="2326230"/>
                  <a:ext cx="535724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z</a:t>
                  </a:r>
                  <a:r>
                    <a:rPr lang="en-US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f)</a:t>
                  </a:r>
                  <a:r>
                    <a:rPr lang="en-US" baseline="300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n</a:t>
                  </a:r>
                  <a:endPara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Freeform 71"/>
                <p:cNvSpPr/>
                <p:nvPr/>
              </p:nvSpPr>
              <p:spPr>
                <a:xfrm>
                  <a:off x="3723195" y="2478664"/>
                  <a:ext cx="1738265" cy="545441"/>
                </a:xfrm>
                <a:custGeom>
                  <a:avLst/>
                  <a:gdLst>
                    <a:gd name="connsiteX0" fmla="*/ 0 w 1738265"/>
                    <a:gd name="connsiteY0" fmla="*/ 543475 h 545441"/>
                    <a:gd name="connsiteX1" fmla="*/ 172016 w 1738265"/>
                    <a:gd name="connsiteY1" fmla="*/ 480101 h 545441"/>
                    <a:gd name="connsiteX2" fmla="*/ 380246 w 1738265"/>
                    <a:gd name="connsiteY2" fmla="*/ 226604 h 545441"/>
                    <a:gd name="connsiteX3" fmla="*/ 506994 w 1738265"/>
                    <a:gd name="connsiteY3" fmla="*/ 267 h 545441"/>
                    <a:gd name="connsiteX4" fmla="*/ 570368 w 1738265"/>
                    <a:gd name="connsiteY4" fmla="*/ 271871 h 545441"/>
                    <a:gd name="connsiteX5" fmla="*/ 679010 w 1738265"/>
                    <a:gd name="connsiteY5" fmla="*/ 471047 h 545441"/>
                    <a:gd name="connsiteX6" fmla="*/ 778598 w 1738265"/>
                    <a:gd name="connsiteY6" fmla="*/ 516314 h 545441"/>
                    <a:gd name="connsiteX7" fmla="*/ 887240 w 1738265"/>
                    <a:gd name="connsiteY7" fmla="*/ 344299 h 545441"/>
                    <a:gd name="connsiteX8" fmla="*/ 914400 w 1738265"/>
                    <a:gd name="connsiteY8" fmla="*/ 262817 h 545441"/>
                    <a:gd name="connsiteX9" fmla="*/ 977774 w 1738265"/>
                    <a:gd name="connsiteY9" fmla="*/ 344299 h 545441"/>
                    <a:gd name="connsiteX10" fmla="*/ 1032095 w 1738265"/>
                    <a:gd name="connsiteY10" fmla="*/ 498207 h 545441"/>
                    <a:gd name="connsiteX11" fmla="*/ 1294646 w 1738265"/>
                    <a:gd name="connsiteY11" fmla="*/ 516314 h 545441"/>
                    <a:gd name="connsiteX12" fmla="*/ 1466661 w 1738265"/>
                    <a:gd name="connsiteY12" fmla="*/ 489154 h 545441"/>
                    <a:gd name="connsiteX13" fmla="*/ 1548143 w 1738265"/>
                    <a:gd name="connsiteY13" fmla="*/ 543475 h 545441"/>
                    <a:gd name="connsiteX14" fmla="*/ 1738265 w 1738265"/>
                    <a:gd name="connsiteY14" fmla="*/ 534421 h 54544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1738265" h="545441">
                      <a:moveTo>
                        <a:pt x="0" y="543475"/>
                      </a:moveTo>
                      <a:cubicBezTo>
                        <a:pt x="54321" y="538194"/>
                        <a:pt x="108642" y="532913"/>
                        <a:pt x="172016" y="480101"/>
                      </a:cubicBezTo>
                      <a:cubicBezTo>
                        <a:pt x="235390" y="427289"/>
                        <a:pt x="324416" y="306576"/>
                        <a:pt x="380246" y="226604"/>
                      </a:cubicBezTo>
                      <a:cubicBezTo>
                        <a:pt x="436076" y="146632"/>
                        <a:pt x="475307" y="-7278"/>
                        <a:pt x="506994" y="267"/>
                      </a:cubicBezTo>
                      <a:cubicBezTo>
                        <a:pt x="538681" y="7811"/>
                        <a:pt x="541699" y="193408"/>
                        <a:pt x="570368" y="271871"/>
                      </a:cubicBezTo>
                      <a:cubicBezTo>
                        <a:pt x="599037" y="350334"/>
                        <a:pt x="644305" y="430307"/>
                        <a:pt x="679010" y="471047"/>
                      </a:cubicBezTo>
                      <a:cubicBezTo>
                        <a:pt x="713715" y="511787"/>
                        <a:pt x="743893" y="537439"/>
                        <a:pt x="778598" y="516314"/>
                      </a:cubicBezTo>
                      <a:cubicBezTo>
                        <a:pt x="813303" y="495189"/>
                        <a:pt x="864606" y="386548"/>
                        <a:pt x="887240" y="344299"/>
                      </a:cubicBezTo>
                      <a:cubicBezTo>
                        <a:pt x="909874" y="302050"/>
                        <a:pt x="899311" y="262817"/>
                        <a:pt x="914400" y="262817"/>
                      </a:cubicBezTo>
                      <a:cubicBezTo>
                        <a:pt x="929489" y="262817"/>
                        <a:pt x="958158" y="305067"/>
                        <a:pt x="977774" y="344299"/>
                      </a:cubicBezTo>
                      <a:cubicBezTo>
                        <a:pt x="997390" y="383531"/>
                        <a:pt x="979283" y="469538"/>
                        <a:pt x="1032095" y="498207"/>
                      </a:cubicBezTo>
                      <a:cubicBezTo>
                        <a:pt x="1084907" y="526876"/>
                        <a:pt x="1222218" y="517823"/>
                        <a:pt x="1294646" y="516314"/>
                      </a:cubicBezTo>
                      <a:cubicBezTo>
                        <a:pt x="1367074" y="514805"/>
                        <a:pt x="1424412" y="484627"/>
                        <a:pt x="1466661" y="489154"/>
                      </a:cubicBezTo>
                      <a:cubicBezTo>
                        <a:pt x="1508910" y="493681"/>
                        <a:pt x="1502876" y="535930"/>
                        <a:pt x="1548143" y="543475"/>
                      </a:cubicBezTo>
                      <a:cubicBezTo>
                        <a:pt x="1593410" y="551020"/>
                        <a:pt x="1708087" y="534421"/>
                        <a:pt x="1738265" y="534421"/>
                      </a:cubicBezTo>
                    </a:path>
                  </a:pathLst>
                </a:custGeom>
                <a:noFill/>
                <a:ln w="38100">
                  <a:solidFill>
                    <a:srgbClr val="FFFF00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75" name="Group 74"/>
          <p:cNvGrpSpPr/>
          <p:nvPr/>
        </p:nvGrpSpPr>
        <p:grpSpPr>
          <a:xfrm>
            <a:off x="653553" y="1465722"/>
            <a:ext cx="4580249" cy="672453"/>
            <a:chOff x="553798" y="1142166"/>
            <a:chExt cx="4580249" cy="67245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Rectangle 75"/>
                <p:cNvSpPr/>
                <p:nvPr/>
              </p:nvSpPr>
              <p:spPr>
                <a:xfrm>
                  <a:off x="1434180" y="1164569"/>
                  <a:ext cx="3699867" cy="650050"/>
                </a:xfrm>
                <a:prstGeom prst="rect">
                  <a:avLst/>
                </a:prstGeom>
                <a:solidFill>
                  <a:srgbClr val="000082"/>
                </a:solidFill>
              </p:spPr>
              <p:txBody>
                <a:bodyPr wrap="square">
                  <a:spAutoFit/>
                </a:bodyPr>
                <a:lstStyle/>
                <a:p>
                  <a:r>
                    <a:rPr lang="en-US" sz="1800" b="1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½</a:t>
                  </a:r>
                  <a:r>
                    <a:rPr lang="en-US" sz="1800" b="1" dirty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|| </a:t>
                  </a:r>
                  <a:r>
                    <a:rPr lang="en-US" sz="1800" b="1" dirty="0" smtClean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</a:t>
                  </a:r>
                  <a:r>
                    <a:rPr lang="en-US" sz="1800" b="1" dirty="0" smtClean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z</a:t>
                  </a:r>
                  <a:r>
                    <a:rPr lang="en-US" sz="18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</a:t>
                  </a:r>
                  <a:r>
                    <a:rPr lang="en-US" sz="1800" b="1" dirty="0" smtClean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z</a:t>
                  </a:r>
                  <a:r>
                    <a:rPr lang="en-US" sz="1800" baseline="300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n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18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sSubSupPr>
                        <m:e>
                          <m:r>
                            <a:rPr lang="en-US" sz="1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||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</m:sub>
                        <m:sup>
                          <m:r>
                            <a:rPr lang="en-US" sz="1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</m:sup>
                      </m:sSubSup>
                    </m:oMath>
                  </a14:m>
                  <a:r>
                    <a:rPr lang="en-US" sz="18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+ </a:t>
                  </a:r>
                  <a:r>
                    <a:rPr lang="en-US" sz="1800" dirty="0" smtClean="0">
                      <a:solidFill>
                        <a:srgbClr val="FFFF00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l</a:t>
                  </a:r>
                  <a:r>
                    <a:rPr lang="en-US" sz="18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||</a:t>
                  </a:r>
                  <a:r>
                    <a:rPr lang="en-US" sz="18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z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1600" i="1">
                              <a:solidFill>
                                <a:srgbClr val="FFFF00"/>
                              </a:solidFill>
                              <a:latin typeface="Cambria Math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sSubSupPr>
                        <m:e>
                          <m:r>
                            <a:rPr lang="en-US" sz="16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||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1</m:t>
                          </m:r>
                        </m:sub>
                        <m:sup>
                          <m:r>
                            <a:rPr lang="en-US" sz="16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 </m:t>
                          </m:r>
                        </m:sup>
                      </m:sSubSup>
                    </m:oMath>
                  </a14:m>
                  <a:endParaRPr lang="en-US" sz="1800" dirty="0"/>
                </a:p>
                <a:p>
                  <a:endParaRPr lang="en-US" sz="1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0" name="Rectangle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34180" y="1164569"/>
                  <a:ext cx="3699867" cy="65005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647" t="-467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7" name="TextBox 76"/>
            <p:cNvSpPr txBox="1"/>
            <p:nvPr/>
          </p:nvSpPr>
          <p:spPr>
            <a:xfrm>
              <a:off x="553798" y="1142166"/>
              <a:ext cx="979948" cy="400110"/>
            </a:xfrm>
            <a:prstGeom prst="rect">
              <a:avLst/>
            </a:prstGeom>
            <a:solidFill>
              <a:srgbClr val="000082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rgmin</a:t>
              </a:r>
              <a:r>
                <a:rPr lang="en-US" sz="2000" baseline="-250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8" name="TextBox 77"/>
          <p:cNvSpPr txBox="1"/>
          <p:nvPr/>
        </p:nvSpPr>
        <p:spPr>
          <a:xfrm>
            <a:off x="286282" y="871184"/>
            <a:ext cx="3809056" cy="400110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urring Equation: 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=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baseline="30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sz="2000" baseline="-25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noise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5652120" y="2014145"/>
            <a:ext cx="610174" cy="1061661"/>
            <a:chOff x="5508104" y="1465722"/>
            <a:chExt cx="610174" cy="106166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5508104" y="1465722"/>
              <a:ext cx="610174" cy="1061661"/>
            </a:xfrm>
            <a:prstGeom prst="line">
              <a:avLst/>
            </a:prstGeom>
            <a:ln w="12700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H="1">
              <a:off x="5548856" y="1488125"/>
              <a:ext cx="532981" cy="930756"/>
            </a:xfrm>
            <a:prstGeom prst="line">
              <a:avLst/>
            </a:prstGeom>
            <a:ln w="12700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4921005" y="1752021"/>
            <a:ext cx="2963363" cy="1323785"/>
            <a:chOff x="4776989" y="1680013"/>
            <a:chExt cx="2963363" cy="1323785"/>
          </a:xfrm>
        </p:grpSpPr>
        <p:grpSp>
          <p:nvGrpSpPr>
            <p:cNvPr id="8" name="Group 7"/>
            <p:cNvGrpSpPr/>
            <p:nvPr/>
          </p:nvGrpSpPr>
          <p:grpSpPr>
            <a:xfrm>
              <a:off x="5328084" y="1680013"/>
              <a:ext cx="2412268" cy="1323785"/>
              <a:chOff x="5328084" y="1203598"/>
              <a:chExt cx="2412268" cy="1323785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5328084" y="1203598"/>
                <a:ext cx="972108" cy="1323785"/>
                <a:chOff x="5328084" y="1203598"/>
                <a:chExt cx="972108" cy="1323785"/>
              </a:xfrm>
            </p:grpSpPr>
            <p:sp>
              <p:nvSpPr>
                <p:cNvPr id="3" name="TextBox 2"/>
                <p:cNvSpPr txBox="1"/>
                <p:nvPr/>
              </p:nvSpPr>
              <p:spPr>
                <a:xfrm>
                  <a:off x="5548856" y="1203598"/>
                  <a:ext cx="607320" cy="132343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1.0 </a:t>
                  </a:r>
                </a:p>
                <a:p>
                  <a:r>
                    <a:rPr lang="en-US" sz="20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.2</a:t>
                  </a:r>
                </a:p>
                <a:p>
                  <a:r>
                    <a:rPr lang="en-US" sz="20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.01</a:t>
                  </a:r>
                  <a:endParaRPr lang="en-US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" name="Left Brace 3"/>
                <p:cNvSpPr/>
                <p:nvPr/>
              </p:nvSpPr>
              <p:spPr>
                <a:xfrm>
                  <a:off x="5328084" y="1488125"/>
                  <a:ext cx="360040" cy="1039258"/>
                </a:xfrm>
                <a:prstGeom prst="leftBrace">
                  <a:avLst/>
                </a:prstGeom>
                <a:ln w="12700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" name="Right Brace 4"/>
                <p:cNvSpPr/>
                <p:nvPr/>
              </p:nvSpPr>
              <p:spPr>
                <a:xfrm>
                  <a:off x="5936364" y="1465722"/>
                  <a:ext cx="363828" cy="1061661"/>
                </a:xfrm>
                <a:prstGeom prst="rightBrace">
                  <a:avLst/>
                </a:prstGeom>
                <a:ln w="12700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1" name="Group 30"/>
              <p:cNvGrpSpPr/>
              <p:nvPr/>
            </p:nvGrpSpPr>
            <p:grpSpPr>
              <a:xfrm>
                <a:off x="6768244" y="1203598"/>
                <a:ext cx="972108" cy="1323785"/>
                <a:chOff x="5328084" y="1203598"/>
                <a:chExt cx="972108" cy="1323785"/>
              </a:xfrm>
            </p:grpSpPr>
            <p:sp>
              <p:nvSpPr>
                <p:cNvPr id="32" name="TextBox 31"/>
                <p:cNvSpPr txBox="1"/>
                <p:nvPr/>
              </p:nvSpPr>
              <p:spPr>
                <a:xfrm>
                  <a:off x="5548856" y="1203598"/>
                  <a:ext cx="607320" cy="132343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1.0 </a:t>
                  </a:r>
                </a:p>
                <a:p>
                  <a:r>
                    <a:rPr lang="en-US" sz="20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.0</a:t>
                  </a:r>
                </a:p>
                <a:p>
                  <a:r>
                    <a:rPr lang="en-US" sz="20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.0</a:t>
                  </a:r>
                  <a:endParaRPr lang="en-US" sz="20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" name="Left Brace 32"/>
                <p:cNvSpPr/>
                <p:nvPr/>
              </p:nvSpPr>
              <p:spPr>
                <a:xfrm>
                  <a:off x="5328084" y="1488125"/>
                  <a:ext cx="360040" cy="1039258"/>
                </a:xfrm>
                <a:prstGeom prst="leftBrace">
                  <a:avLst/>
                </a:prstGeom>
                <a:ln w="12700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" name="Right Brace 33"/>
                <p:cNvSpPr/>
                <p:nvPr/>
              </p:nvSpPr>
              <p:spPr>
                <a:xfrm>
                  <a:off x="5936364" y="1465722"/>
                  <a:ext cx="363828" cy="1061661"/>
                </a:xfrm>
                <a:prstGeom prst="rightBrace">
                  <a:avLst/>
                </a:prstGeom>
                <a:ln w="12700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" name="TextBox 6"/>
              <p:cNvSpPr txBox="1"/>
              <p:nvPr/>
            </p:nvSpPr>
            <p:spPr>
              <a:xfrm>
                <a:off x="6370378" y="1739592"/>
                <a:ext cx="39786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r</a:t>
                </a:r>
                <a:endParaRPr lang="en-US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4776989" y="2300167"/>
              <a:ext cx="55015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 =</a:t>
              </a:r>
              <a:endPara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26089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5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3491880" y="1779662"/>
            <a:ext cx="922047" cy="261610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sz="105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is Pursuit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447510" y="-78487"/>
            <a:ext cx="8839894" cy="994172"/>
          </a:xfrm>
        </p:spPr>
        <p:txBody>
          <a:bodyPr>
            <a:normAutofit/>
          </a:bodyPr>
          <a:lstStyle/>
          <a:p>
            <a:pPr algn="just"/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neral Solution: </a:t>
            </a:r>
            <a:r>
              <a:rPr lang="en-US" altLang="zh-CN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4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4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zh-CN" sz="4400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altLang="zh-CN" sz="4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noise</a:t>
            </a:r>
            <a:endParaRPr lang="en-US" altLang="zh-CN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Arrow: Curved Up 14" hidden="1">
            <a:extLst>
              <a:ext uri="{FF2B5EF4-FFF2-40B4-BE49-F238E27FC236}">
                <a16:creationId xmlns="" xmlns:a16="http://schemas.microsoft.com/office/drawing/2014/main" id="{F468FC51-18E2-4C80-BD60-8D94704A6499}"/>
              </a:ext>
            </a:extLst>
          </p:cNvPr>
          <p:cNvSpPr/>
          <p:nvPr/>
        </p:nvSpPr>
        <p:spPr>
          <a:xfrm flipH="1">
            <a:off x="971600" y="1737687"/>
            <a:ext cx="7272808" cy="2202215"/>
          </a:xfrm>
          <a:prstGeom prst="curvedUpArrow">
            <a:avLst/>
          </a:prstGeom>
          <a:noFill/>
          <a:ln w="3810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653553" y="1465722"/>
            <a:ext cx="4580249" cy="672453"/>
            <a:chOff x="553798" y="1142166"/>
            <a:chExt cx="4580249" cy="67245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Rectangle 19"/>
                <p:cNvSpPr/>
                <p:nvPr/>
              </p:nvSpPr>
              <p:spPr>
                <a:xfrm>
                  <a:off x="1434180" y="1164569"/>
                  <a:ext cx="3699867" cy="650050"/>
                </a:xfrm>
                <a:prstGeom prst="rect">
                  <a:avLst/>
                </a:prstGeom>
                <a:solidFill>
                  <a:srgbClr val="000082"/>
                </a:solidFill>
              </p:spPr>
              <p:txBody>
                <a:bodyPr wrap="square">
                  <a:spAutoFit/>
                </a:bodyPr>
                <a:lstStyle/>
                <a:p>
                  <a:r>
                    <a:rPr lang="en-US" sz="1800" b="1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½</a:t>
                  </a:r>
                  <a:r>
                    <a:rPr lang="en-US" sz="1800" b="1" dirty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|| </a:t>
                  </a:r>
                  <a:r>
                    <a:rPr lang="en-US" sz="1800" b="1" dirty="0" smtClean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</a:t>
                  </a:r>
                  <a:r>
                    <a:rPr lang="en-US" sz="1800" b="1" dirty="0" smtClean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z</a:t>
                  </a:r>
                  <a:r>
                    <a:rPr lang="en-US" sz="18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</a:t>
                  </a:r>
                  <a:r>
                    <a:rPr lang="en-US" sz="1800" b="1" dirty="0" smtClean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z</a:t>
                  </a:r>
                  <a:r>
                    <a:rPr lang="en-US" sz="1800" baseline="300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n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18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sSubSupPr>
                        <m:e>
                          <m:r>
                            <a:rPr lang="en-US" sz="1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||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</m:sub>
                        <m:sup>
                          <m:r>
                            <a:rPr lang="en-US" sz="1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2</m:t>
                          </m:r>
                        </m:sup>
                      </m:sSubSup>
                    </m:oMath>
                  </a14:m>
                  <a:r>
                    <a:rPr lang="en-US" sz="18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+ </a:t>
                  </a:r>
                  <a:r>
                    <a:rPr lang="en-US" sz="1800" dirty="0" smtClean="0">
                      <a:solidFill>
                        <a:srgbClr val="FFFF00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l</a:t>
                  </a:r>
                  <a:r>
                    <a:rPr lang="en-US" sz="1800" dirty="0" smtClean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||</a:t>
                  </a:r>
                  <a:r>
                    <a:rPr lang="en-US" sz="18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z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1600" i="1">
                              <a:solidFill>
                                <a:srgbClr val="FFFF00"/>
                              </a:solidFill>
                              <a:latin typeface="Cambria Math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sSubSupPr>
                        <m:e>
                          <m:r>
                            <a:rPr lang="en-US" sz="16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||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1</m:t>
                          </m:r>
                        </m:sub>
                        <m:sup>
                          <m:r>
                            <a:rPr lang="en-US" sz="1600" b="0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 </m:t>
                          </m:r>
                        </m:sup>
                      </m:sSubSup>
                    </m:oMath>
                  </a14:m>
                  <a:endParaRPr lang="en-US" sz="1800" dirty="0"/>
                </a:p>
                <a:p>
                  <a:endParaRPr lang="en-US" sz="1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0" name="Rectangle 1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34180" y="1164569"/>
                  <a:ext cx="3699867" cy="65005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647" t="-467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TextBox 10"/>
            <p:cNvSpPr txBox="1"/>
            <p:nvPr/>
          </p:nvSpPr>
          <p:spPr>
            <a:xfrm>
              <a:off x="553798" y="1142166"/>
              <a:ext cx="979948" cy="400110"/>
            </a:xfrm>
            <a:prstGeom prst="rect">
              <a:avLst/>
            </a:prstGeom>
            <a:solidFill>
              <a:srgbClr val="000082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rgmin</a:t>
              </a:r>
              <a:r>
                <a:rPr lang="en-US" sz="2000" baseline="-250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4346313" y="861275"/>
            <a:ext cx="4693491" cy="400110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gration Deconvolution: 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baseline="30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g</a:t>
            </a:r>
            <a:r>
              <a:rPr lang="en-US" sz="2000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nois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86282" y="871184"/>
            <a:ext cx="3809056" cy="400110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urring Equation: 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=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2000" baseline="30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sz="2000" baseline="-25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nois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-259314" y="3126358"/>
            <a:ext cx="54047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 </a:t>
            </a:r>
            <a:r>
              <a:rPr lang="en-US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 line of shrinkage/threshold code to </a:t>
            </a:r>
            <a:r>
              <a:rPr lang="en-US" sz="1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our </a:t>
            </a:r>
            <a:r>
              <a:rPr lang="en-US" sz="1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epest descent cod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331189" y="1908633"/>
                <a:ext cx="4814282" cy="738664"/>
              </a:xfrm>
              <a:prstGeom prst="rect">
                <a:avLst/>
              </a:prstGeom>
              <a:solidFill>
                <a:srgbClr val="000082"/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18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i="1">
                            <a:solidFill>
                              <a:schemeClr val="bg1"/>
                            </a:solidFill>
                            <a:latin typeface="Cambria Math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𝑧</m:t>
                        </m:r>
                      </m:e>
                      <m:sub>
                        <m:r>
                          <a:rPr lang="it-IT" sz="1800" i="1">
                            <a:solidFill>
                              <a:schemeClr val="bg1"/>
                            </a:solidFill>
                            <a:latin typeface="Cambria Math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𝑖</m:t>
                        </m:r>
                      </m:sub>
                      <m:sup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(</m:t>
                        </m:r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𝑘</m:t>
                        </m:r>
                        <m:r>
                          <a:rPr lang="en-US" sz="1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+1</m:t>
                        </m:r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 </a:t>
                </a:r>
                <a:r>
                  <a:rPr lang="en-US" sz="1800" b="1" dirty="0" err="1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Symbol" panose="05050102010706020507" pitchFamily="18" charset="2"/>
                    <a:cs typeface="Times New Roman" panose="02020603050405020304" pitchFamily="18" charset="0"/>
                  </a:rPr>
                  <a:t>s</a:t>
                </a:r>
                <a:r>
                  <a:rPr lang="en-US" sz="1800" b="1" baseline="-25000" dirty="0" err="1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Symbol" panose="05050102010706020507" pitchFamily="18" charset="2"/>
                    <a:cs typeface="Times New Roman" panose="02020603050405020304" pitchFamily="18" charset="0"/>
                  </a:rPr>
                  <a:t>l</a:t>
                </a:r>
                <a:r>
                  <a:rPr lang="en-US" sz="24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𝑧</m:t>
                        </m:r>
                      </m:e>
                      <m:sub/>
                      <m:sup>
                        <m:r>
                          <a:rPr lang="en-US" sz="1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(</m:t>
                        </m:r>
                        <m:r>
                          <a:rPr lang="en-US" sz="1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𝑘</m:t>
                        </m:r>
                        <m:r>
                          <a:rPr lang="en-US" sz="1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</a:t>
                </a:r>
                <a:r>
                  <a:rPr lang="en-US" sz="18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Symbol" panose="05050102010706020507" pitchFamily="18" charset="2"/>
                    <a:cs typeface="Times New Roman" panose="02020603050405020304" pitchFamily="18" charset="0"/>
                  </a:rPr>
                  <a:t>a/l [</a:t>
                </a:r>
                <a:r>
                  <a:rPr lang="en-US" sz="18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1800" b="1" baseline="300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1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18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b="1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18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sz="1800" b="1" baseline="30000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k</a:t>
                </a:r>
                <a:r>
                  <a:rPr lang="en-US" sz="1800" b="1" baseline="300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1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1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US" sz="1800" b="1" dirty="0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sz="1800" baseline="300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</a:t>
                </a:r>
                <a:r>
                  <a:rPr lang="en-US" sz="1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] 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2400" dirty="0">
                  <a:solidFill>
                    <a:schemeClr val="bg1"/>
                  </a:solidFill>
                </a:endParaRPr>
              </a:p>
              <a:p>
                <a:endParaRPr lang="en-US" sz="1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189" y="1908633"/>
                <a:ext cx="4814282" cy="738664"/>
              </a:xfrm>
              <a:prstGeom prst="rect">
                <a:avLst/>
              </a:prstGeom>
              <a:blipFill rotWithShape="1">
                <a:blip r:embed="rId5"/>
                <a:stretch>
                  <a:fillRect t="-82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-36512" y="2471314"/>
            <a:ext cx="23150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t k=0, </a:t>
            </a:r>
            <a:r>
              <a:rPr lang="en-US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cs typeface="Times New Roman" panose="02020603050405020304" pitchFamily="18" charset="0"/>
              </a:rPr>
              <a:t>a/l=1</a:t>
            </a:r>
            <a:r>
              <a:rPr lang="en-US" sz="1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z</a:t>
            </a:r>
            <a:r>
              <a:rPr lang="en-US" sz="16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)</a:t>
            </a:r>
            <a:r>
              <a:rPr lang="en-US" sz="1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endParaRPr lang="en-US" sz="18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2190810" y="2385548"/>
                <a:ext cx="220124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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i="1">
                            <a:solidFill>
                              <a:schemeClr val="bg1"/>
                            </a:solidFill>
                            <a:latin typeface="Cambria Math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𝑧</m:t>
                        </m:r>
                      </m:e>
                      <m:sub>
                        <m:r>
                          <a:rPr lang="it-IT" sz="1800" i="1">
                            <a:solidFill>
                              <a:schemeClr val="bg1"/>
                            </a:solidFill>
                            <a:latin typeface="Cambria Math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𝑖</m:t>
                        </m:r>
                      </m:sub>
                      <m:sup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(1)</m:t>
                        </m:r>
                      </m:sup>
                    </m:sSubSup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 </a:t>
                </a:r>
                <a:r>
                  <a:rPr lang="en-US" sz="1800" b="1" dirty="0" err="1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Symbol" panose="05050102010706020507" pitchFamily="18" charset="2"/>
                    <a:cs typeface="Times New Roman" panose="02020603050405020304" pitchFamily="18" charset="0"/>
                  </a:rPr>
                  <a:t>s</a:t>
                </a:r>
                <a:r>
                  <a:rPr lang="en-US" sz="1800" b="1" baseline="-25000" dirty="0" err="1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Symbol" panose="05050102010706020507" pitchFamily="18" charset="2"/>
                    <a:cs typeface="Times New Roman" panose="02020603050405020304" pitchFamily="18" charset="0"/>
                  </a:rPr>
                  <a:t>l</a:t>
                </a:r>
                <a:r>
                  <a:rPr lang="en-US" sz="24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000" b="1" dirty="0" err="1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2000" b="1" baseline="30000" dirty="0" err="1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2000" b="1" dirty="0" err="1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sz="2000" b="1" baseline="30000" dirty="0" err="1" smtClean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</a:t>
                </a:r>
                <a:r>
                  <a:rPr lang="en-US" sz="24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0810" y="2385548"/>
                <a:ext cx="2201244" cy="461665"/>
              </a:xfrm>
              <a:prstGeom prst="rect">
                <a:avLst/>
              </a:prstGeom>
              <a:blipFill rotWithShape="0">
                <a:blip r:embed="rId38"/>
                <a:stretch>
                  <a:fillRect l="-2216" t="-11842" r="-3047" b="-36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" name="Group 23"/>
          <p:cNvGrpSpPr/>
          <p:nvPr/>
        </p:nvGrpSpPr>
        <p:grpSpPr>
          <a:xfrm>
            <a:off x="1344890" y="3638888"/>
            <a:ext cx="1855127" cy="1669166"/>
            <a:chOff x="1489888" y="3394061"/>
            <a:chExt cx="1855127" cy="1669166"/>
          </a:xfrm>
        </p:grpSpPr>
        <p:grpSp>
          <p:nvGrpSpPr>
            <p:cNvPr id="18" name="Group 17"/>
            <p:cNvGrpSpPr/>
            <p:nvPr/>
          </p:nvGrpSpPr>
          <p:grpSpPr>
            <a:xfrm>
              <a:off x="1489888" y="3528082"/>
              <a:ext cx="1801545" cy="1535145"/>
              <a:chOff x="1463829" y="3562313"/>
              <a:chExt cx="1801545" cy="1535145"/>
            </a:xfrm>
          </p:grpSpPr>
          <p:grpSp>
            <p:nvGrpSpPr>
              <p:cNvPr id="125" name="Group 124">
                <a:extLst>
                  <a:ext uri="{FF2B5EF4-FFF2-40B4-BE49-F238E27FC236}">
                    <a16:creationId xmlns="" xmlns:a16="http://schemas.microsoft.com/office/drawing/2014/main" id="{0B34C923-094E-4B00-8E78-C3F8B5B17175}"/>
                  </a:ext>
                </a:extLst>
              </p:cNvPr>
              <p:cNvGrpSpPr/>
              <p:nvPr/>
            </p:nvGrpSpPr>
            <p:grpSpPr>
              <a:xfrm>
                <a:off x="1463829" y="3803730"/>
                <a:ext cx="1801545" cy="1293728"/>
                <a:chOff x="403706" y="3795886"/>
                <a:chExt cx="1601724" cy="998382"/>
              </a:xfrm>
            </p:grpSpPr>
            <p:pic>
              <p:nvPicPr>
                <p:cNvPr id="126" name="Picture 2">
                  <a:extLst>
                    <a:ext uri="{FF2B5EF4-FFF2-40B4-BE49-F238E27FC236}">
                      <a16:creationId xmlns="" xmlns:a16="http://schemas.microsoft.com/office/drawing/2014/main" id="{EA5A49C2-26D0-49B1-AA75-01DAB0D151FA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39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27097" t="49189" r="53384" b="19395"/>
                <a:stretch/>
              </p:blipFill>
              <p:spPr bwMode="auto">
                <a:xfrm>
                  <a:off x="403706" y="3795886"/>
                  <a:ext cx="1601724" cy="9983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28" name="Rectangle 127">
                  <a:extLst>
                    <a:ext uri="{FF2B5EF4-FFF2-40B4-BE49-F238E27FC236}">
                      <a16:creationId xmlns:mc="http://schemas.openxmlformats.org/markup-compatibility/2006" xmlns:a14="http://schemas.microsoft.com/office/drawing/2010/main" xmlns="" xmlns:a16="http://schemas.microsoft.com/office/drawing/2014/main" id="{E6944B5D-BB73-46FD-8684-3B2402832E94}"/>
                    </a:ext>
                  </a:extLst>
                </p:cNvPr>
                <p:cNvSpPr/>
                <p:nvPr/>
              </p:nvSpPr>
              <p:spPr>
                <a:xfrm>
                  <a:off x="1595403" y="4369258"/>
                  <a:ext cx="164241" cy="23751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endParaRPr lang="zh-CN" altLang="en-US" dirty="0"/>
                </a:p>
              </p:txBody>
            </p:sp>
          </p:grpSp>
          <p:graphicFrame>
            <p:nvGraphicFramePr>
              <p:cNvPr id="31" name="对象 3">
                <a:extLst>
                  <a:ext uri="{FF2B5EF4-FFF2-40B4-BE49-F238E27FC236}">
                    <a16:creationId xmlns:mc="http://schemas.openxmlformats.org/markup-compatibility/2006" xmlns:a14="http://schemas.microsoft.com/office/drawing/2010/main" xmlns="" xmlns:a16="http://schemas.microsoft.com/office/drawing/2014/main" id="{7BF5439F-8501-470F-9B81-3AE42B58B139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601876" y="3562313"/>
              <a:ext cx="1042988" cy="203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974" name="Equation" r:id="rId40" imgW="1231560" imgH="241200" progId="Equation.DSMT4">
                      <p:embed/>
                    </p:oleObj>
                  </mc:Choice>
                  <mc:Fallback>
                    <p:oleObj name="Equation" r:id="rId40" imgW="123156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1876" y="3562313"/>
                            <a:ext cx="1042988" cy="203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7" name="Group 6"/>
            <p:cNvGrpSpPr/>
            <p:nvPr/>
          </p:nvGrpSpPr>
          <p:grpSpPr>
            <a:xfrm>
              <a:off x="1835697" y="3394061"/>
              <a:ext cx="1509318" cy="1447596"/>
              <a:chOff x="1835697" y="3394061"/>
              <a:chExt cx="1509318" cy="1447596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2588077" y="3394061"/>
                <a:ext cx="75693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solidFill>
                      <a:schemeClr val="bg1"/>
                    </a:solidFill>
                    <a:latin typeface="Symbol" panose="05050102010706020507" pitchFamily="18" charset="2"/>
                    <a:cs typeface="Times New Roman" panose="02020603050405020304" pitchFamily="18" charset="0"/>
                  </a:rPr>
                  <a:t>: s</a:t>
                </a:r>
                <a:r>
                  <a:rPr lang="en-US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0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  <a:r>
                  <a:rPr lang="en-US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810031" y="4441547"/>
                <a:ext cx="29848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z</a:t>
                </a:r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 rot="10800000" flipV="1">
                <a:off x="1835697" y="3717150"/>
                <a:ext cx="65954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 smtClean="0">
                    <a:latin typeface="Symbol" panose="05050102010706020507" pitchFamily="18" charset="2"/>
                    <a:cs typeface="Times New Roman" panose="02020603050405020304" pitchFamily="18" charset="0"/>
                  </a:rPr>
                  <a:t>s</a:t>
                </a:r>
                <a:r>
                  <a:rPr lang="en-US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z)</a:t>
                </a:r>
              </a:p>
            </p:txBody>
          </p:sp>
        </p:grpSp>
      </p:grpSp>
      <p:sp>
        <p:nvSpPr>
          <p:cNvPr id="29" name="TextBox 28"/>
          <p:cNvSpPr txBox="1"/>
          <p:nvPr/>
        </p:nvSpPr>
        <p:spPr>
          <a:xfrm>
            <a:off x="4789972" y="2844482"/>
            <a:ext cx="22140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t k=0, </a:t>
            </a:r>
            <a:r>
              <a:rPr lang="en-US" sz="1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cs typeface="Times New Roman" panose="02020603050405020304" pitchFamily="18" charset="0"/>
              </a:rPr>
              <a:t>a=1</a:t>
            </a:r>
            <a:r>
              <a:rPr lang="en-US" sz="1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m</a:t>
            </a:r>
            <a:r>
              <a:rPr lang="en-US" sz="16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)</a:t>
            </a:r>
            <a:r>
              <a:rPr lang="en-US" sz="1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endParaRPr lang="en-US" sz="18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819098" y="2758716"/>
            <a:ext cx="22461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m</a:t>
            </a:r>
            <a:r>
              <a:rPr lang="en-US" sz="18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(1)</a:t>
            </a:r>
            <a:r>
              <a:rPr lang="en-US" sz="1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= </a:t>
            </a:r>
            <a:r>
              <a:rPr lang="en-US" sz="18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sz="1800" b="1" baseline="-250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="1" baseline="300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b="1" baseline="300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ig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8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42"/>
          <a:stretch>
            <a:fillRect/>
          </a:stretch>
        </p:blipFill>
        <p:spPr>
          <a:xfrm>
            <a:off x="5292080" y="3306147"/>
            <a:ext cx="2376264" cy="1781376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6084168" y="2741646"/>
            <a:ext cx="2909050" cy="2345877"/>
            <a:chOff x="6084167" y="2758716"/>
            <a:chExt cx="2909050" cy="2345877"/>
          </a:xfrm>
        </p:grpSpPr>
        <p:sp>
          <p:nvSpPr>
            <p:cNvPr id="8" name="Rectangle 7"/>
            <p:cNvSpPr/>
            <p:nvPr/>
          </p:nvSpPr>
          <p:spPr>
            <a:xfrm>
              <a:off x="7668344" y="2758716"/>
              <a:ext cx="1324873" cy="510086"/>
            </a:xfrm>
            <a:prstGeom prst="rect">
              <a:avLst/>
            </a:prstGeom>
            <a:solidFill>
              <a:srgbClr val="FF0000">
                <a:alpha val="30000"/>
              </a:srgbClr>
            </a:solidFill>
            <a:ln w="12700">
              <a:solidFill>
                <a:srgbClr val="FFFF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6084167" y="3570559"/>
              <a:ext cx="432049" cy="1534034"/>
            </a:xfrm>
            <a:prstGeom prst="rect">
              <a:avLst/>
            </a:prstGeom>
            <a:solidFill>
              <a:srgbClr val="FF0000">
                <a:alpha val="30000"/>
              </a:srgbClr>
            </a:solidFill>
            <a:ln w="12700">
              <a:solidFill>
                <a:srgbClr val="FFFF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3238870" y="3809738"/>
            <a:ext cx="2067876" cy="830997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: 1</a:t>
            </a:r>
            <a:r>
              <a:rPr lang="en-US" sz="16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sz="1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terate</a:t>
            </a:r>
          </a:p>
          <a:p>
            <a:r>
              <a:rPr lang="en-US" sz="1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rse Inversion =</a:t>
            </a:r>
          </a:p>
          <a:p>
            <a:r>
              <a:rPr lang="en-US" sz="1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edforward</a:t>
            </a:r>
            <a:r>
              <a:rPr lang="en-US" sz="1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N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4983157" y="1281856"/>
            <a:ext cx="4512879" cy="1047874"/>
            <a:chOff x="4983157" y="1563638"/>
            <a:chExt cx="4512879" cy="1047874"/>
          </a:xfrm>
        </p:grpSpPr>
        <p:grpSp>
          <p:nvGrpSpPr>
            <p:cNvPr id="17" name="Group 16"/>
            <p:cNvGrpSpPr/>
            <p:nvPr/>
          </p:nvGrpSpPr>
          <p:grpSpPr>
            <a:xfrm>
              <a:off x="4983157" y="1635646"/>
              <a:ext cx="4512879" cy="975866"/>
              <a:chOff x="5559188" y="1419622"/>
              <a:chExt cx="4512879" cy="975866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02" name="对象 3">
                    <a:extLst>
                      <a:ext uri="{FF2B5EF4-FFF2-40B4-BE49-F238E27FC236}">
                        <a16:creationId xmlns="" xmlns:a16="http://schemas.microsoft.com/office/drawing/2014/main" id="{6D919F1B-419D-4B8C-83C7-17AB7D32970E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5559188" y="1419622"/>
                  <a:ext cx="3073414" cy="82972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6975" name="Equation" r:id="rId43" imgW="3225600" imgH="939600" progId="Equation.DSMT4">
                          <p:embed/>
                        </p:oleObj>
                      </mc:Choice>
                      <mc:Fallback>
                        <p:oleObj name="Equation" r:id="rId43" imgW="3225600" imgH="9396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4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559188" y="1419622"/>
                                <a:ext cx="3073414" cy="829729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82"/>
                              </a:solidFill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02" name="对象 3">
                    <a:extLst>
                      <a:ext uri="{FF2B5EF4-FFF2-40B4-BE49-F238E27FC236}">
                        <a16:creationId xmlns:a16="http://schemas.microsoft.com/office/drawing/2014/main" xmlns="" id="{6D919F1B-419D-4B8C-83C7-17AB7D32970E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475579380"/>
                      </p:ext>
                    </p:extLst>
                  </p:nvPr>
                </p:nvGraphicFramePr>
                <p:xfrm>
                  <a:off x="5559188" y="1419622"/>
                  <a:ext cx="3073414" cy="82972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1859" name="Equation" r:id="rId45" imgW="3225600" imgH="939600" progId="Equation.DSMT4">
                          <p:embed/>
                        </p:oleObj>
                      </mc:Choice>
                      <mc:Fallback>
                        <p:oleObj name="Equation" r:id="rId45" imgW="3225600" imgH="939600" progId="Equation.DSMT4">
                          <p:embed/>
                          <p:pic>
                            <p:nvPicPr>
                              <p:cNvPr id="102" name="对象 3">
                                <a:extLst>
                                  <a:ext uri="{FF2B5EF4-FFF2-40B4-BE49-F238E27FC236}">
                                    <a16:creationId xmlns:a16="http://schemas.microsoft.com/office/drawing/2014/main" xmlns="" id="{6D919F1B-419D-4B8C-83C7-17AB7D32970E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5559188" y="1419622"/>
                                <a:ext cx="3073414" cy="829729"/>
                              </a:xfrm>
                              <a:prstGeom prst="rect">
                                <a:avLst/>
                              </a:prstGeom>
                              <a:solidFill>
                                <a:srgbClr val="000082"/>
                              </a:solidFill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" name="Rectangle 27"/>
                  <p:cNvSpPr/>
                  <p:nvPr/>
                </p:nvSpPr>
                <p:spPr>
                  <a:xfrm>
                    <a:off x="6372200" y="1745438"/>
                    <a:ext cx="3699867" cy="650050"/>
                  </a:xfrm>
                  <a:prstGeom prst="rect">
                    <a:avLst/>
                  </a:prstGeom>
                  <a:solidFill>
                    <a:srgbClr val="000082"/>
                  </a:solidFill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1800" b="1" dirty="0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½</a:t>
                    </a:r>
                    <a:r>
                      <a:rPr lang="en-US" sz="1800" b="1" dirty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|| </a:t>
                    </a:r>
                    <a:r>
                      <a:rPr lang="en-US" sz="1800" b="1" dirty="0" err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H</a:t>
                    </a:r>
                    <a:r>
                      <a:rPr lang="en-US" sz="1800" b="1" dirty="0" err="1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m</a:t>
                    </a:r>
                    <a:r>
                      <a:rPr lang="en-US" sz="1800" dirty="0" err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-</a:t>
                    </a:r>
                    <a:r>
                      <a:rPr lang="en-US" sz="1800" b="1" dirty="0" err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m</a:t>
                    </a:r>
                    <a:r>
                      <a:rPr lang="en-US" sz="1800" b="1" baseline="30000" dirty="0" err="1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mig</a:t>
                    </a:r>
                    <a:r>
                      <a:rPr lang="en-US" sz="1800" b="1" dirty="0"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1800" baseline="30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sSubSup>
                          <m:sSubSupPr>
                            <m:ctrlPr>
                              <a:rPr lang="en-US" sz="1800" i="1">
                                <a:solidFill>
                                  <a:schemeClr val="bg1"/>
                                </a:solidFill>
                                <a:latin typeface="Cambria Math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sSubSupPr>
                          <m:e>
                            <m:r>
                              <a:rPr lang="en-US" sz="1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||</m:t>
                            </m:r>
                          </m:e>
                          <m:sub>
                            <m:r>
                              <a:rPr lang="en-US" sz="1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2</m:t>
                            </m:r>
                          </m:sub>
                          <m:sup>
                            <m:r>
                              <a:rPr lang="en-US" sz="1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2</m:t>
                            </m:r>
                          </m:sup>
                        </m:sSubSup>
                      </m:oMath>
                    </a14:m>
                    <a:r>
                      <a:rPr lang="en-US" sz="1800" dirty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+ </a:t>
                    </a:r>
                    <a:r>
                      <a:rPr lang="en-US" sz="1800" dirty="0" smtClean="0">
                        <a:solidFill>
                          <a:srgbClr val="FFFF00"/>
                        </a:solidFill>
                        <a:latin typeface="Symbol" panose="05050102010706020507" pitchFamily="18" charset="2"/>
                        <a:cs typeface="Times New Roman" panose="02020603050405020304" pitchFamily="18" charset="0"/>
                      </a:rPr>
                      <a:t>l</a:t>
                    </a:r>
                    <a:r>
                      <a:rPr lang="en-US" sz="1800" dirty="0" smtClean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:r>
                      <a:rPr lang="en-US" sz="1800" dirty="0">
                        <a:solidFill>
                          <a:srgbClr val="FFFF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||</a:t>
                    </a:r>
                    <a:r>
                      <a:rPr lang="en-US" sz="18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m</a:t>
                    </a:r>
                    <a14:m>
                      <m:oMath xmlns:m="http://schemas.openxmlformats.org/officeDocument/2006/math">
                        <m:sSubSup>
                          <m:sSubSupPr>
                            <m:ctrlPr>
                              <a:rPr lang="en-US" sz="1600" i="1">
                                <a:solidFill>
                                  <a:srgbClr val="FFFF00"/>
                                </a:solidFill>
                                <a:latin typeface="Cambria Math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||</m:t>
                            </m:r>
                          </m:e>
                          <m:sub>
                            <m:r>
                              <a:rPr lang="en-US" sz="16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1</m:t>
                            </m:r>
                          </m:sub>
                          <m:sup>
                            <m:r>
                              <a:rPr lang="en-US" sz="16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  <a:sym typeface="Symbol" panose="05050102010706020507" pitchFamily="18" charset="2"/>
                              </a:rPr>
                              <m:t> </m:t>
                            </m:r>
                          </m:sup>
                        </m:sSubSup>
                      </m:oMath>
                    </a14:m>
                    <a:endParaRPr lang="en-US" sz="1800" dirty="0"/>
                  </a:p>
                  <a:p>
                    <a:endParaRPr lang="en-US" sz="1800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28" name="Rectangle 2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372200" y="1745438"/>
                    <a:ext cx="3699867" cy="650050"/>
                  </a:xfrm>
                  <a:prstGeom prst="rect">
                    <a:avLst/>
                  </a:prstGeom>
                  <a:blipFill rotWithShape="1">
                    <a:blip r:embed="rId46"/>
                    <a:stretch>
                      <a:fillRect l="-1483" t="-471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2" name="Rectangle 21"/>
            <p:cNvSpPr/>
            <p:nvPr/>
          </p:nvSpPr>
          <p:spPr>
            <a:xfrm>
              <a:off x="5796169" y="1563638"/>
              <a:ext cx="2376231" cy="401870"/>
            </a:xfrm>
            <a:prstGeom prst="rect">
              <a:avLst/>
            </a:prstGeom>
            <a:solidFill>
              <a:srgbClr val="000082"/>
            </a:solidFill>
            <a:ln w="381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5220072" y="1257190"/>
            <a:ext cx="35066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SF Blurring Operator: 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baseline="30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935111" y="2861570"/>
            <a:ext cx="588617" cy="1910786"/>
            <a:chOff x="6935711" y="2876536"/>
            <a:chExt cx="588617" cy="1910786"/>
          </a:xfrm>
        </p:grpSpPr>
        <p:sp>
          <p:nvSpPr>
            <p:cNvPr id="13" name="Rectangle 12"/>
            <p:cNvSpPr/>
            <p:nvPr/>
          </p:nvSpPr>
          <p:spPr>
            <a:xfrm>
              <a:off x="7164888" y="2876536"/>
              <a:ext cx="359440" cy="292387"/>
            </a:xfrm>
            <a:prstGeom prst="rect">
              <a:avLst/>
            </a:prstGeom>
            <a:solidFill>
              <a:schemeClr val="accent4">
                <a:alpha val="28000"/>
              </a:schemeClr>
            </a:solidFill>
            <a:ln w="12700"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6935711" y="3570559"/>
              <a:ext cx="135528" cy="1216763"/>
            </a:xfrm>
            <a:prstGeom prst="rect">
              <a:avLst/>
            </a:prstGeom>
            <a:solidFill>
              <a:schemeClr val="accent4">
                <a:alpha val="28000"/>
              </a:schemeClr>
            </a:solidFill>
            <a:ln w="12700"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2045812" y="4886429"/>
            <a:ext cx="411411" cy="338554"/>
            <a:chOff x="2190810" y="4641602"/>
            <a:chExt cx="411411" cy="338554"/>
          </a:xfrm>
          <a:solidFill>
            <a:schemeClr val="bg1"/>
          </a:solidFill>
        </p:grpSpPr>
        <p:sp>
          <p:nvSpPr>
            <p:cNvPr id="26" name="TextBox 25"/>
            <p:cNvSpPr txBox="1"/>
            <p:nvPr/>
          </p:nvSpPr>
          <p:spPr>
            <a:xfrm>
              <a:off x="2202753" y="4641602"/>
              <a:ext cx="399468" cy="338554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1600" dirty="0" smtClean="0">
                  <a:latin typeface="Symbol" panose="05050102010706020507" pitchFamily="18" charset="2"/>
                  <a:cs typeface="Times New Roman" panose="02020603050405020304" pitchFamily="18" charset="0"/>
                </a:rPr>
                <a:t>l</a:t>
              </a:r>
            </a:p>
          </p:txBody>
        </p:sp>
        <p:cxnSp>
          <p:nvCxnSpPr>
            <p:cNvPr id="37" name="Straight Arrow Connector 36"/>
            <p:cNvCxnSpPr/>
            <p:nvPr/>
          </p:nvCxnSpPr>
          <p:spPr>
            <a:xfrm>
              <a:off x="2190810" y="4679280"/>
              <a:ext cx="397267" cy="0"/>
            </a:xfrm>
            <a:prstGeom prst="straightConnector1">
              <a:avLst/>
            </a:prstGeom>
            <a:grpFill/>
            <a:ln w="12700">
              <a:solidFill>
                <a:srgbClr val="000039"/>
              </a:solidFill>
              <a:prstDash val="solid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TextBox 43"/>
          <p:cNvSpPr txBox="1"/>
          <p:nvPr/>
        </p:nvSpPr>
        <p:spPr>
          <a:xfrm>
            <a:off x="2460136" y="2809868"/>
            <a:ext cx="1895071" cy="253916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sz="105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ft </a:t>
            </a:r>
            <a:r>
              <a:rPr lang="en-US" sz="105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resholding</a:t>
            </a:r>
            <a:r>
              <a:rPr lang="en-US" sz="105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tched filter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3752417" y="1813778"/>
            <a:ext cx="883575" cy="253916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sz="105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is pursui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4566231" y="2184217"/>
                <a:ext cx="4814282" cy="7386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1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i="1">
                            <a:solidFill>
                              <a:schemeClr val="bg1"/>
                            </a:solidFill>
                            <a:latin typeface="Cambria Math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𝑚</m:t>
                        </m:r>
                      </m:e>
                      <m:sub>
                        <m:r>
                          <a:rPr lang="it-IT" sz="1800" i="1">
                            <a:solidFill>
                              <a:schemeClr val="bg1"/>
                            </a:solidFill>
                            <a:latin typeface="Cambria Math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𝑖</m:t>
                        </m:r>
                      </m:sub>
                      <m:sup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(</m:t>
                        </m:r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𝑘</m:t>
                        </m:r>
                        <m:r>
                          <a:rPr lang="en-US" sz="1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+1</m:t>
                        </m:r>
                        <m:r>
                          <a:rPr lang="en-US" sz="1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 </a:t>
                </a:r>
                <a:r>
                  <a:rPr lang="en-US" sz="1800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Symbol" panose="05050102010706020507" pitchFamily="18" charset="2"/>
                    <a:cs typeface="Times New Roman" panose="02020603050405020304" pitchFamily="18" charset="0"/>
                  </a:rPr>
                  <a:t>s</a:t>
                </a:r>
                <a:r>
                  <a:rPr lang="en-US" sz="1800" b="1" baseline="-25000" dirty="0" err="1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Symbol" panose="05050102010706020507" pitchFamily="18" charset="2"/>
                    <a:cs typeface="Times New Roman" panose="02020603050405020304" pitchFamily="18" charset="0"/>
                  </a:rPr>
                  <a:t>l</a:t>
                </a:r>
                <a:r>
                  <a:rPr lang="en-US" sz="24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i="1" smtClean="0">
                            <a:solidFill>
                              <a:schemeClr val="bg1"/>
                            </a:solidFill>
                            <a:latin typeface="Cambria Math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𝑚</m:t>
                        </m:r>
                      </m:e>
                      <m:sub>
                        <m:r>
                          <a:rPr lang="it-IT" sz="1800" i="1">
                            <a:solidFill>
                              <a:schemeClr val="bg1"/>
                            </a:solidFill>
                            <a:latin typeface="Cambria Math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𝑖</m:t>
                        </m:r>
                      </m:sub>
                      <m:sup>
                        <m:r>
                          <a:rPr lang="en-US" sz="1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(</m:t>
                        </m:r>
                        <m:r>
                          <a:rPr lang="en-US" sz="1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𝑘</m:t>
                        </m:r>
                        <m:r>
                          <a:rPr lang="en-US" sz="1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)</m:t>
                        </m:r>
                      </m:sup>
                    </m:sSubSup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</a:t>
                </a:r>
                <a:r>
                  <a:rPr lang="en-US" sz="18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Symbol" panose="05050102010706020507" pitchFamily="18" charset="2"/>
                    <a:cs typeface="Times New Roman" panose="02020603050405020304" pitchFamily="18" charset="0"/>
                  </a:rPr>
                  <a:t>a/l[</a:t>
                </a:r>
                <a:r>
                  <a:rPr lang="en-US" sz="18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1800" b="1" baseline="30000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1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1800" b="1" dirty="0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1800" b="1" dirty="0" err="1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sz="1800" b="1" baseline="30000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k)</a:t>
                </a:r>
                <a:r>
                  <a:rPr lang="en-US" sz="18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1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US" sz="1800" b="1" dirty="0" err="1"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sz="1800" baseline="300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g</a:t>
                </a:r>
                <a:r>
                  <a:rPr lang="en-US" sz="1800" baseline="300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]</a:t>
                </a:r>
                <a:r>
                  <a:rPr lang="en-US" sz="1800" baseline="-250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1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2400" dirty="0">
                  <a:solidFill>
                    <a:schemeClr val="bg1"/>
                  </a:solidFill>
                </a:endParaRPr>
              </a:p>
              <a:p>
                <a:endParaRPr lang="en-US" sz="1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6231" y="2184217"/>
                <a:ext cx="4814282" cy="738664"/>
              </a:xfrm>
              <a:prstGeom prst="rect">
                <a:avLst/>
              </a:prstGeom>
              <a:blipFill rotWithShape="1">
                <a:blip r:embed="rId47"/>
                <a:stretch>
                  <a:fillRect t="-82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 38"/>
          <p:cNvSpPr/>
          <p:nvPr/>
        </p:nvSpPr>
        <p:spPr>
          <a:xfrm>
            <a:off x="5580112" y="3251732"/>
            <a:ext cx="1727592" cy="301757"/>
          </a:xfrm>
          <a:prstGeom prst="rect">
            <a:avLst/>
          </a:prstGeom>
          <a:solidFill>
            <a:srgbClr val="000082"/>
          </a:solidFill>
          <a:ln w="381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3200017" y="2004706"/>
            <a:ext cx="507887" cy="273260"/>
          </a:xfrm>
          <a:prstGeom prst="rect">
            <a:avLst/>
          </a:prstGeom>
          <a:solidFill>
            <a:srgbClr val="000082"/>
          </a:solidFill>
          <a:ln w="38100">
            <a:solidFill>
              <a:srgbClr val="000082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1701452" y="2056485"/>
            <a:ext cx="356303" cy="273260"/>
          </a:xfrm>
          <a:prstGeom prst="rect">
            <a:avLst/>
          </a:prstGeom>
          <a:solidFill>
            <a:srgbClr val="000082"/>
          </a:solidFill>
          <a:ln w="38100">
            <a:solidFill>
              <a:srgbClr val="000082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683568" y="1883846"/>
            <a:ext cx="216024" cy="273260"/>
          </a:xfrm>
          <a:prstGeom prst="rect">
            <a:avLst/>
          </a:prstGeom>
          <a:solidFill>
            <a:srgbClr val="000082"/>
          </a:solidFill>
          <a:ln w="38100">
            <a:solidFill>
              <a:srgbClr val="000082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2281984" y="2029617"/>
            <a:ext cx="356303" cy="273260"/>
          </a:xfrm>
          <a:prstGeom prst="rect">
            <a:avLst/>
          </a:prstGeom>
          <a:solidFill>
            <a:srgbClr val="000082"/>
          </a:solidFill>
          <a:ln w="38100">
            <a:solidFill>
              <a:srgbClr val="000082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321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4" grpId="0"/>
      <p:bldP spid="21" grpId="0" animBg="1"/>
      <p:bldP spid="3" grpId="0"/>
      <p:bldP spid="25" grpId="0"/>
      <p:bldP spid="29" grpId="0"/>
      <p:bldP spid="33" grpId="0"/>
      <p:bldP spid="10" grpId="0" animBg="1"/>
      <p:bldP spid="19" grpId="0"/>
      <p:bldP spid="44" grpId="0" animBg="1"/>
      <p:bldP spid="45" grpId="0" animBg="1"/>
      <p:bldP spid="30" grpId="0"/>
      <p:bldP spid="40" grpId="0" animBg="1"/>
      <p:bldP spid="48" grpId="0" animBg="1"/>
      <p:bldP spid="49" grpId="0" animBg="1"/>
      <p:bldP spid="5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="" xmlns:a16="http://schemas.microsoft.com/office/drawing/2014/main" id="{A809FD77-4422-421E-8FF9-D90F31E38406}"/>
              </a:ext>
            </a:extLst>
          </p:cNvPr>
          <p:cNvSpPr txBox="1">
            <a:spLocks/>
          </p:cNvSpPr>
          <p:nvPr/>
        </p:nvSpPr>
        <p:spPr>
          <a:xfrm>
            <a:off x="124594" y="-20538"/>
            <a:ext cx="8839894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4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gle-layer</a:t>
            </a:r>
            <a:r>
              <a:rPr lang="en-US" altLang="zh-CN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parse LSM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5262894" y="-775926"/>
            <a:ext cx="2945230" cy="507832"/>
            <a:chOff x="5724128" y="1651300"/>
            <a:chExt cx="2945230" cy="507832"/>
          </a:xfrm>
        </p:grpSpPr>
        <p:sp>
          <p:nvSpPr>
            <p:cNvPr id="2" name="TextBox 1"/>
            <p:cNvSpPr txBox="1"/>
            <p:nvPr/>
          </p:nvSpPr>
          <p:spPr>
            <a:xfrm>
              <a:off x="5724128" y="1759022"/>
              <a:ext cx="29452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rgmin</a:t>
              </a:r>
              <a:r>
                <a:rPr lang="en-US" sz="2000" baseline="-250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½ ||x-</a:t>
              </a:r>
              <a:r>
                <a:rPr lang="en-US" sz="20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y</a:t>
              </a:r>
              <a:r>
                <a:rPr lang="en-US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||</a:t>
              </a:r>
              <a:r>
                <a:rPr lang="en-US" sz="2000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+ l||z||</a:t>
              </a:r>
              <a:r>
                <a:rPr lang="en-US" sz="2000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7568382" y="1651300"/>
              <a:ext cx="24397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42" name="Picture 4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7415" y="1126656"/>
            <a:ext cx="3655188" cy="1800200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5088754" y="1371969"/>
            <a:ext cx="4204563" cy="791431"/>
            <a:chOff x="5696029" y="1346746"/>
            <a:chExt cx="4204563" cy="791431"/>
          </a:xfrm>
        </p:grpSpPr>
        <p:sp>
          <p:nvSpPr>
            <p:cNvPr id="39" name="TextBox 33">
              <a:extLst>
                <a:ext uri="{FF2B5EF4-FFF2-40B4-BE49-F238E27FC236}">
                  <a16:creationId xmlns="" xmlns:a16="http://schemas.microsoft.com/office/drawing/2014/main" id="{B81706B9-B400-405A-97DD-58B4D7DE171F}"/>
                </a:ext>
              </a:extLst>
            </p:cNvPr>
            <p:cNvSpPr txBox="1"/>
            <p:nvPr/>
          </p:nvSpPr>
          <p:spPr>
            <a:xfrm>
              <a:off x="5696029" y="1738067"/>
              <a:ext cx="420456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.t.</a:t>
              </a:r>
              <a:r>
                <a:rPr lang="en-US" altLang="zh-CN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zh-CN" sz="20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rgmin</a:t>
              </a:r>
              <a:r>
                <a:rPr lang="en-US" altLang="zh-CN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||H</a:t>
              </a:r>
              <a:r>
                <a:rPr lang="en-US" altLang="zh-CN" sz="2000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sz="2000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–</a:t>
              </a:r>
              <a:r>
                <a:rPr lang="en-US" altLang="zh-CN" sz="2000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sz="2000" baseline="30000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ig</a:t>
              </a:r>
              <a:r>
                <a:rPr lang="en-US" altLang="zh-CN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||</a:t>
              </a:r>
              <a:r>
                <a:rPr lang="en-US" altLang="zh-CN" sz="2000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  </a:t>
              </a:r>
              <a:r>
                <a:rPr lang="en-US" sz="2000" dirty="0" smtClean="0">
                  <a:solidFill>
                    <a:schemeClr val="bg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l</a:t>
              </a:r>
              <a:r>
                <a:rPr lang="en-US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||m</a:t>
              </a:r>
              <a:r>
                <a:rPr lang="en-US" sz="2000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||</a:t>
              </a:r>
              <a:r>
                <a:rPr lang="en-US" sz="2000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2000" dirty="0">
                <a:solidFill>
                  <a:schemeClr val="bg1"/>
                </a:solidFill>
                <a:latin typeface="Symbol" panose="05050102010706020507" pitchFamily="18" charset="2"/>
                <a:cs typeface="Times New Roman" panose="02020603050405020304" pitchFamily="18" charset="0"/>
              </a:endParaRPr>
            </a:p>
          </p:txBody>
        </p:sp>
        <p:sp>
          <p:nvSpPr>
            <p:cNvPr id="10" name="TextBox 33">
              <a:extLst>
                <a:ext uri="{FF2B5EF4-FFF2-40B4-BE49-F238E27FC236}">
                  <a16:creationId xmlns="" xmlns:a16="http://schemas.microsoft.com/office/drawing/2014/main" id="{B81706B9-B400-405A-97DD-58B4D7DE171F}"/>
                </a:ext>
              </a:extLst>
            </p:cNvPr>
            <p:cNvSpPr txBox="1"/>
            <p:nvPr/>
          </p:nvSpPr>
          <p:spPr>
            <a:xfrm>
              <a:off x="5719842" y="1346746"/>
              <a:ext cx="253514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ind: </a:t>
              </a:r>
              <a:r>
                <a:rPr lang="en-US" altLang="zh-CN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sz="2000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124594" y="3316091"/>
            <a:ext cx="5455518" cy="479476"/>
            <a:chOff x="1576096" y="3274696"/>
            <a:chExt cx="5455518" cy="479476"/>
          </a:xfrm>
        </p:grpSpPr>
        <p:sp>
          <p:nvSpPr>
            <p:cNvPr id="14" name="TextBox 33">
              <a:extLst>
                <a:ext uri="{FF2B5EF4-FFF2-40B4-BE49-F238E27FC236}">
                  <a16:creationId xmlns="" xmlns:a16="http://schemas.microsoft.com/office/drawing/2014/main" id="{F3BB26ED-21C2-4550-802E-888F71D6F2A9}"/>
                </a:ext>
              </a:extLst>
            </p:cNvPr>
            <p:cNvSpPr txBox="1"/>
            <p:nvPr/>
          </p:nvSpPr>
          <p:spPr>
            <a:xfrm>
              <a:off x="1576096" y="3274696"/>
              <a:ext cx="545551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4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r>
                <a:rPr lang="en-US" altLang="zh-CN" sz="2400" dirty="0" err="1" smtClean="0">
                  <a:solidFill>
                    <a:schemeClr val="bg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s</a:t>
              </a:r>
              <a:r>
                <a:rPr lang="en-US" altLang="zh-CN" sz="2400" baseline="-25000" dirty="0" err="1" smtClean="0">
                  <a:solidFill>
                    <a:schemeClr val="bg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l</a:t>
              </a:r>
              <a:r>
                <a:rPr lang="en-US" altLang="zh-CN" sz="24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4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altLang="zh-CN" sz="2400" baseline="300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 sz="24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sz="2400" baseline="300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ig</a:t>
              </a:r>
              <a:r>
                <a:rPr lang="en-US" altLang="zh-CN" sz="24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     ~         m</a:t>
              </a:r>
              <a:r>
                <a:rPr lang="en-US" altLang="zh-CN" sz="2400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2955714" y="3446395"/>
              <a:ext cx="24397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dirty="0"/>
            </a:p>
          </p:txBody>
        </p:sp>
      </p:grpSp>
      <p:sp>
        <p:nvSpPr>
          <p:cNvPr id="3" name="Rectangle 2"/>
          <p:cNvSpPr/>
          <p:nvPr/>
        </p:nvSpPr>
        <p:spPr>
          <a:xfrm>
            <a:off x="1584163" y="1371969"/>
            <a:ext cx="2068249" cy="1554887"/>
          </a:xfrm>
          <a:prstGeom prst="rect">
            <a:avLst/>
          </a:prstGeom>
          <a:solidFill>
            <a:srgbClr val="000082"/>
          </a:solidFill>
          <a:ln w="381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707415" y="1180751"/>
            <a:ext cx="3655142" cy="286190"/>
            <a:chOff x="707415" y="1180751"/>
            <a:chExt cx="3655142" cy="286190"/>
          </a:xfrm>
        </p:grpSpPr>
        <p:sp>
          <p:nvSpPr>
            <p:cNvPr id="9" name="TextBox 8"/>
            <p:cNvSpPr txBox="1"/>
            <p:nvPr/>
          </p:nvSpPr>
          <p:spPr>
            <a:xfrm>
              <a:off x="707415" y="1180751"/>
              <a:ext cx="465192" cy="276999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FF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1200" baseline="300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ig</a:t>
              </a:r>
              <a:endParaRPr lang="en-US" sz="1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4006369" y="1189942"/>
              <a:ext cx="356188" cy="276999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FF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1200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1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6" name="Rectangle 15"/>
          <p:cNvSpPr/>
          <p:nvPr/>
        </p:nvSpPr>
        <p:spPr>
          <a:xfrm>
            <a:off x="3450784" y="1539026"/>
            <a:ext cx="666935" cy="1248748"/>
          </a:xfrm>
          <a:prstGeom prst="rect">
            <a:avLst/>
          </a:prstGeom>
          <a:solidFill>
            <a:srgbClr val="000082"/>
          </a:solidFill>
          <a:ln w="381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1584163" y="1572024"/>
            <a:ext cx="2533556" cy="63622"/>
          </a:xfrm>
          <a:prstGeom prst="straightConnector1">
            <a:avLst/>
          </a:prstGeom>
          <a:ln w="12700">
            <a:solidFill>
              <a:schemeClr val="bg1"/>
            </a:solidFill>
            <a:prstDash val="solid"/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1584163" y="1874500"/>
            <a:ext cx="2533556" cy="0"/>
          </a:xfrm>
          <a:prstGeom prst="straightConnector1">
            <a:avLst/>
          </a:prstGeom>
          <a:ln w="12700">
            <a:solidFill>
              <a:schemeClr val="bg1"/>
            </a:solidFill>
            <a:prstDash val="solid"/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1591117" y="2362680"/>
            <a:ext cx="2533556" cy="0"/>
          </a:xfrm>
          <a:prstGeom prst="straightConnector1">
            <a:avLst/>
          </a:prstGeom>
          <a:ln w="12700">
            <a:solidFill>
              <a:schemeClr val="bg1"/>
            </a:solidFill>
            <a:prstDash val="solid"/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flipV="1">
            <a:off x="1590795" y="2622896"/>
            <a:ext cx="2564543" cy="72008"/>
          </a:xfrm>
          <a:prstGeom prst="straightConnector1">
            <a:avLst/>
          </a:prstGeom>
          <a:ln w="12700">
            <a:solidFill>
              <a:schemeClr val="bg1"/>
            </a:solidFill>
            <a:prstDash val="solid"/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6795826" y="1238906"/>
            <a:ext cx="1426457" cy="396740"/>
          </a:xfrm>
          <a:prstGeom prst="rect">
            <a:avLst/>
          </a:prstGeom>
          <a:solidFill>
            <a:srgbClr val="000082"/>
          </a:solidFill>
          <a:ln w="381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2" name="Group 31"/>
          <p:cNvGrpSpPr/>
          <p:nvPr/>
        </p:nvGrpSpPr>
        <p:grpSpPr>
          <a:xfrm>
            <a:off x="4330555" y="2337142"/>
            <a:ext cx="4814282" cy="738664"/>
            <a:chOff x="4330555" y="2337142"/>
            <a:chExt cx="4814282" cy="738664"/>
          </a:xfrm>
        </p:grpSpPr>
        <p:sp>
          <p:nvSpPr>
            <p:cNvPr id="28" name="Rectangle 27"/>
            <p:cNvSpPr/>
            <p:nvPr/>
          </p:nvSpPr>
          <p:spPr>
            <a:xfrm>
              <a:off x="4716016" y="2337142"/>
              <a:ext cx="432048" cy="450632"/>
            </a:xfrm>
            <a:prstGeom prst="rect">
              <a:avLst/>
            </a:prstGeom>
            <a:solidFill>
              <a:srgbClr val="000082"/>
            </a:solidFill>
            <a:ln w="381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Rectangle 61"/>
                <p:cNvSpPr/>
                <p:nvPr/>
              </p:nvSpPr>
              <p:spPr>
                <a:xfrm>
                  <a:off x="4330555" y="2337142"/>
                  <a:ext cx="4814282" cy="738664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sz="1800" b="1" dirty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1800" i="1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sSubSupPr>
                        <m:e>
                          <m:r>
                            <a:rPr lang="en-US" sz="1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𝑚</m:t>
                          </m:r>
                        </m:e>
                        <m:sub>
                          <m:r>
                            <a:rPr lang="it-IT" sz="1800" i="1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𝑖</m:t>
                          </m:r>
                        </m:sub>
                        <m:sup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(</m:t>
                          </m:r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𝑘</m:t>
                          </m:r>
                          <m:r>
                            <a:rPr lang="en-US" sz="1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+</m:t>
                          </m:r>
                          <m:r>
                            <a:rPr lang="en-US" sz="1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1</m:t>
                          </m:r>
                          <m:r>
                            <a:rPr lang="en-US" sz="1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)</m:t>
                          </m:r>
                        </m:sup>
                      </m:sSubSup>
                    </m:oMath>
                  </a14:m>
                  <a:r>
                    <a:rPr lang="en-US" sz="1800" b="1" dirty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=  </a:t>
                  </a:r>
                  <a:r>
                    <a:rPr lang="en-US" sz="1800" b="1" dirty="0" err="1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s</a:t>
                  </a:r>
                  <a:r>
                    <a:rPr lang="en-US" sz="1800" b="1" baseline="-25000" dirty="0" err="1" smtClean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l</a:t>
                  </a:r>
                  <a:r>
                    <a:rPr lang="en-US" sz="2400" b="1" dirty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1800" i="1" smtClean="0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</m:ctrlPr>
                        </m:sSubSupPr>
                        <m:e>
                          <m:r>
                            <a:rPr lang="en-US" sz="1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𝑚</m:t>
                          </m:r>
                        </m:e>
                        <m:sub>
                          <m:r>
                            <a:rPr lang="it-IT" sz="1800" i="1">
                              <a:solidFill>
                                <a:schemeClr val="bg1"/>
                              </a:solidFill>
                              <a:latin typeface="Cambria Math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𝑖</m:t>
                          </m:r>
                        </m:sub>
                        <m:sup>
                          <m:r>
                            <a:rPr lang="en-US" sz="1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(</m:t>
                          </m:r>
                          <m:r>
                            <a:rPr lang="en-US" sz="1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𝑘</m:t>
                          </m:r>
                          <m:r>
                            <a:rPr lang="en-US" sz="1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  <a:sym typeface="Symbol" panose="05050102010706020507" pitchFamily="18" charset="2"/>
                            </a:rPr>
                            <m:t>)</m:t>
                          </m:r>
                        </m:sup>
                      </m:sSubSup>
                    </m:oMath>
                  </a14:m>
                  <a:r>
                    <a:rPr lang="en-US" sz="1800" b="1" dirty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- </a:t>
                  </a:r>
                  <a:r>
                    <a:rPr lang="en-US" sz="1800" b="1" dirty="0" smtClean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a/l[</a:t>
                  </a:r>
                  <a:r>
                    <a:rPr lang="en-US" sz="1800" b="1" dirty="0" smtClean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800" b="1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</a:t>
                  </a:r>
                  <a:r>
                    <a:rPr lang="en-US" sz="1800" b="1" baseline="30000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</a:t>
                  </a:r>
                  <a:r>
                    <a:rPr lang="en-US" sz="1800" b="1" dirty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</a:t>
                  </a:r>
                  <a:r>
                    <a:rPr lang="en-US" sz="1800" b="1" dirty="0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800" b="1" dirty="0" err="1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</a:t>
                  </a:r>
                  <a:r>
                    <a:rPr lang="en-US" sz="1800" b="1" dirty="0" err="1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  <a:r>
                    <a:rPr lang="en-US" sz="1800" b="1" baseline="30000" dirty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k)</a:t>
                  </a:r>
                  <a:r>
                    <a:rPr lang="en-US" sz="1800" b="1" dirty="0">
                      <a:solidFill>
                        <a:schemeClr val="bg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</a:t>
                  </a:r>
                  <a:r>
                    <a:rPr lang="en-US" sz="1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</a:t>
                  </a:r>
                  <a:r>
                    <a:rPr lang="en-US" sz="1800" b="1" dirty="0" err="1">
                      <a:solidFill>
                        <a:srgbClr val="FFFF00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  <a:r>
                    <a:rPr lang="en-US" sz="1800" baseline="30000" dirty="0" err="1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ig</a:t>
                  </a:r>
                  <a:r>
                    <a:rPr lang="en-US" sz="1800" baseline="30000" dirty="0">
                      <a:solidFill>
                        <a:srgbClr val="FFFF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]</a:t>
                  </a:r>
                  <a:r>
                    <a:rPr lang="en-US" sz="1800" baseline="-250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</a:t>
                  </a:r>
                  <a:r>
                    <a:rPr lang="en-US" sz="1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4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en-US" sz="2400" dirty="0">
                    <a:solidFill>
                      <a:schemeClr val="bg1"/>
                    </a:solidFill>
                  </a:endParaRPr>
                </a:p>
                <a:p>
                  <a:endParaRPr lang="en-US" sz="1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62" name="Rectangle 6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30555" y="2337142"/>
                  <a:ext cx="4814282" cy="738664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t="-737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4" name="Group 33"/>
          <p:cNvGrpSpPr/>
          <p:nvPr/>
        </p:nvGrpSpPr>
        <p:grpSpPr>
          <a:xfrm>
            <a:off x="348970" y="3916235"/>
            <a:ext cx="4932413" cy="1204496"/>
            <a:chOff x="348970" y="3916235"/>
            <a:chExt cx="4932413" cy="1204496"/>
          </a:xfrm>
        </p:grpSpPr>
        <p:grpSp>
          <p:nvGrpSpPr>
            <p:cNvPr id="33" name="Group 32"/>
            <p:cNvGrpSpPr/>
            <p:nvPr/>
          </p:nvGrpSpPr>
          <p:grpSpPr>
            <a:xfrm>
              <a:off x="348970" y="3916235"/>
              <a:ext cx="4932413" cy="1188076"/>
              <a:chOff x="348970" y="3916235"/>
              <a:chExt cx="4932413" cy="1188076"/>
            </a:xfrm>
          </p:grpSpPr>
          <p:pic>
            <p:nvPicPr>
              <p:cNvPr id="63" name="Picture 62" descr="A picture containing clothing&#10;&#10;Description generated with very high confidence">
                <a:extLst>
                  <a:ext uri="{FF2B5EF4-FFF2-40B4-BE49-F238E27FC236}">
                    <a16:creationId xmlns:a16="http://schemas.microsoft.com/office/drawing/2014/main" xmlns="" id="{B1C633BB-F539-4127-9827-EA339EA90311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690" t="7379" r="9385" b="10612"/>
              <a:stretch/>
            </p:blipFill>
            <p:spPr>
              <a:xfrm>
                <a:off x="348970" y="3920555"/>
                <a:ext cx="1982430" cy="1157122"/>
              </a:xfrm>
              <a:prstGeom prst="rect">
                <a:avLst/>
              </a:prstGeom>
            </p:spPr>
          </p:pic>
          <p:pic>
            <p:nvPicPr>
              <p:cNvPr id="64" name="Picture 63" descr="A picture containing outdoor&#10;&#10;Description generated with high confidence">
                <a:extLst>
                  <a:ext uri="{FF2B5EF4-FFF2-40B4-BE49-F238E27FC236}">
                    <a16:creationId xmlns:a16="http://schemas.microsoft.com/office/drawing/2014/main" xmlns="" id="{DB77A921-7EB5-4416-8E73-A6FB0AB9127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884" t="7418" r="9334" b="10770"/>
              <a:stretch/>
            </p:blipFill>
            <p:spPr>
              <a:xfrm>
                <a:off x="3231501" y="3916236"/>
                <a:ext cx="2049882" cy="1188075"/>
              </a:xfrm>
              <a:prstGeom prst="rect">
                <a:avLst/>
              </a:prstGeom>
            </p:spPr>
          </p:pic>
          <p:sp>
            <p:nvSpPr>
              <p:cNvPr id="72" name="TextBox 71"/>
              <p:cNvSpPr txBox="1"/>
              <p:nvPr/>
            </p:nvSpPr>
            <p:spPr>
              <a:xfrm>
                <a:off x="4005036" y="3916236"/>
                <a:ext cx="356188" cy="276999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rgbClr val="FFFF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sz="1200" baseline="-25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sz="12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1079099" y="3916235"/>
                <a:ext cx="465192" cy="276999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rgbClr val="FFFF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sz="1200" baseline="300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g</a:t>
                </a:r>
                <a:endParaRPr lang="en-US" sz="12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37890" name="Picture 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0645" y="3916235"/>
              <a:ext cx="310679" cy="12044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" name="TextBox 4"/>
          <p:cNvSpPr txBox="1"/>
          <p:nvPr/>
        </p:nvSpPr>
        <p:spPr>
          <a:xfrm>
            <a:off x="3351069" y="2926856"/>
            <a:ext cx="5792931" cy="400110"/>
          </a:xfrm>
          <a:prstGeom prst="rect">
            <a:avLst/>
          </a:prstGeom>
          <a:solidFill>
            <a:srgbClr val="FF0000"/>
          </a:solidFill>
          <a:ln>
            <a:solidFill>
              <a:srgbClr val="FFFF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teration of MD=Forward pass of Single Layer NN</a:t>
            </a:r>
          </a:p>
        </p:txBody>
      </p:sp>
    </p:spTree>
    <p:extLst>
      <p:ext uri="{BB962C8B-B14F-4D97-AF65-F5344CB8AC3E}">
        <p14:creationId xmlns:p14="http://schemas.microsoft.com/office/powerpoint/2010/main" val="1715480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Rectangle 70"/>
          <p:cNvSpPr/>
          <p:nvPr/>
        </p:nvSpPr>
        <p:spPr>
          <a:xfrm>
            <a:off x="119041" y="4610100"/>
            <a:ext cx="4164927" cy="490890"/>
          </a:xfrm>
          <a:prstGeom prst="rect">
            <a:avLst/>
          </a:prstGeom>
          <a:solidFill>
            <a:srgbClr val="FF0000"/>
          </a:solidFill>
          <a:ln w="9525">
            <a:solidFill>
              <a:schemeClr val="bg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标题 1">
            <a:extLst>
              <a:ext uri="{FF2B5EF4-FFF2-40B4-BE49-F238E27FC236}">
                <a16:creationId xmlns="" xmlns:a16="http://schemas.microsoft.com/office/drawing/2014/main" id="{A809FD77-4422-421E-8FF9-D90F31E38406}"/>
              </a:ext>
            </a:extLst>
          </p:cNvPr>
          <p:cNvSpPr txBox="1">
            <a:spLocks/>
          </p:cNvSpPr>
          <p:nvPr/>
        </p:nvSpPr>
        <p:spPr>
          <a:xfrm>
            <a:off x="124594" y="-20538"/>
            <a:ext cx="8839894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4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ltilayer</a:t>
            </a:r>
            <a:r>
              <a:rPr lang="en-US" altLang="zh-CN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parse LSM</a:t>
            </a:r>
            <a:endParaRPr lang="en-US" altLang="zh-CN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5262894" y="-775926"/>
            <a:ext cx="2945230" cy="507832"/>
            <a:chOff x="5724128" y="1651300"/>
            <a:chExt cx="2945230" cy="507832"/>
          </a:xfrm>
        </p:grpSpPr>
        <p:sp>
          <p:nvSpPr>
            <p:cNvPr id="2" name="TextBox 1"/>
            <p:cNvSpPr txBox="1"/>
            <p:nvPr/>
          </p:nvSpPr>
          <p:spPr>
            <a:xfrm>
              <a:off x="5724128" y="1759022"/>
              <a:ext cx="29452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rgmin</a:t>
              </a:r>
              <a:r>
                <a:rPr lang="en-US" sz="2000" baseline="-250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½ ||x-</a:t>
              </a:r>
              <a:r>
                <a:rPr lang="en-US" sz="20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y</a:t>
              </a:r>
              <a:r>
                <a:rPr lang="en-US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||</a:t>
              </a:r>
              <a:r>
                <a:rPr lang="en-US" sz="2000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+ l||z||</a:t>
              </a:r>
              <a:r>
                <a:rPr lang="en-US" sz="2000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7568382" y="1651300"/>
              <a:ext cx="24397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42" name="Picture 4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7415" y="1126656"/>
            <a:ext cx="3655188" cy="1800200"/>
          </a:xfrm>
          <a:prstGeom prst="rect">
            <a:avLst/>
          </a:prstGeom>
        </p:spPr>
      </p:pic>
      <p:grpSp>
        <p:nvGrpSpPr>
          <p:cNvPr id="30" name="Group 29"/>
          <p:cNvGrpSpPr/>
          <p:nvPr/>
        </p:nvGrpSpPr>
        <p:grpSpPr>
          <a:xfrm>
            <a:off x="107341" y="3316968"/>
            <a:ext cx="2431182" cy="461665"/>
            <a:chOff x="1558843" y="3275573"/>
            <a:chExt cx="2431182" cy="461665"/>
          </a:xfrm>
        </p:grpSpPr>
        <p:sp>
          <p:nvSpPr>
            <p:cNvPr id="14" name="TextBox 33">
              <a:extLst>
                <a:ext uri="{FF2B5EF4-FFF2-40B4-BE49-F238E27FC236}">
                  <a16:creationId xmlns="" xmlns:a16="http://schemas.microsoft.com/office/drawing/2014/main" id="{F3BB26ED-21C2-4550-802E-888F71D6F2A9}"/>
                </a:ext>
              </a:extLst>
            </p:cNvPr>
            <p:cNvSpPr txBox="1"/>
            <p:nvPr/>
          </p:nvSpPr>
          <p:spPr>
            <a:xfrm>
              <a:off x="1558843" y="3275573"/>
              <a:ext cx="243118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sz="2400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4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en-US" altLang="zh-CN" sz="2400" dirty="0" err="1" smtClean="0">
                  <a:solidFill>
                    <a:schemeClr val="bg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s</a:t>
              </a:r>
              <a:r>
                <a:rPr lang="en-US" altLang="zh-CN" sz="2400" baseline="-25000" dirty="0" err="1" smtClean="0">
                  <a:solidFill>
                    <a:schemeClr val="bg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l</a:t>
              </a:r>
              <a:r>
                <a:rPr lang="en-US" altLang="zh-CN" sz="24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4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altLang="zh-CN" sz="2400" baseline="300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 sz="24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sz="2400" baseline="300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ig</a:t>
              </a:r>
              <a:r>
                <a:rPr lang="en-US" altLang="zh-CN" sz="24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2827196" y="3428584"/>
              <a:ext cx="24397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aseline="-25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dirty="0"/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124594" y="3819254"/>
            <a:ext cx="4724096" cy="476104"/>
            <a:chOff x="1576096" y="3260257"/>
            <a:chExt cx="4724096" cy="47610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33">
                  <a:extLst>
                    <a:ext uri="{FF2B5EF4-FFF2-40B4-BE49-F238E27FC236}">
                      <a16:creationId xmlns="" xmlns:a16="http://schemas.microsoft.com/office/drawing/2014/main" id="{F3BB26ED-21C2-4550-802E-888F71D6F2A9}"/>
                    </a:ext>
                  </a:extLst>
                </p:cNvPr>
                <p:cNvSpPr txBox="1"/>
                <p:nvPr/>
              </p:nvSpPr>
              <p:spPr>
                <a:xfrm>
                  <a:off x="1576096" y="3260257"/>
                  <a:ext cx="472409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4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  <a:r>
                    <a:rPr lang="en-US" altLang="zh-CN" sz="2400" baseline="-250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r>
                    <a:rPr lang="en-US" altLang="zh-CN" sz="24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= </a:t>
                  </a:r>
                  <a:r>
                    <a:rPr lang="en-US" altLang="zh-CN" sz="2400" dirty="0" err="1" smtClean="0">
                      <a:solidFill>
                        <a:schemeClr val="bg1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s</a:t>
                  </a:r>
                  <a:r>
                    <a:rPr lang="en-US" altLang="zh-CN" sz="2400" baseline="-25000" dirty="0" err="1" smtClean="0">
                      <a:solidFill>
                        <a:schemeClr val="bg1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l</a:t>
                  </a:r>
                  <a:r>
                    <a:rPr lang="en-US" altLang="zh-CN" sz="24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</a:t>
                  </a:r>
                  <a:r>
                    <a:rPr lang="en-US" altLang="zh-CN" sz="24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</a:t>
                  </a:r>
                  <a:r>
                    <a:rPr lang="en-US" altLang="zh-CN" sz="2400" baseline="30000" dirty="0" err="1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</a:t>
                  </a:r>
                  <a:r>
                    <a:rPr lang="en-US" altLang="zh-CN" sz="2400" dirty="0" err="1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  <a14:m>
                    <m:oMath xmlns:m="http://schemas.openxmlformats.org/officeDocument/2006/math">
                      <m:r>
                        <a:rPr lang="en-US" altLang="zh-CN" sz="2400" b="0" i="1" baseline="-2500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</m:oMath>
                  </a14:m>
                  <a:r>
                    <a:rPr lang="en-US" altLang="zh-CN" sz="24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 </a:t>
                  </a:r>
                  <a:endParaRPr lang="zh-CN" alt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8" name="TextBox 33">
                  <a:extLst>
                    <a:ext uri="{FF2B5EF4-FFF2-40B4-BE49-F238E27FC236}">
                      <a16:creationId xmlns:a16="http://schemas.microsoft.com/office/drawing/2014/main" xmlns="" xmlns:a14="http://schemas.microsoft.com/office/drawing/2010/main" id="{F3BB26ED-21C2-4550-802E-888F71D6F2A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76096" y="3260257"/>
                  <a:ext cx="4724096" cy="461665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935" t="-12000" b="-30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9" name="Rectangle 48"/>
            <p:cNvSpPr/>
            <p:nvPr/>
          </p:nvSpPr>
          <p:spPr>
            <a:xfrm>
              <a:off x="2843446" y="3428584"/>
              <a:ext cx="24397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dirty="0"/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2054396" y="3851670"/>
            <a:ext cx="4724096" cy="478918"/>
            <a:chOff x="1623661" y="3274696"/>
            <a:chExt cx="4724096" cy="478918"/>
          </a:xfrm>
        </p:grpSpPr>
        <p:sp>
          <p:nvSpPr>
            <p:cNvPr id="51" name="TextBox 33">
              <a:extLst>
                <a:ext uri="{FF2B5EF4-FFF2-40B4-BE49-F238E27FC236}">
                  <a16:creationId xmlns="" xmlns:a16="http://schemas.microsoft.com/office/drawing/2014/main" id="{F3BB26ED-21C2-4550-802E-888F71D6F2A9}"/>
                </a:ext>
              </a:extLst>
            </p:cNvPr>
            <p:cNvSpPr txBox="1"/>
            <p:nvPr/>
          </p:nvSpPr>
          <p:spPr>
            <a:xfrm>
              <a:off x="1623661" y="3274696"/>
              <a:ext cx="47240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n-US" altLang="zh-CN" sz="2400" dirty="0" err="1" smtClean="0">
                  <a:solidFill>
                    <a:schemeClr val="bg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s</a:t>
              </a:r>
              <a:r>
                <a:rPr lang="en-US" altLang="zh-CN" sz="2400" baseline="-25000" dirty="0" err="1" smtClean="0">
                  <a:solidFill>
                    <a:schemeClr val="bg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l</a:t>
              </a:r>
              <a:r>
                <a:rPr lang="en-US" altLang="zh-CN" sz="24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4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altLang="zh-CN" sz="2400" baseline="300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 sz="2400" dirty="0" err="1" smtClean="0">
                  <a:solidFill>
                    <a:schemeClr val="bg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s</a:t>
              </a:r>
              <a:r>
                <a:rPr lang="en-US" altLang="zh-CN" sz="2400" baseline="-25000" dirty="0" err="1" smtClean="0">
                  <a:solidFill>
                    <a:schemeClr val="bg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l</a:t>
              </a:r>
              <a:r>
                <a:rPr lang="en-US" altLang="zh-CN" sz="24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24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altLang="zh-CN" sz="2400" baseline="300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CN" sz="24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sz="2400" baseline="300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ig</a:t>
              </a:r>
              <a:r>
                <a:rPr lang="en-US" altLang="zh-CN" sz="24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))</a:t>
              </a:r>
              <a:endParaRPr lang="zh-CN" alt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Rectangle 51"/>
            <p:cNvSpPr/>
            <p:nvPr/>
          </p:nvSpPr>
          <p:spPr>
            <a:xfrm>
              <a:off x="2480326" y="3445837"/>
              <a:ext cx="24397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dirty="0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3221677" y="3419502"/>
              <a:ext cx="24397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dirty="0"/>
            </a:p>
          </p:txBody>
        </p:sp>
      </p:grpSp>
      <p:sp>
        <p:nvSpPr>
          <p:cNvPr id="61" name="TextBox 60"/>
          <p:cNvSpPr txBox="1"/>
          <p:nvPr/>
        </p:nvSpPr>
        <p:spPr>
          <a:xfrm>
            <a:off x="4428679" y="4659982"/>
            <a:ext cx="4613660" cy="400110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rse LSM</a:t>
            </a:r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NN Forward Pass MNN</a:t>
            </a:r>
            <a:endParaRPr lang="en-US" sz="2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9" name="Group 68"/>
          <p:cNvGrpSpPr/>
          <p:nvPr/>
        </p:nvGrpSpPr>
        <p:grpSpPr>
          <a:xfrm>
            <a:off x="135936" y="4599382"/>
            <a:ext cx="4724096" cy="1125958"/>
            <a:chOff x="26135" y="3949237"/>
            <a:chExt cx="4724096" cy="1125958"/>
          </a:xfrm>
        </p:grpSpPr>
        <p:grpSp>
          <p:nvGrpSpPr>
            <p:cNvPr id="31" name="Group 30"/>
            <p:cNvGrpSpPr/>
            <p:nvPr/>
          </p:nvGrpSpPr>
          <p:grpSpPr>
            <a:xfrm>
              <a:off x="26135" y="3949237"/>
              <a:ext cx="4724096" cy="1125958"/>
              <a:chOff x="1909579" y="3745999"/>
              <a:chExt cx="4724096" cy="1125958"/>
            </a:xfrm>
          </p:grpSpPr>
          <p:grpSp>
            <p:nvGrpSpPr>
              <p:cNvPr id="57" name="Group 56"/>
              <p:cNvGrpSpPr/>
              <p:nvPr/>
            </p:nvGrpSpPr>
            <p:grpSpPr>
              <a:xfrm>
                <a:off x="1909579" y="3745999"/>
                <a:ext cx="4724096" cy="1097454"/>
                <a:chOff x="1477637" y="2638907"/>
                <a:chExt cx="4724096" cy="1097454"/>
              </a:xfrm>
            </p:grpSpPr>
            <p:sp>
              <p:nvSpPr>
                <p:cNvPr id="58" name="TextBox 33">
                  <a:extLst>
                    <a:ext uri="{FF2B5EF4-FFF2-40B4-BE49-F238E27FC236}">
                      <a16:creationId xmlns="" xmlns:a16="http://schemas.microsoft.com/office/drawing/2014/main" id="{F3BB26ED-21C2-4550-802E-888F71D6F2A9}"/>
                    </a:ext>
                  </a:extLst>
                </p:cNvPr>
                <p:cNvSpPr txBox="1"/>
                <p:nvPr/>
              </p:nvSpPr>
              <p:spPr>
                <a:xfrm>
                  <a:off x="1477637" y="2638907"/>
                  <a:ext cx="472409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400" dirty="0" err="1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  <a:r>
                    <a:rPr lang="en-US" altLang="zh-CN" sz="2400" baseline="-25000" dirty="0" err="1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</a:t>
                  </a:r>
                  <a:r>
                    <a:rPr lang="en-US" altLang="zh-CN" sz="24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= </a:t>
                  </a:r>
                  <a:r>
                    <a:rPr lang="en-US" altLang="zh-CN" sz="2400" dirty="0" err="1" smtClean="0">
                      <a:solidFill>
                        <a:schemeClr val="bg1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s</a:t>
                  </a:r>
                  <a:r>
                    <a:rPr lang="en-US" altLang="zh-CN" sz="2400" baseline="-25000" dirty="0" err="1" smtClean="0">
                      <a:solidFill>
                        <a:schemeClr val="bg1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l</a:t>
                  </a:r>
                  <a:r>
                    <a:rPr lang="en-US" altLang="zh-CN" sz="24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</a:t>
                  </a:r>
                  <a:r>
                    <a:rPr lang="en-US" altLang="zh-CN" sz="24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</a:t>
                  </a:r>
                  <a:r>
                    <a:rPr lang="en-US" altLang="zh-CN" sz="2400" baseline="30000" dirty="0" err="1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</a:t>
                  </a:r>
                  <a:r>
                    <a:rPr lang="en-US" altLang="zh-CN" sz="2400" dirty="0" err="1" smtClean="0">
                      <a:solidFill>
                        <a:schemeClr val="bg1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s</a:t>
                  </a:r>
                  <a:r>
                    <a:rPr lang="en-US" altLang="zh-CN" sz="2400" baseline="-25000" dirty="0" err="1" smtClean="0">
                      <a:solidFill>
                        <a:schemeClr val="bg1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l</a:t>
                  </a:r>
                  <a:r>
                    <a:rPr lang="en-US" altLang="zh-CN" sz="24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….. (</a:t>
                  </a:r>
                  <a:r>
                    <a:rPr lang="en-US" altLang="zh-CN" sz="2400" dirty="0" err="1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</a:t>
                  </a:r>
                  <a:r>
                    <a:rPr lang="en-US" altLang="zh-CN" sz="2400" baseline="30000" dirty="0" err="1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</a:t>
                  </a:r>
                  <a:r>
                    <a:rPr lang="en-US" altLang="zh-CN" sz="2400" dirty="0" err="1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</a:t>
                  </a:r>
                  <a:r>
                    <a:rPr lang="en-US" altLang="zh-CN" sz="2400" baseline="30000" dirty="0" err="1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ig</a:t>
                  </a:r>
                  <a:r>
                    <a:rPr lang="en-US" altLang="zh-CN" sz="24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)…)</a:t>
                  </a:r>
                  <a:endParaRPr lang="zh-CN" alt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9" name="Rectangle 58"/>
                <p:cNvSpPr/>
                <p:nvPr/>
              </p:nvSpPr>
              <p:spPr>
                <a:xfrm>
                  <a:off x="2791687" y="3428584"/>
                  <a:ext cx="271228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baseline="-25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</a:t>
                  </a:r>
                  <a:endParaRPr lang="en-US" dirty="0"/>
                </a:p>
              </p:txBody>
            </p:sp>
          </p:grpSp>
          <p:sp>
            <p:nvSpPr>
              <p:cNvPr id="60" name="Rectangle 59"/>
              <p:cNvSpPr/>
              <p:nvPr/>
            </p:nvSpPr>
            <p:spPr>
              <a:xfrm>
                <a:off x="4644739" y="4564180"/>
                <a:ext cx="243978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aseline="-25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dirty="0"/>
              </a:p>
            </p:txBody>
          </p:sp>
        </p:grpSp>
        <p:grpSp>
          <p:nvGrpSpPr>
            <p:cNvPr id="68" name="Group 67"/>
            <p:cNvGrpSpPr/>
            <p:nvPr/>
          </p:nvGrpSpPr>
          <p:grpSpPr>
            <a:xfrm>
              <a:off x="1183803" y="3954480"/>
              <a:ext cx="287258" cy="842403"/>
              <a:chOff x="3452341" y="3079795"/>
              <a:chExt cx="287258" cy="842403"/>
            </a:xfrm>
          </p:grpSpPr>
          <p:sp>
            <p:nvSpPr>
              <p:cNvPr id="65" name="TextBox 64"/>
              <p:cNvSpPr txBox="1"/>
              <p:nvPr/>
            </p:nvSpPr>
            <p:spPr>
              <a:xfrm>
                <a:off x="3452341" y="3079795"/>
                <a:ext cx="287258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3452341" y="3208609"/>
                <a:ext cx="287258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3452341" y="3337423"/>
                <a:ext cx="287258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2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p:grpSp>
      </p:grpSp>
      <p:grpSp>
        <p:nvGrpSpPr>
          <p:cNvPr id="6" name="Group 5"/>
          <p:cNvGrpSpPr/>
          <p:nvPr/>
        </p:nvGrpSpPr>
        <p:grpSpPr>
          <a:xfrm>
            <a:off x="1815447" y="1171914"/>
            <a:ext cx="7221049" cy="3577329"/>
            <a:chOff x="1815447" y="1171914"/>
            <a:chExt cx="7221049" cy="3577329"/>
          </a:xfrm>
        </p:grpSpPr>
        <p:sp>
          <p:nvSpPr>
            <p:cNvPr id="39" name="TextBox 33">
              <a:extLst>
                <a:ext uri="{FF2B5EF4-FFF2-40B4-BE49-F238E27FC236}">
                  <a16:creationId xmlns="" xmlns:a16="http://schemas.microsoft.com/office/drawing/2014/main" id="{B81706B9-B400-405A-97DD-58B4D7DE171F}"/>
                </a:ext>
              </a:extLst>
            </p:cNvPr>
            <p:cNvSpPr txBox="1"/>
            <p:nvPr/>
          </p:nvSpPr>
          <p:spPr>
            <a:xfrm>
              <a:off x="5696029" y="1738067"/>
              <a:ext cx="326845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||H</a:t>
              </a:r>
              <a:r>
                <a:rPr lang="en-US" altLang="zh-CN" sz="2000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sz="2000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–</a:t>
              </a:r>
              <a:r>
                <a:rPr lang="en-US" altLang="zh-CN" sz="20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sz="2000" baseline="300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ig</a:t>
              </a:r>
              <a:r>
                <a:rPr lang="en-US" altLang="zh-CN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||</a:t>
              </a:r>
              <a:r>
                <a:rPr lang="en-US" altLang="zh-CN" sz="2000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  </a:t>
              </a:r>
              <a:r>
                <a:rPr lang="en-US" sz="2000" dirty="0" smtClean="0">
                  <a:solidFill>
                    <a:schemeClr val="bg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l</a:t>
              </a:r>
              <a:r>
                <a:rPr lang="en-US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||m</a:t>
              </a:r>
              <a:r>
                <a:rPr lang="en-US" sz="2000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||</a:t>
              </a:r>
              <a:r>
                <a:rPr lang="en-US" sz="2000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2000" dirty="0">
                <a:solidFill>
                  <a:schemeClr val="bg1"/>
                </a:solidFill>
                <a:latin typeface="Symbol" panose="05050102010706020507" pitchFamily="18" charset="2"/>
                <a:cs typeface="Times New Roman" panose="02020603050405020304" pitchFamily="18" charset="0"/>
              </a:endParaRPr>
            </a:p>
          </p:txBody>
        </p:sp>
        <p:sp>
          <p:nvSpPr>
            <p:cNvPr id="10" name="TextBox 33">
              <a:extLst>
                <a:ext uri="{FF2B5EF4-FFF2-40B4-BE49-F238E27FC236}">
                  <a16:creationId xmlns="" xmlns:a16="http://schemas.microsoft.com/office/drawing/2014/main" id="{B81706B9-B400-405A-97DD-58B4D7DE171F}"/>
                </a:ext>
              </a:extLst>
            </p:cNvPr>
            <p:cNvSpPr txBox="1"/>
            <p:nvPr/>
          </p:nvSpPr>
          <p:spPr>
            <a:xfrm>
              <a:off x="5839575" y="1171914"/>
              <a:ext cx="253514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ind: </a:t>
              </a:r>
              <a:r>
                <a:rPr lang="en-US" altLang="zh-CN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sz="2000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,m</a:t>
              </a:r>
              <a:r>
                <a:rPr lang="en-US" altLang="zh-CN" sz="2000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, …</a:t>
              </a:r>
              <a:r>
                <a:rPr lang="en-US" altLang="zh-CN" sz="20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sz="2000" baseline="-250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Double Brace 4"/>
            <p:cNvSpPr/>
            <p:nvPr/>
          </p:nvSpPr>
          <p:spPr>
            <a:xfrm>
              <a:off x="5414960" y="1669917"/>
              <a:ext cx="3384376" cy="2149337"/>
            </a:xfrm>
            <a:prstGeom prst="bracePair">
              <a:avLst/>
            </a:prstGeom>
            <a:ln w="12700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858362" y="2355726"/>
              <a:ext cx="28725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852810" y="2508126"/>
              <a:ext cx="28725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6847258" y="2660526"/>
              <a:ext cx="28725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40" name="TextBox 33">
              <a:extLst>
                <a:ext uri="{FF2B5EF4-FFF2-40B4-BE49-F238E27FC236}">
                  <a16:creationId xmlns="" xmlns:a16="http://schemas.microsoft.com/office/drawing/2014/main" id="{B81706B9-B400-405A-97DD-58B4D7DE171F}"/>
                </a:ext>
              </a:extLst>
            </p:cNvPr>
            <p:cNvSpPr txBox="1"/>
            <p:nvPr/>
          </p:nvSpPr>
          <p:spPr>
            <a:xfrm>
              <a:off x="5724128" y="2171640"/>
              <a:ext cx="331236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||H</a:t>
              </a:r>
              <a:r>
                <a:rPr lang="en-US" altLang="zh-CN" sz="2000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sz="2000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–m</a:t>
              </a:r>
              <a:r>
                <a:rPr lang="en-US" altLang="zh-CN" sz="2000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||</a:t>
              </a:r>
              <a:r>
                <a:rPr lang="en-US" altLang="zh-CN" sz="2000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+  </a:t>
              </a:r>
              <a:r>
                <a:rPr lang="en-US" sz="2000" dirty="0" smtClean="0">
                  <a:solidFill>
                    <a:schemeClr val="bg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l</a:t>
              </a:r>
              <a:r>
                <a:rPr lang="en-US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||m</a:t>
              </a:r>
              <a:r>
                <a:rPr lang="en-US" sz="2000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||</a:t>
              </a:r>
              <a:r>
                <a:rPr lang="en-US" sz="2000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2000" dirty="0">
                <a:solidFill>
                  <a:schemeClr val="bg1"/>
                </a:solidFill>
                <a:latin typeface="Symbol" panose="05050102010706020507" pitchFamily="18" charset="2"/>
                <a:cs typeface="Times New Roman" panose="02020603050405020304" pitchFamily="18" charset="0"/>
              </a:endParaRPr>
            </a:p>
          </p:txBody>
        </p:sp>
        <p:sp>
          <p:nvSpPr>
            <p:cNvPr id="45" name="TextBox 33">
              <a:extLst>
                <a:ext uri="{FF2B5EF4-FFF2-40B4-BE49-F238E27FC236}">
                  <a16:creationId xmlns="" xmlns:a16="http://schemas.microsoft.com/office/drawing/2014/main" id="{B81706B9-B400-405A-97DD-58B4D7DE171F}"/>
                </a:ext>
              </a:extLst>
            </p:cNvPr>
            <p:cNvSpPr txBox="1"/>
            <p:nvPr/>
          </p:nvSpPr>
          <p:spPr>
            <a:xfrm>
              <a:off x="5759328" y="3165030"/>
              <a:ext cx="327716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||</a:t>
              </a:r>
              <a:r>
                <a:rPr lang="en-US" altLang="zh-CN" sz="20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altLang="zh-CN" sz="2000" baseline="-250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0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sz="2000" baseline="-250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CN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–m</a:t>
              </a:r>
              <a:r>
                <a:rPr lang="en-US" altLang="zh-CN" sz="2000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-1</a:t>
              </a:r>
              <a:r>
                <a:rPr lang="en-US" altLang="zh-CN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||</a:t>
              </a:r>
              <a:r>
                <a:rPr lang="en-US" altLang="zh-CN" sz="2000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CN" sz="2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CN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+  </a:t>
              </a:r>
              <a:r>
                <a:rPr lang="en-US" sz="2000" dirty="0" smtClean="0">
                  <a:solidFill>
                    <a:schemeClr val="bg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l</a:t>
              </a:r>
              <a:r>
                <a:rPr lang="en-US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||</a:t>
              </a:r>
              <a:r>
                <a:rPr lang="en-US" sz="20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2000" baseline="-250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||</a:t>
              </a:r>
              <a:r>
                <a:rPr lang="en-US" sz="2000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2000" dirty="0">
                <a:solidFill>
                  <a:schemeClr val="bg1"/>
                </a:solidFill>
                <a:latin typeface="Symbol" panose="05050102010706020507" pitchFamily="18" charset="2"/>
                <a:cs typeface="Times New Roman" panose="02020603050405020304" pitchFamily="18" charset="0"/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1815447" y="4164468"/>
              <a:ext cx="28725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818443" y="4020452"/>
              <a:ext cx="28725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1818556" y="3888143"/>
              <a:ext cx="28725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4" name="Freeform 3"/>
          <p:cNvSpPr/>
          <p:nvPr/>
        </p:nvSpPr>
        <p:spPr>
          <a:xfrm>
            <a:off x="359393" y="1539025"/>
            <a:ext cx="4611900" cy="3148885"/>
          </a:xfrm>
          <a:custGeom>
            <a:avLst/>
            <a:gdLst>
              <a:gd name="connsiteX0" fmla="*/ 59170 w 4611900"/>
              <a:gd name="connsiteY0" fmla="*/ 3148885 h 3148885"/>
              <a:gd name="connsiteX1" fmla="*/ 336066 w 4611900"/>
              <a:gd name="connsiteY1" fmla="*/ 2910626 h 3148885"/>
              <a:gd name="connsiteX2" fmla="*/ 2634945 w 4611900"/>
              <a:gd name="connsiteY2" fmla="*/ 2891307 h 3148885"/>
              <a:gd name="connsiteX3" fmla="*/ 4006545 w 4611900"/>
              <a:gd name="connsiteY3" fmla="*/ 2781837 h 3148885"/>
              <a:gd name="connsiteX4" fmla="*/ 4611852 w 4611900"/>
              <a:gd name="connsiteY4" fmla="*/ 1577662 h 3148885"/>
              <a:gd name="connsiteX5" fmla="*/ 3980787 w 4611900"/>
              <a:gd name="connsiteY5" fmla="*/ 0 h 31488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11900" h="3148885">
                <a:moveTo>
                  <a:pt x="59170" y="3148885"/>
                </a:moveTo>
                <a:cubicBezTo>
                  <a:pt x="-17030" y="3051220"/>
                  <a:pt x="-93230" y="2953556"/>
                  <a:pt x="336066" y="2910626"/>
                </a:cubicBezTo>
                <a:cubicBezTo>
                  <a:pt x="765362" y="2867696"/>
                  <a:pt x="2023199" y="2912772"/>
                  <a:pt x="2634945" y="2891307"/>
                </a:cubicBezTo>
                <a:cubicBezTo>
                  <a:pt x="3246691" y="2869842"/>
                  <a:pt x="3677061" y="3000778"/>
                  <a:pt x="4006545" y="2781837"/>
                </a:cubicBezTo>
                <a:cubicBezTo>
                  <a:pt x="4336029" y="2562896"/>
                  <a:pt x="4616145" y="2041301"/>
                  <a:pt x="4611852" y="1577662"/>
                </a:cubicBezTo>
                <a:cubicBezTo>
                  <a:pt x="4607559" y="1114023"/>
                  <a:pt x="4294173" y="557011"/>
                  <a:pt x="3980787" y="0"/>
                </a:cubicBezTo>
              </a:path>
            </a:pathLst>
          </a:custGeom>
          <a:noFill/>
          <a:ln w="12700">
            <a:solidFill>
              <a:srgbClr val="FFFF00"/>
            </a:solidFill>
            <a:prstDash val="solid"/>
            <a:headEnd type="triangl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476888" y="4831708"/>
            <a:ext cx="16161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                          1</a:t>
            </a:r>
          </a:p>
        </p:txBody>
      </p:sp>
      <p:sp>
        <p:nvSpPr>
          <p:cNvPr id="3" name="Rectangle 2"/>
          <p:cNvSpPr/>
          <p:nvPr/>
        </p:nvSpPr>
        <p:spPr>
          <a:xfrm>
            <a:off x="1043608" y="1419622"/>
            <a:ext cx="128999" cy="119403"/>
          </a:xfrm>
          <a:prstGeom prst="rect">
            <a:avLst/>
          </a:prstGeom>
          <a:solidFill>
            <a:srgbClr val="000082"/>
          </a:solidFill>
          <a:ln w="3175">
            <a:solidFill>
              <a:srgbClr val="000082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1" name="Group 40"/>
          <p:cNvGrpSpPr/>
          <p:nvPr/>
        </p:nvGrpSpPr>
        <p:grpSpPr>
          <a:xfrm>
            <a:off x="707415" y="1180751"/>
            <a:ext cx="3677584" cy="286190"/>
            <a:chOff x="707415" y="1180751"/>
            <a:chExt cx="3677584" cy="286190"/>
          </a:xfrm>
        </p:grpSpPr>
        <p:sp>
          <p:nvSpPr>
            <p:cNvPr id="46" name="TextBox 45"/>
            <p:cNvSpPr txBox="1"/>
            <p:nvPr/>
          </p:nvSpPr>
          <p:spPr>
            <a:xfrm>
              <a:off x="707415" y="1180751"/>
              <a:ext cx="465192" cy="276999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FF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1200" baseline="300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ig</a:t>
              </a:r>
              <a:endParaRPr lang="en-US" sz="1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4006369" y="1189942"/>
              <a:ext cx="378630" cy="276999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FF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1200" baseline="-250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endParaRPr lang="en-US" sz="1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3" name="Rectangle 52"/>
          <p:cNvSpPr/>
          <p:nvPr/>
        </p:nvSpPr>
        <p:spPr>
          <a:xfrm>
            <a:off x="1656714" y="1423151"/>
            <a:ext cx="128999" cy="119403"/>
          </a:xfrm>
          <a:prstGeom prst="rect">
            <a:avLst/>
          </a:prstGeom>
          <a:solidFill>
            <a:srgbClr val="000082"/>
          </a:solidFill>
          <a:ln w="3175">
            <a:solidFill>
              <a:srgbClr val="000082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2987824" y="1428737"/>
            <a:ext cx="128999" cy="119403"/>
          </a:xfrm>
          <a:prstGeom prst="rect">
            <a:avLst/>
          </a:prstGeom>
          <a:solidFill>
            <a:srgbClr val="000082"/>
          </a:solidFill>
          <a:ln w="3175">
            <a:solidFill>
              <a:srgbClr val="000082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5759328" y="2211710"/>
            <a:ext cx="2701104" cy="448816"/>
          </a:xfrm>
          <a:prstGeom prst="rect">
            <a:avLst/>
          </a:prstGeom>
          <a:solidFill>
            <a:srgbClr val="000082"/>
          </a:solidFill>
          <a:ln w="38100">
            <a:solidFill>
              <a:srgbClr val="000082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55"/>
          <p:cNvSpPr/>
          <p:nvPr/>
        </p:nvSpPr>
        <p:spPr>
          <a:xfrm>
            <a:off x="5818099" y="2733684"/>
            <a:ext cx="2795178" cy="862692"/>
          </a:xfrm>
          <a:prstGeom prst="rect">
            <a:avLst/>
          </a:prstGeom>
          <a:solidFill>
            <a:srgbClr val="000082"/>
          </a:solidFill>
          <a:ln w="38100">
            <a:solidFill>
              <a:srgbClr val="000082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ectangle 61"/>
          <p:cNvSpPr/>
          <p:nvPr/>
        </p:nvSpPr>
        <p:spPr>
          <a:xfrm>
            <a:off x="6886919" y="1254915"/>
            <a:ext cx="464207" cy="448816"/>
          </a:xfrm>
          <a:prstGeom prst="rect">
            <a:avLst/>
          </a:prstGeom>
          <a:solidFill>
            <a:srgbClr val="000082"/>
          </a:solidFill>
          <a:ln w="38100">
            <a:solidFill>
              <a:srgbClr val="000082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ctangle 62"/>
          <p:cNvSpPr/>
          <p:nvPr/>
        </p:nvSpPr>
        <p:spPr>
          <a:xfrm>
            <a:off x="7308304" y="1198743"/>
            <a:ext cx="899820" cy="448816"/>
          </a:xfrm>
          <a:prstGeom prst="rect">
            <a:avLst/>
          </a:prstGeom>
          <a:solidFill>
            <a:srgbClr val="000082"/>
          </a:solidFill>
          <a:ln w="38100">
            <a:solidFill>
              <a:srgbClr val="000082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90329" y="3390121"/>
            <a:ext cx="2177415" cy="834893"/>
            <a:chOff x="107856" y="3403373"/>
            <a:chExt cx="2177415" cy="834893"/>
          </a:xfrm>
        </p:grpSpPr>
        <p:sp>
          <p:nvSpPr>
            <p:cNvPr id="13" name="Rectangle 12"/>
            <p:cNvSpPr/>
            <p:nvPr/>
          </p:nvSpPr>
          <p:spPr>
            <a:xfrm>
              <a:off x="1585600" y="3997913"/>
              <a:ext cx="394112" cy="240353"/>
            </a:xfrm>
            <a:prstGeom prst="rect">
              <a:avLst/>
            </a:prstGeom>
            <a:solidFill>
              <a:srgbClr val="FF0000">
                <a:alpha val="32000"/>
              </a:srgbClr>
            </a:solidFill>
            <a:ln w="6350">
              <a:solidFill>
                <a:srgbClr val="FFFF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107856" y="3403373"/>
              <a:ext cx="2177415" cy="351010"/>
            </a:xfrm>
            <a:prstGeom prst="rect">
              <a:avLst/>
            </a:prstGeom>
            <a:solidFill>
              <a:srgbClr val="FF0000">
                <a:alpha val="32000"/>
              </a:srgbClr>
            </a:solidFill>
            <a:ln w="6350">
              <a:solidFill>
                <a:srgbClr val="FFFF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" name="Rectangle 15"/>
          <p:cNvSpPr/>
          <p:nvPr/>
        </p:nvSpPr>
        <p:spPr>
          <a:xfrm>
            <a:off x="1785713" y="4280919"/>
            <a:ext cx="482031" cy="324308"/>
          </a:xfrm>
          <a:prstGeom prst="rect">
            <a:avLst/>
          </a:prstGeom>
          <a:solidFill>
            <a:srgbClr val="000082"/>
          </a:solidFill>
          <a:ln w="381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5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1991" y="70668"/>
            <a:ext cx="2142606" cy="118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" name="Rectangle 75"/>
          <p:cNvSpPr/>
          <p:nvPr/>
        </p:nvSpPr>
        <p:spPr>
          <a:xfrm>
            <a:off x="4755160" y="4348490"/>
            <a:ext cx="7239121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 err="1" smtClean="0">
                <a:solidFill>
                  <a:schemeClr val="bg1"/>
                </a:solidFill>
              </a:rPr>
              <a:t>Papyan</a:t>
            </a:r>
            <a:r>
              <a:rPr lang="en-US" sz="1050" dirty="0">
                <a:solidFill>
                  <a:schemeClr val="bg1"/>
                </a:solidFill>
              </a:rPr>
              <a:t>, </a:t>
            </a:r>
            <a:r>
              <a:rPr lang="en-US" sz="1050" dirty="0" smtClean="0">
                <a:solidFill>
                  <a:schemeClr val="bg1"/>
                </a:solidFill>
              </a:rPr>
              <a:t> Romano,  </a:t>
            </a:r>
            <a:r>
              <a:rPr lang="pt-BR" sz="1050" dirty="0" smtClean="0">
                <a:solidFill>
                  <a:schemeClr val="bg1"/>
                </a:solidFill>
              </a:rPr>
              <a:t>Sulam</a:t>
            </a:r>
            <a:r>
              <a:rPr lang="pt-BR" sz="1050" dirty="0">
                <a:solidFill>
                  <a:schemeClr val="bg1"/>
                </a:solidFill>
              </a:rPr>
              <a:t>, and </a:t>
            </a:r>
            <a:r>
              <a:rPr lang="pt-BR" sz="1050" dirty="0" smtClean="0">
                <a:solidFill>
                  <a:schemeClr val="bg1"/>
                </a:solidFill>
              </a:rPr>
              <a:t>Elad, 2018, </a:t>
            </a:r>
            <a:r>
              <a:rPr lang="en-US" sz="1050" dirty="0">
                <a:solidFill>
                  <a:schemeClr val="bg1"/>
                </a:solidFill>
              </a:rPr>
              <a:t>IEEE Signal Processing Magazine</a:t>
            </a:r>
            <a:r>
              <a:rPr lang="pt-BR" sz="1050" dirty="0" smtClean="0">
                <a:solidFill>
                  <a:schemeClr val="bg1"/>
                </a:solidFill>
              </a:rPr>
              <a:t> </a:t>
            </a:r>
            <a:endParaRPr lang="en-US" sz="105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2747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175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175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  <p:bldP spid="61" grpId="0" animBg="1"/>
      <p:bldP spid="4" grpId="0" animBg="1"/>
      <p:bldP spid="9" grpId="0"/>
      <p:bldP spid="12" grpId="0" animBg="1"/>
      <p:bldP spid="56" grpId="0" animBg="1"/>
      <p:bldP spid="62" grpId="0" animBg="1"/>
      <p:bldP spid="63" grpId="0" animBg="1"/>
      <p:bldP spid="16" grpId="0" animBg="1"/>
      <p:bldP spid="7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591417" y="-168430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E152630A-29DA-478F-AAE9-33EB6596F9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05BC5-7E75-4875-A2B6-9270916BBBCE}" type="slidenum"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fld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xmlns="" id="{07AD3B6F-CF96-490E-A64E-65A9BC056E2F}"/>
              </a:ext>
            </a:extLst>
          </p:cNvPr>
          <p:cNvSpPr txBox="1">
            <a:spLocks/>
          </p:cNvSpPr>
          <p:nvPr/>
        </p:nvSpPr>
        <p:spPr>
          <a:xfrm>
            <a:off x="611560" y="771550"/>
            <a:ext cx="8712968" cy="3864000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bg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bg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bg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bg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bg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with CNN: Biology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ory: </a:t>
            </a:r>
            <a:r>
              <a:rPr lang="en-US" altLang="zh-CN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u</a:t>
            </a:r>
            <a:r>
              <a:rPr lang="en-US" altLang="zh-CN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parse Inversion &amp; Sparse Conv. </a:t>
            </a:r>
            <a:r>
              <a:rPr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ding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parse LSM= Forward Pass of NN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erical Results: Synthetics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mmary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-36512" y="771550"/>
            <a:ext cx="9180512" cy="5328592"/>
            <a:chOff x="-36512" y="771550"/>
            <a:chExt cx="9180512" cy="5328592"/>
          </a:xfrm>
        </p:grpSpPr>
        <p:sp>
          <p:nvSpPr>
            <p:cNvPr id="5" name="Rectangle 4"/>
            <p:cNvSpPr/>
            <p:nvPr/>
          </p:nvSpPr>
          <p:spPr>
            <a:xfrm>
              <a:off x="-1016" y="3723878"/>
              <a:ext cx="9145016" cy="2376264"/>
            </a:xfrm>
            <a:prstGeom prst="rect">
              <a:avLst/>
            </a:prstGeom>
            <a:solidFill>
              <a:srgbClr val="000082">
                <a:alpha val="48000"/>
              </a:srgbClr>
            </a:solidFill>
            <a:ln w="381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-36512" y="771550"/>
              <a:ext cx="9145016" cy="2304256"/>
            </a:xfrm>
            <a:prstGeom prst="rect">
              <a:avLst/>
            </a:prstGeom>
            <a:solidFill>
              <a:srgbClr val="000082">
                <a:alpha val="48000"/>
              </a:srgbClr>
            </a:solidFill>
            <a:ln w="381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157622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AC64CF10-A500-4252-ADB7-3BE8AF26A8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51104" y="4253544"/>
            <a:ext cx="2057400" cy="273844"/>
          </a:xfrm>
        </p:spPr>
        <p:txBody>
          <a:bodyPr/>
          <a:lstStyle/>
          <a:p>
            <a:fld id="{28105BC5-7E75-4875-A2B6-9270916BBBCE}" type="slidenum">
              <a:rPr lang="zh-CN" altLang="en-US" smtClean="0"/>
              <a:t>18</a:t>
            </a:fld>
            <a:endParaRPr lang="zh-CN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AFC49760-685F-4860-B808-CA4DDC06B2A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32" t="7298" r="9431" b="11905"/>
          <a:stretch/>
        </p:blipFill>
        <p:spPr>
          <a:xfrm>
            <a:off x="675353" y="1093368"/>
            <a:ext cx="3161067" cy="2443584"/>
          </a:xfrm>
          <a:prstGeom prst="rect">
            <a:avLst/>
          </a:prstGeom>
        </p:spPr>
      </p:pic>
      <p:pic>
        <p:nvPicPr>
          <p:cNvPr id="4" name="Picture 3" descr="A picture containing clothing&#10;&#10;Description generated with very high confidence">
            <a:extLst>
              <a:ext uri="{FF2B5EF4-FFF2-40B4-BE49-F238E27FC236}">
                <a16:creationId xmlns:a16="http://schemas.microsoft.com/office/drawing/2014/main" xmlns="" id="{B9EB65A5-DFEB-4371-BADA-0FC25B20AD9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90" t="7379" r="9385" b="10612"/>
          <a:stretch/>
        </p:blipFill>
        <p:spPr>
          <a:xfrm>
            <a:off x="5022608" y="1098400"/>
            <a:ext cx="3215638" cy="243855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91D73B44-D103-4A6C-B5C0-941F61100F03}"/>
              </a:ext>
            </a:extLst>
          </p:cNvPr>
          <p:cNvSpPr txBox="1"/>
          <p:nvPr/>
        </p:nvSpPr>
        <p:spPr>
          <a:xfrm>
            <a:off x="251520" y="3355481"/>
            <a:ext cx="4443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sz="1600" dirty="0">
                <a:solidFill>
                  <a:prstClr val="white"/>
                </a:solidFill>
                <a:ea typeface="宋体" panose="02010600030101010101" pitchFamily="2" charset="-122"/>
              </a:rPr>
              <a:t>2.3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8C986A14-AAAC-4E2F-8F59-B91E53BA17EA}"/>
              </a:ext>
            </a:extLst>
          </p:cNvPr>
          <p:cNvSpPr txBox="1"/>
          <p:nvPr/>
        </p:nvSpPr>
        <p:spPr>
          <a:xfrm rot="16200000">
            <a:off x="97365" y="2290588"/>
            <a:ext cx="7088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sz="1600" dirty="0">
                <a:solidFill>
                  <a:prstClr val="white"/>
                </a:solidFill>
                <a:ea typeface="宋体" panose="02010600030101010101" pitchFamily="2" charset="-122"/>
              </a:rPr>
              <a:t>Z (km)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25FE7709-447E-408F-92DD-4F9D0F378F2D}"/>
              </a:ext>
            </a:extLst>
          </p:cNvPr>
          <p:cNvSpPr txBox="1"/>
          <p:nvPr/>
        </p:nvSpPr>
        <p:spPr>
          <a:xfrm>
            <a:off x="256916" y="969627"/>
            <a:ext cx="4443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sz="1600" dirty="0">
                <a:solidFill>
                  <a:prstClr val="white"/>
                </a:solidFill>
                <a:ea typeface="宋体" panose="02010600030101010101" pitchFamily="2" charset="-122"/>
              </a:rPr>
              <a:t>0.3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87850669-5F14-420E-9F8B-69EAA92749DC}"/>
              </a:ext>
            </a:extLst>
          </p:cNvPr>
          <p:cNvSpPr txBox="1"/>
          <p:nvPr/>
        </p:nvSpPr>
        <p:spPr>
          <a:xfrm>
            <a:off x="1853756" y="3633731"/>
            <a:ext cx="7184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sz="1600" dirty="0">
                <a:solidFill>
                  <a:prstClr val="white"/>
                </a:solidFill>
                <a:ea typeface="宋体" panose="02010600030101010101" pitchFamily="2" charset="-122"/>
              </a:rPr>
              <a:t>X (km)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76F69348-0D61-4535-81AE-3DD3211CFE09}"/>
              </a:ext>
            </a:extLst>
          </p:cNvPr>
          <p:cNvSpPr txBox="1"/>
          <p:nvPr/>
        </p:nvSpPr>
        <p:spPr>
          <a:xfrm>
            <a:off x="530922" y="3633731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sz="1600" dirty="0">
                <a:solidFill>
                  <a:prstClr val="white"/>
                </a:solidFill>
                <a:ea typeface="宋体" panose="02010600030101010101" pitchFamily="2" charset="-122"/>
              </a:rPr>
              <a:t>4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8D1D90B4-F0CD-4F96-89C0-CCF9ED1F9094}"/>
              </a:ext>
            </a:extLst>
          </p:cNvPr>
          <p:cNvSpPr txBox="1"/>
          <p:nvPr/>
        </p:nvSpPr>
        <p:spPr>
          <a:xfrm>
            <a:off x="3575768" y="3591696"/>
            <a:ext cx="3930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sz="1600" dirty="0">
                <a:solidFill>
                  <a:prstClr val="white"/>
                </a:solidFill>
                <a:ea typeface="宋体" panose="02010600030101010101" pitchFamily="2" charset="-122"/>
              </a:rPr>
              <a:t>12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pic>
        <p:nvPicPr>
          <p:cNvPr id="12" name="图片 23">
            <a:extLst>
              <a:ext uri="{FF2B5EF4-FFF2-40B4-BE49-F238E27FC236}">
                <a16:creationId xmlns:a16="http://schemas.microsoft.com/office/drawing/2014/main" xmlns="" id="{1E8B4D00-D850-41BF-AE52-4A7F5C90813B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631" t="7539" r="12698" b="11068"/>
          <a:stretch/>
        </p:blipFill>
        <p:spPr>
          <a:xfrm>
            <a:off x="3945735" y="1431044"/>
            <a:ext cx="185313" cy="1605641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0ADA1FE3-36DE-41C8-ACEE-950C5D333106}"/>
              </a:ext>
            </a:extLst>
          </p:cNvPr>
          <p:cNvSpPr txBox="1"/>
          <p:nvPr/>
        </p:nvSpPr>
        <p:spPr>
          <a:xfrm>
            <a:off x="4086862" y="2780538"/>
            <a:ext cx="4443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sz="1600" dirty="0">
                <a:solidFill>
                  <a:prstClr val="white"/>
                </a:solidFill>
                <a:ea typeface="宋体" panose="02010600030101010101" pitchFamily="2" charset="-122"/>
              </a:rPr>
              <a:t>1.7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2EDC9822-9969-4E31-AE39-9850BD389F32}"/>
              </a:ext>
            </a:extLst>
          </p:cNvPr>
          <p:cNvSpPr txBox="1"/>
          <p:nvPr/>
        </p:nvSpPr>
        <p:spPr>
          <a:xfrm>
            <a:off x="4035919" y="1340378"/>
            <a:ext cx="4443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sz="1600" dirty="0">
                <a:solidFill>
                  <a:prstClr val="white"/>
                </a:solidFill>
                <a:ea typeface="宋体" panose="02010600030101010101" pitchFamily="2" charset="-122"/>
              </a:rPr>
              <a:t>4.5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E753E6BC-093C-43CA-AEF2-7A3732C3AE0B}"/>
              </a:ext>
            </a:extLst>
          </p:cNvPr>
          <p:cNvSpPr txBox="1"/>
          <p:nvPr/>
        </p:nvSpPr>
        <p:spPr>
          <a:xfrm>
            <a:off x="3832199" y="1093368"/>
            <a:ext cx="6071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sz="1600" dirty="0">
                <a:solidFill>
                  <a:prstClr val="white"/>
                </a:solidFill>
                <a:ea typeface="宋体" panose="02010600030101010101" pitchFamily="2" charset="-122"/>
              </a:rPr>
              <a:t>km/s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F1E30F7E-F897-4B1D-A79C-BFF005C9004D}"/>
              </a:ext>
            </a:extLst>
          </p:cNvPr>
          <p:cNvGrpSpPr/>
          <p:nvPr/>
        </p:nvGrpSpPr>
        <p:grpSpPr>
          <a:xfrm>
            <a:off x="4633873" y="872848"/>
            <a:ext cx="3717304" cy="3002658"/>
            <a:chOff x="4633873" y="1437490"/>
            <a:chExt cx="3717304" cy="3002658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xmlns="" id="{D6EF4AF3-3E2A-492B-A1A4-3E54CE214255}"/>
                </a:ext>
              </a:extLst>
            </p:cNvPr>
            <p:cNvSpPr txBox="1"/>
            <p:nvPr/>
          </p:nvSpPr>
          <p:spPr>
            <a:xfrm>
              <a:off x="4633873" y="3823344"/>
              <a:ext cx="4443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2.3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xmlns="" id="{2EB39B86-AD13-4C87-A723-170091AC5FBB}"/>
                </a:ext>
              </a:extLst>
            </p:cNvPr>
            <p:cNvSpPr txBox="1"/>
            <p:nvPr/>
          </p:nvSpPr>
          <p:spPr>
            <a:xfrm rot="16200000">
              <a:off x="4479718" y="2758451"/>
              <a:ext cx="7088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Z (km)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xmlns="" id="{6F2B7648-FD1E-4A49-AE4B-E96413CBAA7C}"/>
                </a:ext>
              </a:extLst>
            </p:cNvPr>
            <p:cNvSpPr txBox="1"/>
            <p:nvPr/>
          </p:nvSpPr>
          <p:spPr>
            <a:xfrm>
              <a:off x="4639269" y="1437490"/>
              <a:ext cx="4443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0.3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xmlns="" id="{A3B31EC5-6D75-40DF-86D1-53F29B06CA90}"/>
                </a:ext>
              </a:extLst>
            </p:cNvPr>
            <p:cNvSpPr txBox="1"/>
            <p:nvPr/>
          </p:nvSpPr>
          <p:spPr>
            <a:xfrm>
              <a:off x="6236109" y="4101594"/>
              <a:ext cx="7184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X (km)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xmlns="" id="{E1917FD7-6708-4B05-BDCE-4CCABE9A1AA9}"/>
                </a:ext>
              </a:extLst>
            </p:cNvPr>
            <p:cNvSpPr txBox="1"/>
            <p:nvPr/>
          </p:nvSpPr>
          <p:spPr>
            <a:xfrm>
              <a:off x="4913275" y="4101594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4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xmlns="" id="{6D934E96-1C39-4ADC-A55C-5E19EC5B564F}"/>
                </a:ext>
              </a:extLst>
            </p:cNvPr>
            <p:cNvSpPr txBox="1"/>
            <p:nvPr/>
          </p:nvSpPr>
          <p:spPr>
            <a:xfrm>
              <a:off x="7958121" y="4059559"/>
              <a:ext cx="3930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12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25" name="Rectangle 24"/>
          <p:cNvSpPr/>
          <p:nvPr/>
        </p:nvSpPr>
        <p:spPr>
          <a:xfrm>
            <a:off x="0" y="0"/>
            <a:ext cx="9324528" cy="843558"/>
          </a:xfrm>
          <a:prstGeom prst="rect">
            <a:avLst/>
          </a:prstGeom>
          <a:solidFill>
            <a:srgbClr val="000082"/>
          </a:solidFill>
          <a:ln w="381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520045" y="12698"/>
            <a:ext cx="79688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d m that minimizes ||</a:t>
            </a:r>
            <a:r>
              <a:rPr lang="en-US" sz="3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m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200" b="1" baseline="30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g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3200" b="1" baseline="30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200" b="1" dirty="0" smtClean="0">
                <a:solidFill>
                  <a:srgbClr val="FFFF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|m||</a:t>
            </a:r>
            <a:r>
              <a:rPr lang="en-US" sz="3200" b="1" baseline="-25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32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6397725" y="2258156"/>
            <a:ext cx="8691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="1" baseline="30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g</a:t>
            </a:r>
            <a:endParaRPr lang="en-US" sz="2800" dirty="0"/>
          </a:p>
        </p:txBody>
      </p:sp>
      <p:grpSp>
        <p:nvGrpSpPr>
          <p:cNvPr id="30" name="Group 29"/>
          <p:cNvGrpSpPr/>
          <p:nvPr/>
        </p:nvGrpSpPr>
        <p:grpSpPr>
          <a:xfrm>
            <a:off x="701268" y="1082856"/>
            <a:ext cx="3135152" cy="2441902"/>
            <a:chOff x="701268" y="1647498"/>
            <a:chExt cx="3135152" cy="2441902"/>
          </a:xfrm>
        </p:grpSpPr>
        <p:pic>
          <p:nvPicPr>
            <p:cNvPr id="29" name="Picture 28" descr="A picture containing outdoor&#10;&#10;Description generated with high confidence">
              <a:extLst>
                <a:ext uri="{FF2B5EF4-FFF2-40B4-BE49-F238E27FC236}">
                  <a16:creationId xmlns="" xmlns:a16="http://schemas.microsoft.com/office/drawing/2014/main" id="{6860FA08-6F47-4786-9942-27242D9D39A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652" t="7417" r="25877" b="11803"/>
            <a:stretch/>
          </p:blipFill>
          <p:spPr>
            <a:xfrm>
              <a:off x="701268" y="1647498"/>
              <a:ext cx="3135152" cy="2441902"/>
            </a:xfrm>
            <a:prstGeom prst="rect">
              <a:avLst/>
            </a:prstGeom>
          </p:spPr>
        </p:pic>
        <p:sp>
          <p:nvSpPr>
            <p:cNvPr id="28" name="Rectangle 27"/>
            <p:cNvSpPr/>
            <p:nvPr/>
          </p:nvSpPr>
          <p:spPr>
            <a:xfrm>
              <a:off x="2123728" y="2787774"/>
              <a:ext cx="526106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en-US" sz="3200" dirty="0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2566047" y="4011910"/>
            <a:ext cx="4958281" cy="1042131"/>
            <a:chOff x="332893" y="2609739"/>
            <a:chExt cx="4958281" cy="1042131"/>
          </a:xfrm>
        </p:grpSpPr>
        <p:sp>
          <p:nvSpPr>
            <p:cNvPr id="33" name="Left Brace 32">
              <a:extLst>
                <a:ext uri="{FF2B5EF4-FFF2-40B4-BE49-F238E27FC236}">
                  <a16:creationId xmlns:a16="http://schemas.microsoft.com/office/drawing/2014/main" xmlns="" id="{322F1114-0D93-4562-B751-05A15D8C1B96}"/>
                </a:ext>
              </a:extLst>
            </p:cNvPr>
            <p:cNvSpPr/>
            <p:nvPr/>
          </p:nvSpPr>
          <p:spPr>
            <a:xfrm>
              <a:off x="332893" y="2719625"/>
              <a:ext cx="208027" cy="690113"/>
            </a:xfrm>
            <a:prstGeom prst="leftBrace">
              <a:avLst/>
            </a:prstGeom>
            <a:ln w="12700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552107" y="2609739"/>
              <a:ext cx="47275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tep 1: </a:t>
              </a:r>
              <a:r>
                <a:rPr lang="en-US" sz="18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1800" baseline="30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m+1)</a:t>
              </a:r>
              <a:r>
                <a:rPr lang="en-US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en-US" sz="1800" dirty="0" err="1" smtClean="0">
                  <a:solidFill>
                    <a:schemeClr val="bg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s</a:t>
              </a:r>
              <a:r>
                <a:rPr lang="en-US" sz="1800" baseline="-25000" dirty="0" err="1" smtClean="0">
                  <a:solidFill>
                    <a:schemeClr val="bg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l</a:t>
              </a:r>
              <a:r>
                <a:rPr lang="en-US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18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1800" baseline="30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m)</a:t>
              </a:r>
              <a:r>
                <a:rPr lang="en-US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–</a:t>
              </a:r>
              <a:r>
                <a:rPr lang="en-US" sz="1800" dirty="0" smtClean="0">
                  <a:solidFill>
                    <a:schemeClr val="bg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 a </a:t>
              </a:r>
              <a:r>
                <a:rPr lang="en-US" sz="1800" dirty="0" smtClean="0">
                  <a:solidFill>
                    <a:schemeClr val="bg1"/>
                  </a:solidFill>
                  <a:latin typeface="Times New Roman"/>
                  <a:cs typeface="Times New Roman"/>
                </a:rPr>
                <a:t>∂</a:t>
              </a:r>
              <a:r>
                <a:rPr lang="en-US" sz="1800" dirty="0" smtClean="0">
                  <a:solidFill>
                    <a:schemeClr val="bg1"/>
                  </a:solidFill>
                  <a:latin typeface="Symbol" panose="05050102010706020507" pitchFamily="18" charset="2"/>
                  <a:cs typeface="Times New Roman"/>
                </a:rPr>
                <a:t>e</a:t>
              </a:r>
              <a:r>
                <a:rPr lang="en-US" sz="1800" dirty="0" smtClean="0">
                  <a:solidFill>
                    <a:schemeClr val="bg1"/>
                  </a:solidFill>
                  <a:latin typeface="Times New Roman"/>
                  <a:cs typeface="Times New Roman"/>
                </a:rPr>
                <a:t>/∂</a:t>
              </a:r>
              <a:r>
                <a:rPr lang="en-US" sz="1800" dirty="0" smtClean="0">
                  <a:solidFill>
                    <a:srgbClr val="FFFF00"/>
                  </a:solidFill>
                  <a:latin typeface="Times New Roman"/>
                  <a:cs typeface="Times New Roman"/>
                </a:rPr>
                <a:t>m</a:t>
              </a:r>
              <a:r>
                <a:rPr lang="en-US" sz="1800" dirty="0" smtClean="0">
                  <a:solidFill>
                    <a:schemeClr val="bg1"/>
                  </a:solidFill>
                  <a:latin typeface="Times New Roman"/>
                  <a:cs typeface="Times New Roman"/>
                </a:rPr>
                <a:t>);    m=1,…15</a:t>
              </a:r>
              <a:endParaRPr lang="en-US" sz="1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539552" y="3155334"/>
              <a:ext cx="4751622" cy="496536"/>
              <a:chOff x="765240" y="4308022"/>
              <a:chExt cx="4751622" cy="496536"/>
            </a:xfrm>
          </p:grpSpPr>
          <p:sp>
            <p:nvSpPr>
              <p:cNvPr id="36" name="Rectangle 35"/>
              <p:cNvSpPr/>
              <p:nvPr/>
            </p:nvSpPr>
            <p:spPr>
              <a:xfrm flipH="1">
                <a:off x="1419796" y="4460007"/>
                <a:ext cx="703780" cy="343991"/>
              </a:xfrm>
              <a:prstGeom prst="rect">
                <a:avLst/>
              </a:prstGeom>
              <a:solidFill>
                <a:srgbClr val="000082"/>
              </a:solidFill>
              <a:ln w="38100">
                <a:noFill/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100" dirty="0" err="1" smtClean="0"/>
                  <a:t>ij</a:t>
                </a:r>
                <a:endParaRPr lang="en-US" sz="1100" dirty="0"/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765240" y="4308022"/>
                <a:ext cx="475162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ep 2: </a:t>
                </a:r>
                <a:r>
                  <a:rPr lang="en-US" sz="20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2000" baseline="30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m+1</a:t>
                </a:r>
                <a:r>
                  <a:rPr lang="en-US" sz="1800" baseline="30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1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(</a:t>
                </a:r>
                <a:r>
                  <a:rPr lang="en-US" sz="18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1800" baseline="30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m)</a:t>
                </a:r>
                <a:r>
                  <a:rPr lang="en-US" sz="1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</a:t>
                </a:r>
                <a:r>
                  <a:rPr lang="en-US" sz="1800" dirty="0" smtClean="0">
                    <a:solidFill>
                      <a:schemeClr val="bg1"/>
                    </a:solidFill>
                    <a:latin typeface="Symbol" panose="05050102010706020507" pitchFamily="18" charset="2"/>
                    <a:cs typeface="Times New Roman" panose="02020603050405020304" pitchFamily="18" charset="0"/>
                  </a:rPr>
                  <a:t> a </a:t>
                </a:r>
                <a:r>
                  <a:rPr lang="en-US" sz="1800" dirty="0" smtClean="0"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∂</a:t>
                </a:r>
                <a:r>
                  <a:rPr lang="en-US" sz="1800" dirty="0" smtClean="0">
                    <a:solidFill>
                      <a:schemeClr val="bg1"/>
                    </a:solidFill>
                    <a:latin typeface="Symbol" panose="05050102010706020507" pitchFamily="18" charset="2"/>
                    <a:cs typeface="Times New Roman"/>
                  </a:rPr>
                  <a:t>e</a:t>
                </a:r>
                <a:r>
                  <a:rPr lang="en-US" sz="1800" dirty="0" smtClean="0"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/∂</a:t>
                </a:r>
                <a:r>
                  <a:rPr lang="en-US" sz="1800" dirty="0" smtClean="0">
                    <a:solidFill>
                      <a:srgbClr val="FFFF00"/>
                    </a:solidFill>
                    <a:latin typeface="Times New Roman"/>
                    <a:cs typeface="Times New Roman"/>
                  </a:rPr>
                  <a:t>H</a:t>
                </a:r>
                <a:r>
                  <a:rPr lang="en-US" sz="1800" dirty="0" smtClean="0"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 );       m=1,…15</a:t>
                </a:r>
                <a:endParaRPr lang="en-US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Rectangle 37"/>
              <p:cNvSpPr/>
              <p:nvPr/>
            </p:nvSpPr>
            <p:spPr>
              <a:xfrm flipH="1">
                <a:off x="2289516" y="4454844"/>
                <a:ext cx="703780" cy="343991"/>
              </a:xfrm>
              <a:prstGeom prst="rect">
                <a:avLst/>
              </a:prstGeom>
              <a:noFill/>
              <a:ln w="38100">
                <a:noFill/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100" dirty="0" err="1" smtClean="0"/>
                  <a:t>ij</a:t>
                </a:r>
                <a:endParaRPr lang="en-US" sz="1100" dirty="0"/>
              </a:p>
            </p:txBody>
          </p:sp>
          <p:sp>
            <p:nvSpPr>
              <p:cNvPr id="39" name="Rectangle 38"/>
              <p:cNvSpPr/>
              <p:nvPr/>
            </p:nvSpPr>
            <p:spPr>
              <a:xfrm flipH="1">
                <a:off x="3515796" y="4460567"/>
                <a:ext cx="703780" cy="343991"/>
              </a:xfrm>
              <a:prstGeom prst="rect">
                <a:avLst/>
              </a:prstGeom>
              <a:noFill/>
              <a:ln w="38100">
                <a:noFill/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100" dirty="0" err="1" smtClean="0"/>
                  <a:t>ij</a:t>
                </a:r>
                <a:endParaRPr lang="en-US" sz="1100" dirty="0"/>
              </a:p>
            </p:txBody>
          </p:sp>
        </p:grpSp>
      </p:grpSp>
      <p:sp>
        <p:nvSpPr>
          <p:cNvPr id="40" name="TextBox 39"/>
          <p:cNvSpPr txBox="1"/>
          <p:nvPr/>
        </p:nvSpPr>
        <p:spPr>
          <a:xfrm>
            <a:off x="853037" y="4100906"/>
            <a:ext cx="16177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ternating </a:t>
            </a:r>
          </a:p>
          <a:p>
            <a:pPr algn="ctr"/>
            <a:r>
              <a:rPr lang="en-US" sz="1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dient Descent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D9211106-24BA-4B4E-AAE1-6C792A76247A}"/>
              </a:ext>
            </a:extLst>
          </p:cNvPr>
          <p:cNvSpPr txBox="1"/>
          <p:nvPr/>
        </p:nvSpPr>
        <p:spPr>
          <a:xfrm>
            <a:off x="1418829" y="700070"/>
            <a:ext cx="14629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sz="1600" b="1" dirty="0">
                <a:solidFill>
                  <a:prstClr val="white"/>
                </a:solidFill>
                <a:ea typeface="宋体" panose="02010600030101010101" pitchFamily="2" charset="-122"/>
              </a:rPr>
              <a:t>Velocity Model</a:t>
            </a:r>
            <a:endParaRPr lang="zh-CN" altLang="en-US" sz="1600" b="1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2379ABAF-7DB2-4AAF-B7AA-2689C8B89B09}"/>
              </a:ext>
            </a:extLst>
          </p:cNvPr>
          <p:cNvSpPr txBox="1"/>
          <p:nvPr/>
        </p:nvSpPr>
        <p:spPr>
          <a:xfrm>
            <a:off x="5523094" y="674462"/>
            <a:ext cx="20409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sz="2000" b="1" dirty="0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igration Image</a:t>
            </a:r>
            <a:endParaRPr lang="zh-CN" altLang="en-US" sz="2000" b="1" dirty="0">
              <a:solidFill>
                <a:prstClr val="white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827584" y="659472"/>
            <a:ext cx="2898742" cy="400110"/>
          </a:xfrm>
          <a:prstGeom prst="rect">
            <a:avLst/>
          </a:prstGeom>
          <a:solidFill>
            <a:srgbClr val="000082"/>
          </a:solidFill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st Squares Migration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5748220" y="107110"/>
            <a:ext cx="1518654" cy="2673428"/>
            <a:chOff x="5748220" y="107110"/>
            <a:chExt cx="1518654" cy="2673428"/>
          </a:xfrm>
        </p:grpSpPr>
        <p:sp>
          <p:nvSpPr>
            <p:cNvPr id="31" name="Rectangle 30"/>
            <p:cNvSpPr/>
            <p:nvPr/>
          </p:nvSpPr>
          <p:spPr>
            <a:xfrm>
              <a:off x="6397725" y="2258156"/>
              <a:ext cx="869149" cy="522382"/>
            </a:xfrm>
            <a:prstGeom prst="rect">
              <a:avLst/>
            </a:prstGeom>
            <a:solidFill>
              <a:schemeClr val="bg1">
                <a:alpha val="32000"/>
              </a:schemeClr>
            </a:solidFill>
            <a:ln w="381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5748220" y="107110"/>
              <a:ext cx="869149" cy="522382"/>
            </a:xfrm>
            <a:prstGeom prst="rect">
              <a:avLst/>
            </a:prstGeom>
            <a:solidFill>
              <a:schemeClr val="bg1">
                <a:alpha val="32000"/>
              </a:schemeClr>
            </a:solidFill>
            <a:ln w="381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1916112" y="119782"/>
            <a:ext cx="3606982" cy="2694507"/>
            <a:chOff x="6397725" y="86031"/>
            <a:chExt cx="3606982" cy="2694507"/>
          </a:xfrm>
        </p:grpSpPr>
        <p:sp>
          <p:nvSpPr>
            <p:cNvPr id="46" name="Rectangle 45"/>
            <p:cNvSpPr/>
            <p:nvPr/>
          </p:nvSpPr>
          <p:spPr>
            <a:xfrm>
              <a:off x="6397725" y="2258156"/>
              <a:ext cx="869149" cy="522382"/>
            </a:xfrm>
            <a:prstGeom prst="rect">
              <a:avLst/>
            </a:prstGeom>
            <a:solidFill>
              <a:srgbClr val="FFFF00">
                <a:alpha val="32000"/>
              </a:srgbClr>
            </a:solidFill>
            <a:ln w="381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9570300" y="86031"/>
              <a:ext cx="434407" cy="522382"/>
            </a:xfrm>
            <a:prstGeom prst="rect">
              <a:avLst/>
            </a:prstGeom>
            <a:solidFill>
              <a:srgbClr val="FFFF00">
                <a:alpha val="32000"/>
              </a:srgbClr>
            </a:solidFill>
            <a:ln w="381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8" name="Rectangle 47"/>
          <p:cNvSpPr/>
          <p:nvPr/>
        </p:nvSpPr>
        <p:spPr>
          <a:xfrm>
            <a:off x="1478789" y="89802"/>
            <a:ext cx="434407" cy="522382"/>
          </a:xfrm>
          <a:prstGeom prst="rect">
            <a:avLst/>
          </a:prstGeom>
          <a:solidFill>
            <a:srgbClr val="FF0000">
              <a:alpha val="32000"/>
            </a:srgbClr>
          </a:solidFill>
          <a:ln w="381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9" name="Group 48"/>
          <p:cNvGrpSpPr/>
          <p:nvPr/>
        </p:nvGrpSpPr>
        <p:grpSpPr>
          <a:xfrm>
            <a:off x="7564036" y="3976052"/>
            <a:ext cx="1190991" cy="839521"/>
            <a:chOff x="5982817" y="2442850"/>
            <a:chExt cx="1613519" cy="944131"/>
          </a:xfrm>
        </p:grpSpPr>
        <p:sp>
          <p:nvSpPr>
            <p:cNvPr id="50" name="Rectangle 49"/>
            <p:cNvSpPr/>
            <p:nvPr/>
          </p:nvSpPr>
          <p:spPr>
            <a:xfrm>
              <a:off x="5982817" y="2442850"/>
              <a:ext cx="1613519" cy="944131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FF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6095096" y="2487766"/>
              <a:ext cx="1406609" cy="869067"/>
              <a:chOff x="6520001" y="2584699"/>
              <a:chExt cx="1406609" cy="869067"/>
            </a:xfrm>
          </p:grpSpPr>
          <p:cxnSp>
            <p:nvCxnSpPr>
              <p:cNvPr id="54" name="Straight Connector 53"/>
              <p:cNvCxnSpPr/>
              <p:nvPr/>
            </p:nvCxnSpPr>
            <p:spPr>
              <a:xfrm>
                <a:off x="7211455" y="2837236"/>
                <a:ext cx="3026" cy="503023"/>
              </a:xfrm>
              <a:prstGeom prst="line">
                <a:avLst/>
              </a:prstGeom>
              <a:ln w="28575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>
                <a:off x="6520001" y="3079794"/>
                <a:ext cx="1312601" cy="11393"/>
              </a:xfrm>
              <a:prstGeom prst="line">
                <a:avLst/>
              </a:prstGeom>
              <a:ln w="28575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flipV="1">
                <a:off x="7406854" y="2584699"/>
                <a:ext cx="519756" cy="498653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 flipV="1">
                <a:off x="6569224" y="3072249"/>
                <a:ext cx="358254" cy="381517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>
                <a:off x="6920362" y="3072407"/>
                <a:ext cx="500724" cy="3400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2" name="TextBox 51"/>
            <p:cNvSpPr txBox="1"/>
            <p:nvPr/>
          </p:nvSpPr>
          <p:spPr>
            <a:xfrm>
              <a:off x="6845058" y="2935549"/>
              <a:ext cx="46358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48108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40" grpId="0"/>
      <p:bldP spid="23" grpId="0"/>
      <p:bldP spid="41" grpId="0" animBg="1"/>
      <p:bldP spid="4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-577"/>
            <a:ext cx="9144000" cy="843558"/>
          </a:xfrm>
          <a:prstGeom prst="rect">
            <a:avLst/>
          </a:prstGeom>
          <a:solidFill>
            <a:srgbClr val="000082"/>
          </a:solidFill>
          <a:ln w="381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8" name="Group 97"/>
          <p:cNvGrpSpPr/>
          <p:nvPr/>
        </p:nvGrpSpPr>
        <p:grpSpPr>
          <a:xfrm>
            <a:off x="3015557" y="753908"/>
            <a:ext cx="1926222" cy="1529810"/>
            <a:chOff x="3015557" y="753908"/>
            <a:chExt cx="1926222" cy="1529810"/>
          </a:xfrm>
        </p:grpSpPr>
        <p:pic>
          <p:nvPicPr>
            <p:cNvPr id="45069" name="Picture 1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55904" y="753908"/>
              <a:ext cx="1285875" cy="891365"/>
            </a:xfrm>
            <a:prstGeom prst="rect">
              <a:avLst/>
            </a:prstGeom>
            <a:noFill/>
            <a:ln w="38100">
              <a:solidFill>
                <a:srgbClr val="00B05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grpSp>
          <p:nvGrpSpPr>
            <p:cNvPr id="96" name="Group 95"/>
            <p:cNvGrpSpPr/>
            <p:nvPr/>
          </p:nvGrpSpPr>
          <p:grpSpPr>
            <a:xfrm>
              <a:off x="3015557" y="1176732"/>
              <a:ext cx="1196403" cy="1106986"/>
              <a:chOff x="3015557" y="1177309"/>
              <a:chExt cx="1196403" cy="1106986"/>
            </a:xfrm>
          </p:grpSpPr>
          <p:grpSp>
            <p:nvGrpSpPr>
              <p:cNvPr id="62" name="Group 61"/>
              <p:cNvGrpSpPr/>
              <p:nvPr/>
            </p:nvGrpSpPr>
            <p:grpSpPr>
              <a:xfrm>
                <a:off x="3923928" y="1177309"/>
                <a:ext cx="259079" cy="242313"/>
                <a:chOff x="3923928" y="1177309"/>
                <a:chExt cx="259079" cy="242313"/>
              </a:xfrm>
            </p:grpSpPr>
            <p:sp>
              <p:nvSpPr>
                <p:cNvPr id="61" name="Oval 60"/>
                <p:cNvSpPr/>
                <p:nvPr/>
              </p:nvSpPr>
              <p:spPr>
                <a:xfrm>
                  <a:off x="3923928" y="1373903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FF0000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4" name="Oval 73"/>
                <p:cNvSpPr/>
                <p:nvPr/>
              </p:nvSpPr>
              <p:spPr>
                <a:xfrm>
                  <a:off x="4030608" y="127560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FF0000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5" name="Oval 74"/>
                <p:cNvSpPr/>
                <p:nvPr/>
              </p:nvSpPr>
              <p:spPr>
                <a:xfrm>
                  <a:off x="4137288" y="1177309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FF0000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pic>
            <p:nvPicPr>
              <p:cNvPr id="45067" name="Picture 11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15557" y="1484195"/>
                <a:ext cx="1196403" cy="800100"/>
              </a:xfrm>
              <a:prstGeom prst="rect">
                <a:avLst/>
              </a:prstGeom>
              <a:noFill/>
              <a:ln w="38100">
                <a:solidFill>
                  <a:schemeClr val="accent4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</p:pic>
        </p:grpSp>
      </p:grpSp>
      <p:pic>
        <p:nvPicPr>
          <p:cNvPr id="5" name="Content Placeholder 4">
            <a:extLst>
              <a:ext uri="{FF2B5EF4-FFF2-40B4-BE49-F238E27FC236}">
                <a16:creationId xmlns="" xmlns:a16="http://schemas.microsoft.com/office/drawing/2014/main" id="{DE2A20B0-4E54-4089-8079-B4A29B34DED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64" t="6058" r="16560" b="10106"/>
          <a:stretch/>
        </p:blipFill>
        <p:spPr>
          <a:xfrm>
            <a:off x="2895015" y="3762879"/>
            <a:ext cx="2016224" cy="2016224"/>
          </a:xfr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id="{B4C98CE8-5756-4593-B6CA-03AE7E066A3A}"/>
                  </a:ext>
                </a:extLst>
              </p:cNvPr>
              <p:cNvSpPr txBox="1"/>
              <p:nvPr/>
            </p:nvSpPr>
            <p:spPr>
              <a:xfrm>
                <a:off x="3206469" y="3369577"/>
                <a:ext cx="1237086" cy="376193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sz="1800" b="0" i="1" smtClean="0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18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</m:acc>
                      </m:e>
                      <m:sub>
                        <m:r>
                          <a:rPr lang="en-US" sz="1800" b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800" b="0" dirty="0">
                    <a:solidFill>
                      <a:prstClr val="white"/>
                    </a:solidFill>
                    <a:latin typeface="Calibri" panose="020F0502020204030204"/>
                  </a:rPr>
                  <a:t> (11×11)</a:t>
                </a:r>
                <a:endParaRPr lang="he-IL" sz="1800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4C98CE8-5756-4593-B6CA-03AE7E066A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6469" y="3369577"/>
                <a:ext cx="1237086" cy="376193"/>
              </a:xfrm>
              <a:prstGeom prst="rect">
                <a:avLst/>
              </a:prstGeom>
              <a:blipFill rotWithShape="1">
                <a:blip r:embed="rId5"/>
                <a:stretch>
                  <a:fillRect t="-8197" r="-3941" b="-278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2F2D6385-237C-4DF4-8778-F07166561F83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48" t="6896" r="9092" b="10838"/>
          <a:stretch/>
        </p:blipFill>
        <p:spPr>
          <a:xfrm>
            <a:off x="-396551" y="1173987"/>
            <a:ext cx="2304256" cy="1901819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2600876" y="1884245"/>
            <a:ext cx="1224136" cy="846554"/>
          </a:xfrm>
          <a:prstGeom prst="rect">
            <a:avLst/>
          </a:prstGeom>
          <a:solidFill>
            <a:srgbClr val="FFFF00"/>
          </a:solidFill>
          <a:ln w="3810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5063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0876" y="1897792"/>
            <a:ext cx="1229848" cy="8096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0" name="Rectangle 19"/>
          <p:cNvSpPr/>
          <p:nvPr/>
        </p:nvSpPr>
        <p:spPr>
          <a:xfrm>
            <a:off x="2345542" y="2247716"/>
            <a:ext cx="1224136" cy="846554"/>
          </a:xfrm>
          <a:prstGeom prst="rect">
            <a:avLst/>
          </a:prstGeom>
          <a:solidFill>
            <a:srgbClr val="FFFF00"/>
          </a:solidFill>
          <a:ln w="38100">
            <a:solidFill>
              <a:srgbClr val="00FFFF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5064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5266" y="2277578"/>
            <a:ext cx="1209536" cy="788670"/>
          </a:xfrm>
          <a:prstGeom prst="rect">
            <a:avLst/>
          </a:prstGeom>
          <a:noFill/>
          <a:ln w="38100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pSp>
        <p:nvGrpSpPr>
          <p:cNvPr id="66" name="Group 65"/>
          <p:cNvGrpSpPr/>
          <p:nvPr/>
        </p:nvGrpSpPr>
        <p:grpSpPr>
          <a:xfrm>
            <a:off x="1516566" y="1516093"/>
            <a:ext cx="333108" cy="292828"/>
            <a:chOff x="2895015" y="3751711"/>
            <a:chExt cx="503055" cy="456189"/>
          </a:xfrm>
        </p:grpSpPr>
        <p:pic>
          <p:nvPicPr>
            <p:cNvPr id="67" name="Picture 4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30034" y="3751711"/>
              <a:ext cx="468036" cy="456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8" name="Rectangle 67"/>
            <p:cNvSpPr/>
            <p:nvPr/>
          </p:nvSpPr>
          <p:spPr>
            <a:xfrm flipV="1">
              <a:off x="2895015" y="3762879"/>
              <a:ext cx="490290" cy="432049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2895015" y="3751711"/>
            <a:ext cx="503055" cy="456189"/>
            <a:chOff x="2895015" y="3751711"/>
            <a:chExt cx="503055" cy="456189"/>
          </a:xfrm>
        </p:grpSpPr>
        <p:pic>
          <p:nvPicPr>
            <p:cNvPr id="45060" name="Picture 4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30034" y="3751711"/>
              <a:ext cx="468036" cy="456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" name="Rectangle 50"/>
            <p:cNvSpPr/>
            <p:nvPr/>
          </p:nvSpPr>
          <p:spPr>
            <a:xfrm flipV="1">
              <a:off x="2895015" y="3762879"/>
              <a:ext cx="490290" cy="432049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1552569" y="2058620"/>
            <a:ext cx="336949" cy="304026"/>
            <a:chOff x="3403821" y="3749908"/>
            <a:chExt cx="496026" cy="457992"/>
          </a:xfrm>
        </p:grpSpPr>
        <p:pic>
          <p:nvPicPr>
            <p:cNvPr id="70" name="Picture 5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11962" y="3749908"/>
              <a:ext cx="487885" cy="4579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" name="Rectangle 70"/>
            <p:cNvSpPr/>
            <p:nvPr/>
          </p:nvSpPr>
          <p:spPr>
            <a:xfrm flipV="1">
              <a:off x="3403821" y="3761379"/>
              <a:ext cx="490290" cy="432049"/>
            </a:xfrm>
            <a:prstGeom prst="rect">
              <a:avLst/>
            </a:prstGeom>
            <a:noFill/>
            <a:ln w="38100">
              <a:solidFill>
                <a:srgbClr val="00B0F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3403821" y="3749908"/>
            <a:ext cx="496026" cy="457992"/>
            <a:chOff x="3403821" y="3749908"/>
            <a:chExt cx="496026" cy="457992"/>
          </a:xfrm>
        </p:grpSpPr>
        <p:pic>
          <p:nvPicPr>
            <p:cNvPr id="45061" name="Picture 5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11962" y="3749908"/>
              <a:ext cx="487885" cy="4579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" name="Rectangle 52"/>
            <p:cNvSpPr/>
            <p:nvPr/>
          </p:nvSpPr>
          <p:spPr>
            <a:xfrm flipV="1">
              <a:off x="3403821" y="3761379"/>
              <a:ext cx="490290" cy="432049"/>
            </a:xfrm>
            <a:prstGeom prst="rect">
              <a:avLst/>
            </a:prstGeom>
            <a:noFill/>
            <a:ln w="38100">
              <a:solidFill>
                <a:srgbClr val="00B0F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5" name="Group 94"/>
          <p:cNvGrpSpPr/>
          <p:nvPr/>
        </p:nvGrpSpPr>
        <p:grpSpPr>
          <a:xfrm>
            <a:off x="3591525" y="1203598"/>
            <a:ext cx="4307242" cy="1915077"/>
            <a:chOff x="3591525" y="1203598"/>
            <a:chExt cx="4307242" cy="1915077"/>
          </a:xfrm>
        </p:grpSpPr>
        <p:pic>
          <p:nvPicPr>
            <p:cNvPr id="87" name="Picture 86" descr="A picture containing outdoor&#10;&#10;Description generated with high confidence">
              <a:extLst>
                <a:ext uri="{FF2B5EF4-FFF2-40B4-BE49-F238E27FC236}">
                  <a16:creationId xmlns="" xmlns:a16="http://schemas.microsoft.com/office/drawing/2014/main" id="{6860FA08-6F47-4786-9942-27242D9D39A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652" t="7417" r="25877" b="11803"/>
            <a:stretch/>
          </p:blipFill>
          <p:spPr>
            <a:xfrm>
              <a:off x="5580112" y="1203598"/>
              <a:ext cx="2318655" cy="1915077"/>
            </a:xfrm>
            <a:prstGeom prst="rect">
              <a:avLst/>
            </a:prstGeom>
          </p:spPr>
        </p:pic>
        <p:sp>
          <p:nvSpPr>
            <p:cNvPr id="65" name="Flowchart: Or 64"/>
            <p:cNvSpPr/>
            <p:nvPr/>
          </p:nvSpPr>
          <p:spPr>
            <a:xfrm>
              <a:off x="5148064" y="2058620"/>
              <a:ext cx="288032" cy="270501"/>
            </a:xfrm>
            <a:prstGeom prst="flowChartOr">
              <a:avLst/>
            </a:prstGeom>
            <a:noFill/>
            <a:ln w="12700">
              <a:solidFill>
                <a:srgbClr val="FFFF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6" name="Straight Arrow Connector 75"/>
            <p:cNvCxnSpPr>
              <a:endCxn id="65" idx="1"/>
            </p:cNvCxnSpPr>
            <p:nvPr/>
          </p:nvCxnSpPr>
          <p:spPr>
            <a:xfrm>
              <a:off x="4793814" y="1583160"/>
              <a:ext cx="396431" cy="515074"/>
            </a:xfrm>
            <a:prstGeom prst="straightConnector1">
              <a:avLst/>
            </a:prstGeom>
            <a:ln w="12700">
              <a:solidFill>
                <a:srgbClr val="92D050"/>
              </a:solidFill>
              <a:prstDash val="solid"/>
              <a:headEnd type="none" w="med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>
              <a:endCxn id="65" idx="2"/>
            </p:cNvCxnSpPr>
            <p:nvPr/>
          </p:nvCxnSpPr>
          <p:spPr>
            <a:xfrm>
              <a:off x="4210740" y="1939370"/>
              <a:ext cx="937324" cy="254501"/>
            </a:xfrm>
            <a:prstGeom prst="straightConnector1">
              <a:avLst/>
            </a:prstGeom>
            <a:ln w="12700">
              <a:solidFill>
                <a:srgbClr val="FFC000"/>
              </a:solidFill>
              <a:prstDash val="solid"/>
              <a:headEnd type="none" w="med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Arrow Connector 93"/>
            <p:cNvCxnSpPr>
              <a:endCxn id="65" idx="2"/>
            </p:cNvCxnSpPr>
            <p:nvPr/>
          </p:nvCxnSpPr>
          <p:spPr>
            <a:xfrm flipV="1">
              <a:off x="3899847" y="2193871"/>
              <a:ext cx="1248217" cy="233781"/>
            </a:xfrm>
            <a:prstGeom prst="straightConnector1">
              <a:avLst/>
            </a:prstGeom>
            <a:ln w="12700">
              <a:solidFill>
                <a:srgbClr val="FF0000"/>
              </a:solidFill>
              <a:prstDash val="solid"/>
              <a:headEnd type="none" w="med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/>
            <p:cNvCxnSpPr>
              <a:endCxn id="65" idx="2"/>
            </p:cNvCxnSpPr>
            <p:nvPr/>
          </p:nvCxnSpPr>
          <p:spPr>
            <a:xfrm flipV="1">
              <a:off x="3591525" y="2193871"/>
              <a:ext cx="1556539" cy="728909"/>
            </a:xfrm>
            <a:prstGeom prst="straightConnector1">
              <a:avLst/>
            </a:prstGeom>
            <a:ln w="12700">
              <a:solidFill>
                <a:srgbClr val="00FFFF"/>
              </a:solidFill>
              <a:prstDash val="solid"/>
              <a:headEnd type="none" w="med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9" name="TextBox 98"/>
          <p:cNvSpPr txBox="1"/>
          <p:nvPr/>
        </p:nvSpPr>
        <p:spPr>
          <a:xfrm>
            <a:off x="1185392" y="3822039"/>
            <a:ext cx="14446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NN Filters</a:t>
            </a:r>
          </a:p>
          <a:p>
            <a:pPr algn="ctr"/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~PSFs)</a:t>
            </a:r>
            <a:endParaRPr lang="en-US" sz="2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3522720" y="2764732"/>
            <a:ext cx="200247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ature Map</a:t>
            </a:r>
          </a:p>
          <a:p>
            <a:pPr algn="ctr"/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ub-Reflectivity)</a:t>
            </a:r>
            <a:endParaRPr lang="en-US" sz="2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2" name="Group 101"/>
          <p:cNvGrpSpPr/>
          <p:nvPr/>
        </p:nvGrpSpPr>
        <p:grpSpPr>
          <a:xfrm>
            <a:off x="3923928" y="935007"/>
            <a:ext cx="648072" cy="4283096"/>
            <a:chOff x="3923928" y="935007"/>
            <a:chExt cx="648072" cy="4283096"/>
          </a:xfrm>
        </p:grpSpPr>
        <p:sp>
          <p:nvSpPr>
            <p:cNvPr id="101" name="Rectangle 100"/>
            <p:cNvSpPr/>
            <p:nvPr/>
          </p:nvSpPr>
          <p:spPr>
            <a:xfrm>
              <a:off x="3923928" y="4803998"/>
              <a:ext cx="445866" cy="414105"/>
            </a:xfrm>
            <a:prstGeom prst="rect">
              <a:avLst/>
            </a:prstGeom>
            <a:noFill/>
            <a:ln w="38100">
              <a:solidFill>
                <a:srgbClr val="00B05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Rectangle 108"/>
            <p:cNvSpPr/>
            <p:nvPr/>
          </p:nvSpPr>
          <p:spPr>
            <a:xfrm>
              <a:off x="4336499" y="935007"/>
              <a:ext cx="235501" cy="268592"/>
            </a:xfrm>
            <a:prstGeom prst="rect">
              <a:avLst/>
            </a:prstGeom>
            <a:noFill/>
            <a:ln w="38100">
              <a:solidFill>
                <a:srgbClr val="00B05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1" name="TextBox 110"/>
          <p:cNvSpPr txBox="1"/>
          <p:nvPr/>
        </p:nvSpPr>
        <p:spPr>
          <a:xfrm>
            <a:off x="5888884" y="495712"/>
            <a:ext cx="17011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LSM</a:t>
            </a:r>
          </a:p>
          <a:p>
            <a:pPr algn="ctr"/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~Reflectivity)</a:t>
            </a:r>
            <a:endParaRPr lang="en-US" sz="2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520045" y="12698"/>
            <a:ext cx="79688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d m that minimizes ||</a:t>
            </a:r>
            <a:r>
              <a:rPr lang="en-US" sz="3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m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200" b="1" baseline="30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g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3200" b="1" baseline="30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200" b="1" dirty="0" smtClean="0">
                <a:solidFill>
                  <a:srgbClr val="FFFF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|m||</a:t>
            </a:r>
            <a:r>
              <a:rPr lang="en-US" sz="3200" b="1" baseline="-25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32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518869" y="578541"/>
            <a:ext cx="9653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200" b="1" baseline="30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g</a:t>
            </a:r>
            <a:endParaRPr lang="en-US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6" name="Group 105"/>
          <p:cNvGrpSpPr/>
          <p:nvPr/>
        </p:nvGrpSpPr>
        <p:grpSpPr>
          <a:xfrm>
            <a:off x="2950298" y="118891"/>
            <a:ext cx="2186749" cy="5078187"/>
            <a:chOff x="2875066" y="123478"/>
            <a:chExt cx="2186749" cy="4918352"/>
          </a:xfrm>
        </p:grpSpPr>
        <p:sp>
          <p:nvSpPr>
            <p:cNvPr id="105" name="Rectangle 104"/>
            <p:cNvSpPr/>
            <p:nvPr/>
          </p:nvSpPr>
          <p:spPr>
            <a:xfrm>
              <a:off x="4749746" y="123478"/>
              <a:ext cx="312069" cy="372234"/>
            </a:xfrm>
            <a:prstGeom prst="rect">
              <a:avLst/>
            </a:prstGeom>
            <a:solidFill>
              <a:srgbClr val="FF0000">
                <a:alpha val="21000"/>
              </a:srgbClr>
            </a:solidFill>
            <a:ln w="6350"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Rectangle 114"/>
            <p:cNvSpPr/>
            <p:nvPr/>
          </p:nvSpPr>
          <p:spPr>
            <a:xfrm>
              <a:off x="2875066" y="3632410"/>
              <a:ext cx="1942785" cy="1409420"/>
            </a:xfrm>
            <a:prstGeom prst="rect">
              <a:avLst/>
            </a:prstGeom>
            <a:solidFill>
              <a:srgbClr val="FF0000">
                <a:alpha val="21000"/>
              </a:srgbClr>
            </a:solidFill>
            <a:ln w="381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2" name="Group 111"/>
          <p:cNvGrpSpPr/>
          <p:nvPr/>
        </p:nvGrpSpPr>
        <p:grpSpPr>
          <a:xfrm>
            <a:off x="2307934" y="163711"/>
            <a:ext cx="3117145" cy="3150781"/>
            <a:chOff x="2307934" y="374308"/>
            <a:chExt cx="3117145" cy="2733785"/>
          </a:xfrm>
        </p:grpSpPr>
        <p:sp>
          <p:nvSpPr>
            <p:cNvPr id="108" name="Freeform 107"/>
            <p:cNvSpPr/>
            <p:nvPr/>
          </p:nvSpPr>
          <p:spPr>
            <a:xfrm>
              <a:off x="2307934" y="742618"/>
              <a:ext cx="2668249" cy="2365475"/>
            </a:xfrm>
            <a:custGeom>
              <a:avLst/>
              <a:gdLst>
                <a:gd name="connsiteX0" fmla="*/ 2594572 w 2668249"/>
                <a:gd name="connsiteY0" fmla="*/ 876862 h 2365475"/>
                <a:gd name="connsiteX1" fmla="*/ 1933560 w 2668249"/>
                <a:gd name="connsiteY1" fmla="*/ 909912 h 2365475"/>
                <a:gd name="connsiteX2" fmla="*/ 1900509 w 2668249"/>
                <a:gd name="connsiteY2" fmla="*/ 931946 h 2365475"/>
                <a:gd name="connsiteX3" fmla="*/ 1900509 w 2668249"/>
                <a:gd name="connsiteY3" fmla="*/ 1504823 h 2365475"/>
                <a:gd name="connsiteX4" fmla="*/ 1878476 w 2668249"/>
                <a:gd name="connsiteY4" fmla="*/ 1537874 h 2365475"/>
                <a:gd name="connsiteX5" fmla="*/ 1536953 w 2668249"/>
                <a:gd name="connsiteY5" fmla="*/ 1526857 h 2365475"/>
                <a:gd name="connsiteX6" fmla="*/ 1536953 w 2668249"/>
                <a:gd name="connsiteY6" fmla="*/ 1659059 h 2365475"/>
                <a:gd name="connsiteX7" fmla="*/ 1536953 w 2668249"/>
                <a:gd name="connsiteY7" fmla="*/ 1978548 h 2365475"/>
                <a:gd name="connsiteX8" fmla="*/ 1305599 w 2668249"/>
                <a:gd name="connsiteY8" fmla="*/ 2000582 h 2365475"/>
                <a:gd name="connsiteX9" fmla="*/ 1217464 w 2668249"/>
                <a:gd name="connsiteY9" fmla="*/ 2099734 h 2365475"/>
                <a:gd name="connsiteX10" fmla="*/ 1228480 w 2668249"/>
                <a:gd name="connsiteY10" fmla="*/ 2331088 h 2365475"/>
                <a:gd name="connsiteX11" fmla="*/ 104760 w 2668249"/>
                <a:gd name="connsiteY11" fmla="*/ 2353122 h 2365475"/>
                <a:gd name="connsiteX12" fmla="*/ 38659 w 2668249"/>
                <a:gd name="connsiteY12" fmla="*/ 2220919 h 2365475"/>
                <a:gd name="connsiteX13" fmla="*/ 16625 w 2668249"/>
                <a:gd name="connsiteY13" fmla="*/ 1570924 h 2365475"/>
                <a:gd name="connsiteX14" fmla="*/ 247979 w 2668249"/>
                <a:gd name="connsiteY14" fmla="*/ 1515840 h 2365475"/>
                <a:gd name="connsiteX15" fmla="*/ 303064 w 2668249"/>
                <a:gd name="connsiteY15" fmla="*/ 1504823 h 2365475"/>
                <a:gd name="connsiteX16" fmla="*/ 358148 w 2668249"/>
                <a:gd name="connsiteY16" fmla="*/ 1141266 h 2365475"/>
                <a:gd name="connsiteX17" fmla="*/ 721705 w 2668249"/>
                <a:gd name="connsiteY17" fmla="*/ 1130249 h 2365475"/>
                <a:gd name="connsiteX18" fmla="*/ 743738 w 2668249"/>
                <a:gd name="connsiteY18" fmla="*/ 799743 h 2365475"/>
                <a:gd name="connsiteX19" fmla="*/ 1327632 w 2668249"/>
                <a:gd name="connsiteY19" fmla="*/ 777710 h 2365475"/>
                <a:gd name="connsiteX20" fmla="*/ 1371700 w 2668249"/>
                <a:gd name="connsiteY20" fmla="*/ 83647 h 2365475"/>
                <a:gd name="connsiteX21" fmla="*/ 2528471 w 2668249"/>
                <a:gd name="connsiteY21" fmla="*/ 28563 h 2365475"/>
                <a:gd name="connsiteX22" fmla="*/ 2605589 w 2668249"/>
                <a:gd name="connsiteY22" fmla="*/ 50596 h 2365475"/>
                <a:gd name="connsiteX23" fmla="*/ 2649656 w 2668249"/>
                <a:gd name="connsiteY23" fmla="*/ 601440 h 2365475"/>
                <a:gd name="connsiteX24" fmla="*/ 2660673 w 2668249"/>
                <a:gd name="connsiteY24" fmla="*/ 832794 h 2365475"/>
                <a:gd name="connsiteX25" fmla="*/ 2594572 w 2668249"/>
                <a:gd name="connsiteY25" fmla="*/ 876862 h 2365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</a:cxnLst>
              <a:rect l="l" t="t" r="r" b="b"/>
              <a:pathLst>
                <a:path w="2668249" h="2365475">
                  <a:moveTo>
                    <a:pt x="2594572" y="876862"/>
                  </a:moveTo>
                  <a:cubicBezTo>
                    <a:pt x="2473387" y="889715"/>
                    <a:pt x="2049237" y="900731"/>
                    <a:pt x="1933560" y="909912"/>
                  </a:cubicBezTo>
                  <a:cubicBezTo>
                    <a:pt x="1817883" y="919093"/>
                    <a:pt x="1906017" y="832794"/>
                    <a:pt x="1900509" y="931946"/>
                  </a:cubicBezTo>
                  <a:cubicBezTo>
                    <a:pt x="1895001" y="1031098"/>
                    <a:pt x="1904181" y="1403835"/>
                    <a:pt x="1900509" y="1504823"/>
                  </a:cubicBezTo>
                  <a:cubicBezTo>
                    <a:pt x="1896837" y="1605811"/>
                    <a:pt x="1939069" y="1534202"/>
                    <a:pt x="1878476" y="1537874"/>
                  </a:cubicBezTo>
                  <a:cubicBezTo>
                    <a:pt x="1817883" y="1541546"/>
                    <a:pt x="1593873" y="1506660"/>
                    <a:pt x="1536953" y="1526857"/>
                  </a:cubicBezTo>
                  <a:cubicBezTo>
                    <a:pt x="1480033" y="1547054"/>
                    <a:pt x="1536953" y="1659059"/>
                    <a:pt x="1536953" y="1659059"/>
                  </a:cubicBezTo>
                  <a:cubicBezTo>
                    <a:pt x="1536953" y="1734341"/>
                    <a:pt x="1575512" y="1921628"/>
                    <a:pt x="1536953" y="1978548"/>
                  </a:cubicBezTo>
                  <a:cubicBezTo>
                    <a:pt x="1498394" y="2035468"/>
                    <a:pt x="1358847" y="1980384"/>
                    <a:pt x="1305599" y="2000582"/>
                  </a:cubicBezTo>
                  <a:cubicBezTo>
                    <a:pt x="1252351" y="2020780"/>
                    <a:pt x="1230317" y="2044650"/>
                    <a:pt x="1217464" y="2099734"/>
                  </a:cubicBezTo>
                  <a:cubicBezTo>
                    <a:pt x="1204611" y="2154818"/>
                    <a:pt x="1413931" y="2288857"/>
                    <a:pt x="1228480" y="2331088"/>
                  </a:cubicBezTo>
                  <a:cubicBezTo>
                    <a:pt x="1043029" y="2373319"/>
                    <a:pt x="303063" y="2371484"/>
                    <a:pt x="104760" y="2353122"/>
                  </a:cubicBezTo>
                  <a:cubicBezTo>
                    <a:pt x="-93544" y="2334761"/>
                    <a:pt x="53348" y="2351285"/>
                    <a:pt x="38659" y="2220919"/>
                  </a:cubicBezTo>
                  <a:cubicBezTo>
                    <a:pt x="23970" y="2090553"/>
                    <a:pt x="-18262" y="1688437"/>
                    <a:pt x="16625" y="1570924"/>
                  </a:cubicBezTo>
                  <a:cubicBezTo>
                    <a:pt x="51512" y="1453411"/>
                    <a:pt x="200239" y="1526857"/>
                    <a:pt x="247979" y="1515840"/>
                  </a:cubicBezTo>
                  <a:cubicBezTo>
                    <a:pt x="295719" y="1504823"/>
                    <a:pt x="284703" y="1567252"/>
                    <a:pt x="303064" y="1504823"/>
                  </a:cubicBezTo>
                  <a:cubicBezTo>
                    <a:pt x="321425" y="1442394"/>
                    <a:pt x="288375" y="1203695"/>
                    <a:pt x="358148" y="1141266"/>
                  </a:cubicBezTo>
                  <a:cubicBezTo>
                    <a:pt x="427921" y="1078837"/>
                    <a:pt x="657440" y="1187169"/>
                    <a:pt x="721705" y="1130249"/>
                  </a:cubicBezTo>
                  <a:cubicBezTo>
                    <a:pt x="785970" y="1073329"/>
                    <a:pt x="642750" y="858499"/>
                    <a:pt x="743738" y="799743"/>
                  </a:cubicBezTo>
                  <a:cubicBezTo>
                    <a:pt x="844726" y="740987"/>
                    <a:pt x="1222972" y="897059"/>
                    <a:pt x="1327632" y="777710"/>
                  </a:cubicBezTo>
                  <a:cubicBezTo>
                    <a:pt x="1432292" y="658361"/>
                    <a:pt x="1171560" y="208505"/>
                    <a:pt x="1371700" y="83647"/>
                  </a:cubicBezTo>
                  <a:cubicBezTo>
                    <a:pt x="1571840" y="-41211"/>
                    <a:pt x="2322823" y="34071"/>
                    <a:pt x="2528471" y="28563"/>
                  </a:cubicBezTo>
                  <a:cubicBezTo>
                    <a:pt x="2734119" y="23055"/>
                    <a:pt x="2585392" y="-44883"/>
                    <a:pt x="2605589" y="50596"/>
                  </a:cubicBezTo>
                  <a:cubicBezTo>
                    <a:pt x="2625786" y="146075"/>
                    <a:pt x="2640475" y="471074"/>
                    <a:pt x="2649656" y="601440"/>
                  </a:cubicBezTo>
                  <a:cubicBezTo>
                    <a:pt x="2658837" y="731806"/>
                    <a:pt x="2673526" y="785054"/>
                    <a:pt x="2660673" y="832794"/>
                  </a:cubicBezTo>
                  <a:cubicBezTo>
                    <a:pt x="2647820" y="880534"/>
                    <a:pt x="2715757" y="864009"/>
                    <a:pt x="2594572" y="876862"/>
                  </a:cubicBezTo>
                  <a:close/>
                </a:path>
              </a:pathLst>
            </a:custGeom>
            <a:solidFill>
              <a:srgbClr val="00B050">
                <a:alpha val="24000"/>
              </a:srgbClr>
            </a:solidFill>
            <a:ln w="381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Rectangle 109"/>
            <p:cNvSpPr/>
            <p:nvPr/>
          </p:nvSpPr>
          <p:spPr>
            <a:xfrm>
              <a:off x="5137047" y="374308"/>
              <a:ext cx="288032" cy="300226"/>
            </a:xfrm>
            <a:prstGeom prst="rect">
              <a:avLst/>
            </a:prstGeom>
            <a:solidFill>
              <a:srgbClr val="00B050">
                <a:alpha val="45000"/>
              </a:srgbClr>
            </a:solidFill>
            <a:ln w="9525">
              <a:solidFill>
                <a:schemeClr val="bg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3" name="TextBox 112"/>
          <p:cNvSpPr txBox="1"/>
          <p:nvPr/>
        </p:nvSpPr>
        <p:spPr>
          <a:xfrm>
            <a:off x="5094297" y="3507854"/>
            <a:ext cx="3953711" cy="1323439"/>
          </a:xfrm>
          <a:prstGeom prst="rect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nefits: Inexpensive ~LSM</a:t>
            </a:r>
          </a:p>
          <a:p>
            <a:r>
              <a:rPr lang="en-US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Coherent Noise Killer</a:t>
            </a:r>
          </a:p>
          <a:p>
            <a:r>
              <a:rPr lang="en-US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Incoherent Noise Killer   </a:t>
            </a:r>
          </a:p>
          <a:p>
            <a:endParaRPr lang="en-US" sz="20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4" name="Rectangle 113"/>
              <p:cNvSpPr/>
              <p:nvPr/>
            </p:nvSpPr>
            <p:spPr>
              <a:xfrm>
                <a:off x="5076056" y="4453217"/>
                <a:ext cx="409759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b="1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ability: ~Reflectivity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FFFF00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lang="en-US" sz="20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flectivity</a:t>
                </a:r>
              </a:p>
            </p:txBody>
          </p:sp>
        </mc:Choice>
        <mc:Fallback>
          <p:sp>
            <p:nvSpPr>
              <p:cNvPr id="114" name="Rectangle 1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4453217"/>
                <a:ext cx="4097597" cy="400110"/>
              </a:xfrm>
              <a:prstGeom prst="rect">
                <a:avLst/>
              </a:prstGeom>
              <a:blipFill rotWithShape="1">
                <a:blip r:embed="rId12"/>
                <a:stretch>
                  <a:fillRect l="-1637" t="-7692" r="-893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2" name="Picture 121" descr="A close up of a device&#10;&#10;Description generated with high confidence">
            <a:extLst>
              <a:ext uri="{FF2B5EF4-FFF2-40B4-BE49-F238E27FC236}">
                <a16:creationId xmlns="" xmlns:a16="http://schemas.microsoft.com/office/drawing/2014/main" id="{3C11BB9E-7572-49D2-8A99-739E2DF72C5A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48" t="7182" r="8724" b="10292"/>
          <a:stretch/>
        </p:blipFill>
        <p:spPr>
          <a:xfrm>
            <a:off x="-396551" y="1176733"/>
            <a:ext cx="2315833" cy="1899073"/>
          </a:xfrm>
          <a:prstGeom prst="rect">
            <a:avLst/>
          </a:prstGeom>
        </p:spPr>
      </p:pic>
      <p:grpSp>
        <p:nvGrpSpPr>
          <p:cNvPr id="35" name="Group 34"/>
          <p:cNvGrpSpPr/>
          <p:nvPr/>
        </p:nvGrpSpPr>
        <p:grpSpPr>
          <a:xfrm flipV="1">
            <a:off x="1516566" y="1503485"/>
            <a:ext cx="2139338" cy="563823"/>
            <a:chOff x="1547664" y="1989518"/>
            <a:chExt cx="1196426" cy="673770"/>
          </a:xfrm>
        </p:grpSpPr>
        <p:grpSp>
          <p:nvGrpSpPr>
            <p:cNvPr id="33" name="Group 32"/>
            <p:cNvGrpSpPr/>
            <p:nvPr/>
          </p:nvGrpSpPr>
          <p:grpSpPr>
            <a:xfrm>
              <a:off x="1547664" y="2056673"/>
              <a:ext cx="1174990" cy="606615"/>
              <a:chOff x="1547664" y="2056673"/>
              <a:chExt cx="1174990" cy="606615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547664" y="2327168"/>
                <a:ext cx="186291" cy="336120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" name="Straight Connector 10"/>
              <p:cNvCxnSpPr/>
              <p:nvPr/>
            </p:nvCxnSpPr>
            <p:spPr>
              <a:xfrm flipV="1">
                <a:off x="1547664" y="2065857"/>
                <a:ext cx="1174990" cy="250848"/>
              </a:xfrm>
              <a:prstGeom prst="line">
                <a:avLst/>
              </a:prstGeom>
              <a:ln w="12700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flipV="1">
                <a:off x="1547664" y="2056674"/>
                <a:ext cx="1174990" cy="606613"/>
              </a:xfrm>
              <a:prstGeom prst="line">
                <a:avLst/>
              </a:prstGeom>
              <a:ln w="12700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flipV="1">
                <a:off x="1733955" y="2056674"/>
                <a:ext cx="988699" cy="606613"/>
              </a:xfrm>
              <a:prstGeom prst="line">
                <a:avLst/>
              </a:prstGeom>
              <a:ln w="12700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flipV="1">
                <a:off x="1733955" y="2056673"/>
                <a:ext cx="988699" cy="270494"/>
              </a:xfrm>
              <a:prstGeom prst="line">
                <a:avLst/>
              </a:prstGeom>
              <a:ln w="12700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4" name="Oval 33"/>
            <p:cNvSpPr/>
            <p:nvPr/>
          </p:nvSpPr>
          <p:spPr>
            <a:xfrm>
              <a:off x="2672082" y="1989518"/>
              <a:ext cx="72008" cy="108619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9" name="Group 38"/>
          <p:cNvGrpSpPr/>
          <p:nvPr/>
        </p:nvGrpSpPr>
        <p:grpSpPr>
          <a:xfrm flipV="1">
            <a:off x="1552570" y="2067308"/>
            <a:ext cx="1974576" cy="663491"/>
            <a:chOff x="1547664" y="1989518"/>
            <a:chExt cx="1196426" cy="611930"/>
          </a:xfrm>
        </p:grpSpPr>
        <p:grpSp>
          <p:nvGrpSpPr>
            <p:cNvPr id="41" name="Group 40"/>
            <p:cNvGrpSpPr/>
            <p:nvPr/>
          </p:nvGrpSpPr>
          <p:grpSpPr>
            <a:xfrm>
              <a:off x="1547664" y="2043828"/>
              <a:ext cx="1196426" cy="557620"/>
              <a:chOff x="1547664" y="2043828"/>
              <a:chExt cx="1196426" cy="557620"/>
            </a:xfrm>
          </p:grpSpPr>
          <p:sp>
            <p:nvSpPr>
              <p:cNvPr id="43" name="Rectangle 42"/>
              <p:cNvSpPr/>
              <p:nvPr/>
            </p:nvSpPr>
            <p:spPr>
              <a:xfrm>
                <a:off x="1547664" y="2359982"/>
                <a:ext cx="215182" cy="241466"/>
              </a:xfrm>
              <a:prstGeom prst="rect">
                <a:avLst/>
              </a:prstGeom>
              <a:noFill/>
              <a:ln w="19050">
                <a:solidFill>
                  <a:srgbClr val="00B0F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4" name="Straight Connector 43"/>
              <p:cNvCxnSpPr/>
              <p:nvPr/>
            </p:nvCxnSpPr>
            <p:spPr>
              <a:xfrm flipV="1">
                <a:off x="1547664" y="2056674"/>
                <a:ext cx="1174990" cy="303307"/>
              </a:xfrm>
              <a:prstGeom prst="line">
                <a:avLst/>
              </a:prstGeom>
              <a:ln w="12700">
                <a:solidFill>
                  <a:srgbClr val="00B0F0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flipV="1">
                <a:off x="1547664" y="2056674"/>
                <a:ext cx="1174990" cy="544773"/>
              </a:xfrm>
              <a:prstGeom prst="line">
                <a:avLst/>
              </a:prstGeom>
              <a:ln w="12700">
                <a:solidFill>
                  <a:srgbClr val="00B0F0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flipV="1">
                <a:off x="1762846" y="2056674"/>
                <a:ext cx="959808" cy="544774"/>
              </a:xfrm>
              <a:prstGeom prst="line">
                <a:avLst/>
              </a:prstGeom>
              <a:ln w="12700">
                <a:solidFill>
                  <a:srgbClr val="00B0F0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>
                <a:endCxn id="42" idx="6"/>
              </p:cNvCxnSpPr>
              <p:nvPr/>
            </p:nvCxnSpPr>
            <p:spPr>
              <a:xfrm flipV="1">
                <a:off x="1762846" y="2043828"/>
                <a:ext cx="981244" cy="316153"/>
              </a:xfrm>
              <a:prstGeom prst="line">
                <a:avLst/>
              </a:prstGeom>
              <a:ln w="12700">
                <a:solidFill>
                  <a:srgbClr val="00B0F0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2" name="Oval 41"/>
            <p:cNvSpPr/>
            <p:nvPr/>
          </p:nvSpPr>
          <p:spPr>
            <a:xfrm>
              <a:off x="2672082" y="1989518"/>
              <a:ext cx="72008" cy="108619"/>
            </a:xfrm>
            <a:prstGeom prst="ellipse">
              <a:avLst/>
            </a:prstGeom>
            <a:solidFill>
              <a:srgbClr val="00FFFF"/>
            </a:solidFill>
            <a:ln w="38100">
              <a:solidFill>
                <a:srgbClr val="00FFFF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6" name="TextBox 115"/>
          <p:cNvSpPr txBox="1"/>
          <p:nvPr/>
        </p:nvSpPr>
        <p:spPr>
          <a:xfrm>
            <a:off x="5525192" y="4807100"/>
            <a:ext cx="15680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= 6*2 </a:t>
            </a: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*6</a:t>
            </a:r>
            <a:endParaRPr lang="en-US" sz="2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7" name="Rectangle 116"/>
          <p:cNvSpPr/>
          <p:nvPr/>
        </p:nvSpPr>
        <p:spPr>
          <a:xfrm>
            <a:off x="7139368" y="4778442"/>
            <a:ext cx="19046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  </a:t>
            </a:r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 = 6*1 +1*0</a:t>
            </a:r>
          </a:p>
        </p:txBody>
      </p:sp>
      <p:grpSp>
        <p:nvGrpSpPr>
          <p:cNvPr id="121" name="Group 120"/>
          <p:cNvGrpSpPr/>
          <p:nvPr/>
        </p:nvGrpSpPr>
        <p:grpSpPr>
          <a:xfrm>
            <a:off x="5671797" y="4948014"/>
            <a:ext cx="1408209" cy="152400"/>
            <a:chOff x="5609140" y="4941336"/>
            <a:chExt cx="1408209" cy="152400"/>
          </a:xfrm>
        </p:grpSpPr>
        <p:cxnSp>
          <p:nvCxnSpPr>
            <p:cNvPr id="119" name="Straight Connector 118"/>
            <p:cNvCxnSpPr/>
            <p:nvPr/>
          </p:nvCxnSpPr>
          <p:spPr>
            <a:xfrm>
              <a:off x="5609140" y="4942877"/>
              <a:ext cx="1379181" cy="136345"/>
            </a:xfrm>
            <a:prstGeom prst="line">
              <a:avLst/>
            </a:prstGeom>
            <a:ln w="19050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Connector 126"/>
            <p:cNvCxnSpPr/>
            <p:nvPr/>
          </p:nvCxnSpPr>
          <p:spPr>
            <a:xfrm flipV="1">
              <a:off x="5609140" y="4941336"/>
              <a:ext cx="1408209" cy="152400"/>
            </a:xfrm>
            <a:prstGeom prst="line">
              <a:avLst/>
            </a:prstGeom>
            <a:ln w="19050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0" name="Group 129"/>
          <p:cNvGrpSpPr/>
          <p:nvPr/>
        </p:nvGrpSpPr>
        <p:grpSpPr>
          <a:xfrm>
            <a:off x="6361387" y="4748462"/>
            <a:ext cx="586877" cy="169572"/>
            <a:chOff x="6361387" y="4778442"/>
            <a:chExt cx="586877" cy="169572"/>
          </a:xfrm>
        </p:grpSpPr>
        <p:cxnSp>
          <p:nvCxnSpPr>
            <p:cNvPr id="126" name="Straight Arrow Connector 125"/>
            <p:cNvCxnSpPr/>
            <p:nvPr/>
          </p:nvCxnSpPr>
          <p:spPr>
            <a:xfrm flipH="1">
              <a:off x="6361387" y="4778442"/>
              <a:ext cx="154829" cy="169572"/>
            </a:xfrm>
            <a:prstGeom prst="straightConnector1">
              <a:avLst/>
            </a:prstGeom>
            <a:ln w="12700">
              <a:solidFill>
                <a:schemeClr val="bg1"/>
              </a:solidFill>
              <a:prstDash val="solid"/>
              <a:headEnd type="none" w="med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Arrow Connector 133"/>
            <p:cNvCxnSpPr/>
            <p:nvPr/>
          </p:nvCxnSpPr>
          <p:spPr>
            <a:xfrm>
              <a:off x="6516216" y="4778442"/>
              <a:ext cx="432048" cy="152400"/>
            </a:xfrm>
            <a:prstGeom prst="straightConnector1">
              <a:avLst/>
            </a:prstGeom>
            <a:ln w="12700">
              <a:solidFill>
                <a:schemeClr val="bg1"/>
              </a:solidFill>
              <a:prstDash val="solid"/>
              <a:headEnd type="none" w="med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8" name="Group 137"/>
          <p:cNvGrpSpPr/>
          <p:nvPr/>
        </p:nvGrpSpPr>
        <p:grpSpPr>
          <a:xfrm>
            <a:off x="8305603" y="4717000"/>
            <a:ext cx="586877" cy="169572"/>
            <a:chOff x="6361387" y="4778442"/>
            <a:chExt cx="586877" cy="169572"/>
          </a:xfrm>
        </p:grpSpPr>
        <p:cxnSp>
          <p:nvCxnSpPr>
            <p:cNvPr id="139" name="Straight Arrow Connector 138"/>
            <p:cNvCxnSpPr/>
            <p:nvPr/>
          </p:nvCxnSpPr>
          <p:spPr>
            <a:xfrm flipH="1">
              <a:off x="6361387" y="4778442"/>
              <a:ext cx="154829" cy="169572"/>
            </a:xfrm>
            <a:prstGeom prst="straightConnector1">
              <a:avLst/>
            </a:prstGeom>
            <a:ln w="12700">
              <a:solidFill>
                <a:schemeClr val="bg1"/>
              </a:solidFill>
              <a:prstDash val="solid"/>
              <a:headEnd type="none" w="med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Straight Arrow Connector 139"/>
            <p:cNvCxnSpPr/>
            <p:nvPr/>
          </p:nvCxnSpPr>
          <p:spPr>
            <a:xfrm>
              <a:off x="6516216" y="4778442"/>
              <a:ext cx="432048" cy="152400"/>
            </a:xfrm>
            <a:prstGeom prst="straightConnector1">
              <a:avLst/>
            </a:prstGeom>
            <a:ln w="12700">
              <a:solidFill>
                <a:schemeClr val="bg1"/>
              </a:solidFill>
              <a:prstDash val="solid"/>
              <a:headEnd type="none" w="med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33033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2.31125E-7 L 0.1585 0.44222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220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2.35747E-6 L 0.21737 0.34977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868" y="174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1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1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25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25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25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6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1" grpId="0" animBg="1"/>
      <p:bldP spid="20" grpId="0" animBg="1"/>
      <p:bldP spid="99" grpId="0"/>
      <p:bldP spid="107" grpId="0"/>
      <p:bldP spid="111" grpId="0"/>
      <p:bldP spid="113" grpId="0" animBg="1"/>
      <p:bldP spid="114" grpId="0"/>
      <p:bldP spid="116" grpId="0"/>
      <p:bldP spid="1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6" name="Picture 6" descr="https://upload.wikimedia.org/wikipedia/commons/thumb/1/11/Confluence_of_Green_and_Colorado_Rivers.jpg/800px-Confluence_of_Green_and_Colorado_River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20977" y="-32412"/>
            <a:ext cx="9396536" cy="5171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8" name="Group 17"/>
          <p:cNvGrpSpPr/>
          <p:nvPr/>
        </p:nvGrpSpPr>
        <p:grpSpPr>
          <a:xfrm>
            <a:off x="1006365" y="1673525"/>
            <a:ext cx="1590535" cy="2691441"/>
            <a:chOff x="1006365" y="1673525"/>
            <a:chExt cx="1590535" cy="2691441"/>
          </a:xfrm>
        </p:grpSpPr>
        <p:sp>
          <p:nvSpPr>
            <p:cNvPr id="12" name="Rectangle 11"/>
            <p:cNvSpPr/>
            <p:nvPr/>
          </p:nvSpPr>
          <p:spPr>
            <a:xfrm rot="2541287">
              <a:off x="1006365" y="2617612"/>
              <a:ext cx="1590535" cy="707886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Sparse</a:t>
              </a:r>
            </a:p>
            <a:p>
              <a:pPr algn="ctr"/>
              <a:r>
                <a:rPr lang="en-US" sz="20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Inversion</a:t>
              </a:r>
              <a:endPara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" name="Freeform 8"/>
            <p:cNvSpPr/>
            <p:nvPr/>
          </p:nvSpPr>
          <p:spPr>
            <a:xfrm>
              <a:off x="1201842" y="1673525"/>
              <a:ext cx="1213554" cy="1017917"/>
            </a:xfrm>
            <a:custGeom>
              <a:avLst/>
              <a:gdLst>
                <a:gd name="connsiteX0" fmla="*/ 1213554 w 1213554"/>
                <a:gd name="connsiteY0" fmla="*/ 0 h 1017917"/>
                <a:gd name="connsiteX1" fmla="*/ 488935 w 1213554"/>
                <a:gd name="connsiteY1" fmla="*/ 362309 h 1017917"/>
                <a:gd name="connsiteX2" fmla="*/ 5856 w 1213554"/>
                <a:gd name="connsiteY2" fmla="*/ 707366 h 1017917"/>
                <a:gd name="connsiteX3" fmla="*/ 264649 w 1213554"/>
                <a:gd name="connsiteY3" fmla="*/ 1017917 h 10179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13554" h="1017917">
                  <a:moveTo>
                    <a:pt x="1213554" y="0"/>
                  </a:moveTo>
                  <a:cubicBezTo>
                    <a:pt x="951886" y="122207"/>
                    <a:pt x="690218" y="244415"/>
                    <a:pt x="488935" y="362309"/>
                  </a:cubicBezTo>
                  <a:cubicBezTo>
                    <a:pt x="287652" y="480203"/>
                    <a:pt x="43237" y="598098"/>
                    <a:pt x="5856" y="707366"/>
                  </a:cubicBezTo>
                  <a:cubicBezTo>
                    <a:pt x="-31525" y="816634"/>
                    <a:pt x="116562" y="917275"/>
                    <a:pt x="264649" y="1017917"/>
                  </a:cubicBezTo>
                </a:path>
              </a:pathLst>
            </a:custGeom>
            <a:noFill/>
            <a:ln w="38100">
              <a:solidFill>
                <a:srgbClr val="FFFF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reeform 9"/>
            <p:cNvSpPr/>
            <p:nvPr/>
          </p:nvSpPr>
          <p:spPr>
            <a:xfrm>
              <a:off x="2035834" y="3209026"/>
              <a:ext cx="441579" cy="1155940"/>
            </a:xfrm>
            <a:custGeom>
              <a:avLst/>
              <a:gdLst>
                <a:gd name="connsiteX0" fmla="*/ 34506 w 441579"/>
                <a:gd name="connsiteY0" fmla="*/ 0 h 1155940"/>
                <a:gd name="connsiteX1" fmla="*/ 362309 w 441579"/>
                <a:gd name="connsiteY1" fmla="*/ 310551 h 1155940"/>
                <a:gd name="connsiteX2" fmla="*/ 414068 w 441579"/>
                <a:gd name="connsiteY2" fmla="*/ 759125 h 1155940"/>
                <a:gd name="connsiteX3" fmla="*/ 0 w 441579"/>
                <a:gd name="connsiteY3" fmla="*/ 1155940 h 11559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1579" h="1155940">
                  <a:moveTo>
                    <a:pt x="34506" y="0"/>
                  </a:moveTo>
                  <a:cubicBezTo>
                    <a:pt x="166777" y="92015"/>
                    <a:pt x="299049" y="184030"/>
                    <a:pt x="362309" y="310551"/>
                  </a:cubicBezTo>
                  <a:cubicBezTo>
                    <a:pt x="425569" y="437072"/>
                    <a:pt x="474453" y="618227"/>
                    <a:pt x="414068" y="759125"/>
                  </a:cubicBezTo>
                  <a:cubicBezTo>
                    <a:pt x="353683" y="900023"/>
                    <a:pt x="176841" y="1027981"/>
                    <a:pt x="0" y="1155940"/>
                  </a:cubicBezTo>
                </a:path>
              </a:pathLst>
            </a:custGeom>
            <a:noFill/>
            <a:ln w="38100">
              <a:solidFill>
                <a:srgbClr val="FFFF00"/>
              </a:solidFill>
              <a:prstDash val="solid"/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152650" y="3162300"/>
            <a:ext cx="5619750" cy="1276350"/>
            <a:chOff x="2152650" y="3162300"/>
            <a:chExt cx="5619750" cy="1276350"/>
          </a:xfrm>
        </p:grpSpPr>
        <p:sp>
          <p:nvSpPr>
            <p:cNvPr id="5" name="Rectangle 4"/>
            <p:cNvSpPr/>
            <p:nvPr/>
          </p:nvSpPr>
          <p:spPr>
            <a:xfrm rot="20797135">
              <a:off x="5112403" y="3345480"/>
              <a:ext cx="1590535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Deep CNN</a:t>
              </a:r>
              <a:endPara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" name="Freeform 14"/>
            <p:cNvSpPr/>
            <p:nvPr/>
          </p:nvSpPr>
          <p:spPr>
            <a:xfrm>
              <a:off x="2152650" y="3733800"/>
              <a:ext cx="3009900" cy="704850"/>
            </a:xfrm>
            <a:custGeom>
              <a:avLst/>
              <a:gdLst>
                <a:gd name="connsiteX0" fmla="*/ 3009900 w 3009900"/>
                <a:gd name="connsiteY0" fmla="*/ 0 h 704850"/>
                <a:gd name="connsiteX1" fmla="*/ 1905000 w 3009900"/>
                <a:gd name="connsiteY1" fmla="*/ 190500 h 704850"/>
                <a:gd name="connsiteX2" fmla="*/ 971550 w 3009900"/>
                <a:gd name="connsiteY2" fmla="*/ 228600 h 704850"/>
                <a:gd name="connsiteX3" fmla="*/ 0 w 3009900"/>
                <a:gd name="connsiteY3" fmla="*/ 704850 h 704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009900" h="704850">
                  <a:moveTo>
                    <a:pt x="3009900" y="0"/>
                  </a:moveTo>
                  <a:cubicBezTo>
                    <a:pt x="2627312" y="76200"/>
                    <a:pt x="2244725" y="152400"/>
                    <a:pt x="1905000" y="190500"/>
                  </a:cubicBezTo>
                  <a:cubicBezTo>
                    <a:pt x="1565275" y="228600"/>
                    <a:pt x="1289050" y="142875"/>
                    <a:pt x="971550" y="228600"/>
                  </a:cubicBezTo>
                  <a:cubicBezTo>
                    <a:pt x="654050" y="314325"/>
                    <a:pt x="327025" y="509587"/>
                    <a:pt x="0" y="70485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6419850" y="3162300"/>
              <a:ext cx="1352550" cy="304800"/>
            </a:xfrm>
            <a:custGeom>
              <a:avLst/>
              <a:gdLst>
                <a:gd name="connsiteX0" fmla="*/ 1352550 w 1352550"/>
                <a:gd name="connsiteY0" fmla="*/ 0 h 304800"/>
                <a:gd name="connsiteX1" fmla="*/ 571500 w 1352550"/>
                <a:gd name="connsiteY1" fmla="*/ 171450 h 304800"/>
                <a:gd name="connsiteX2" fmla="*/ 0 w 1352550"/>
                <a:gd name="connsiteY2" fmla="*/ 304800 h 30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52550" h="304800">
                  <a:moveTo>
                    <a:pt x="1352550" y="0"/>
                  </a:moveTo>
                  <a:lnTo>
                    <a:pt x="571500" y="171450"/>
                  </a:lnTo>
                  <a:lnTo>
                    <a:pt x="0" y="30480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278655" y="3655735"/>
            <a:ext cx="1873995" cy="949795"/>
            <a:chOff x="5982817" y="2437186"/>
            <a:chExt cx="1873995" cy="949795"/>
          </a:xfrm>
        </p:grpSpPr>
        <p:sp>
          <p:nvSpPr>
            <p:cNvPr id="20" name="Rectangle 19"/>
            <p:cNvSpPr/>
            <p:nvPr/>
          </p:nvSpPr>
          <p:spPr>
            <a:xfrm>
              <a:off x="5982817" y="2442850"/>
              <a:ext cx="1613519" cy="944131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FF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6095096" y="2487766"/>
              <a:ext cx="1406609" cy="869067"/>
              <a:chOff x="6520001" y="2584699"/>
              <a:chExt cx="1406609" cy="869067"/>
            </a:xfrm>
          </p:grpSpPr>
          <p:cxnSp>
            <p:nvCxnSpPr>
              <p:cNvPr id="24" name="Straight Connector 23"/>
              <p:cNvCxnSpPr/>
              <p:nvPr/>
            </p:nvCxnSpPr>
            <p:spPr>
              <a:xfrm>
                <a:off x="7211455" y="2837236"/>
                <a:ext cx="3026" cy="503023"/>
              </a:xfrm>
              <a:prstGeom prst="line">
                <a:avLst/>
              </a:prstGeom>
              <a:ln w="28575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>
                <a:off x="6520001" y="3079794"/>
                <a:ext cx="1312601" cy="11393"/>
              </a:xfrm>
              <a:prstGeom prst="line">
                <a:avLst/>
              </a:prstGeom>
              <a:ln w="28575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flipV="1">
                <a:off x="7406854" y="2584699"/>
                <a:ext cx="519756" cy="498653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flipV="1">
                <a:off x="6569224" y="3072249"/>
                <a:ext cx="358254" cy="381517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>
                <a:off x="6920362" y="3072407"/>
                <a:ext cx="500724" cy="3400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2" name="TextBox 21"/>
            <p:cNvSpPr txBox="1"/>
            <p:nvPr/>
          </p:nvSpPr>
          <p:spPr>
            <a:xfrm>
              <a:off x="6845058" y="2935549"/>
              <a:ext cx="46358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036697" y="2437186"/>
              <a:ext cx="182011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s</a:t>
              </a:r>
              <a:r>
                <a:rPr lang="en-US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b="1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=</a:t>
              </a:r>
              <a:r>
                <a:rPr lang="en-US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Lu</a:t>
              </a:r>
              <a:r>
                <a:rPr lang="en-US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b="1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2394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-577"/>
            <a:ext cx="9144000" cy="843558"/>
          </a:xfrm>
          <a:prstGeom prst="rect">
            <a:avLst/>
          </a:prstGeom>
          <a:solidFill>
            <a:srgbClr val="000082"/>
          </a:solidFill>
          <a:ln w="381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8" name="Group 97"/>
          <p:cNvGrpSpPr/>
          <p:nvPr/>
        </p:nvGrpSpPr>
        <p:grpSpPr>
          <a:xfrm>
            <a:off x="3015557" y="753908"/>
            <a:ext cx="1926222" cy="1529810"/>
            <a:chOff x="3015557" y="753908"/>
            <a:chExt cx="1926222" cy="1529810"/>
          </a:xfrm>
        </p:grpSpPr>
        <p:pic>
          <p:nvPicPr>
            <p:cNvPr id="45069" name="Picture 1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55904" y="753908"/>
              <a:ext cx="1285875" cy="891365"/>
            </a:xfrm>
            <a:prstGeom prst="rect">
              <a:avLst/>
            </a:prstGeom>
            <a:noFill/>
            <a:ln w="38100">
              <a:solidFill>
                <a:srgbClr val="00B05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grpSp>
          <p:nvGrpSpPr>
            <p:cNvPr id="96" name="Group 95"/>
            <p:cNvGrpSpPr/>
            <p:nvPr/>
          </p:nvGrpSpPr>
          <p:grpSpPr>
            <a:xfrm>
              <a:off x="3015557" y="1176732"/>
              <a:ext cx="1196403" cy="1106986"/>
              <a:chOff x="3015557" y="1177309"/>
              <a:chExt cx="1196403" cy="1106986"/>
            </a:xfrm>
          </p:grpSpPr>
          <p:grpSp>
            <p:nvGrpSpPr>
              <p:cNvPr id="62" name="Group 61"/>
              <p:cNvGrpSpPr/>
              <p:nvPr/>
            </p:nvGrpSpPr>
            <p:grpSpPr>
              <a:xfrm>
                <a:off x="3923928" y="1177309"/>
                <a:ext cx="259079" cy="242313"/>
                <a:chOff x="3923928" y="1177309"/>
                <a:chExt cx="259079" cy="242313"/>
              </a:xfrm>
            </p:grpSpPr>
            <p:sp>
              <p:nvSpPr>
                <p:cNvPr id="61" name="Oval 60"/>
                <p:cNvSpPr/>
                <p:nvPr/>
              </p:nvSpPr>
              <p:spPr>
                <a:xfrm>
                  <a:off x="3923928" y="1373903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FF0000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4" name="Oval 73"/>
                <p:cNvSpPr/>
                <p:nvPr/>
              </p:nvSpPr>
              <p:spPr>
                <a:xfrm>
                  <a:off x="4030608" y="127560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FF0000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5" name="Oval 74"/>
                <p:cNvSpPr/>
                <p:nvPr/>
              </p:nvSpPr>
              <p:spPr>
                <a:xfrm>
                  <a:off x="4137288" y="1177309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FF0000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pic>
            <p:nvPicPr>
              <p:cNvPr id="45067" name="Picture 11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15557" y="1484195"/>
                <a:ext cx="1196403" cy="800100"/>
              </a:xfrm>
              <a:prstGeom prst="rect">
                <a:avLst/>
              </a:prstGeom>
              <a:noFill/>
              <a:ln w="38100">
                <a:solidFill>
                  <a:schemeClr val="accent4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</p:pic>
        </p:grpSp>
      </p:grpSp>
      <p:pic>
        <p:nvPicPr>
          <p:cNvPr id="5" name="Content Placeholder 4">
            <a:extLst>
              <a:ext uri="{FF2B5EF4-FFF2-40B4-BE49-F238E27FC236}">
                <a16:creationId xmlns="" xmlns:a16="http://schemas.microsoft.com/office/drawing/2014/main" id="{DE2A20B0-4E54-4089-8079-B4A29B34DED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64" t="6058" r="16560" b="10106"/>
          <a:stretch/>
        </p:blipFill>
        <p:spPr>
          <a:xfrm>
            <a:off x="2895015" y="3762879"/>
            <a:ext cx="2016224" cy="2016224"/>
          </a:xfr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="" xmlns:a16="http://schemas.microsoft.com/office/drawing/2014/main" id="{5DA14982-210A-4FB6-AE7F-FECC868B6517}"/>
                  </a:ext>
                </a:extLst>
              </p:cNvPr>
              <p:cNvSpPr txBox="1"/>
              <p:nvPr/>
            </p:nvSpPr>
            <p:spPr>
              <a:xfrm>
                <a:off x="9355477" y="1798755"/>
                <a:ext cx="1555200" cy="65319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sz="1800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1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</m:acc>
                      </m:e>
                      <m:sub>
                        <m:r>
                          <a:rPr lang="en-US" sz="1800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80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sz="1800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1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</m:acc>
                      </m:e>
                      <m:sub>
                        <m:r>
                          <a:rPr lang="en-US" sz="1800" b="0">
                            <a:solidFill>
                              <a:prstClr val="white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800" b="0" dirty="0">
                    <a:solidFill>
                      <a:prstClr val="white"/>
                    </a:solidFill>
                    <a:latin typeface="Calibri" panose="020F0502020204030204"/>
                  </a:rPr>
                  <a:t> (21×21)</a:t>
                </a:r>
                <a:endParaRPr lang="he-IL" sz="1800" b="0" dirty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algn="r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DA14982-210A-4FB6-AE7F-FECC868B65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5477" y="1798755"/>
                <a:ext cx="1555200" cy="653192"/>
              </a:xfrm>
              <a:prstGeom prst="rect">
                <a:avLst/>
              </a:prstGeom>
              <a:blipFill rotWithShape="1">
                <a:blip r:embed="rId5"/>
                <a:stretch>
                  <a:fillRect t="-4673" r="-31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id="{B4C98CE8-5756-4593-B6CA-03AE7E066A3A}"/>
                  </a:ext>
                </a:extLst>
              </p:cNvPr>
              <p:cNvSpPr txBox="1"/>
              <p:nvPr/>
            </p:nvSpPr>
            <p:spPr>
              <a:xfrm>
                <a:off x="3206469" y="3369577"/>
                <a:ext cx="1237086" cy="376193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sz="1800" b="0" i="1" smtClean="0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1800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</m:acc>
                      </m:e>
                      <m:sub>
                        <m:r>
                          <a:rPr lang="en-US" sz="1800" b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800" b="0" dirty="0">
                    <a:solidFill>
                      <a:prstClr val="white"/>
                    </a:solidFill>
                    <a:latin typeface="Calibri" panose="020F0502020204030204"/>
                  </a:rPr>
                  <a:t> (11×11)</a:t>
                </a:r>
                <a:endParaRPr lang="he-IL" sz="1800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4C98CE8-5756-4593-B6CA-03AE7E066A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6469" y="3369577"/>
                <a:ext cx="1237086" cy="376193"/>
              </a:xfrm>
              <a:prstGeom prst="rect">
                <a:avLst/>
              </a:prstGeom>
              <a:blipFill rotWithShape="1">
                <a:blip r:embed="rId6"/>
                <a:stretch>
                  <a:fillRect t="-8197" r="-3941" b="-278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2F2D6385-237C-4DF4-8778-F07166561F83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48" t="6896" r="9092" b="10838"/>
          <a:stretch/>
        </p:blipFill>
        <p:spPr>
          <a:xfrm>
            <a:off x="-396551" y="1173987"/>
            <a:ext cx="2304256" cy="1901819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2600876" y="1884245"/>
            <a:ext cx="1224136" cy="846554"/>
          </a:xfrm>
          <a:prstGeom prst="rect">
            <a:avLst/>
          </a:prstGeom>
          <a:solidFill>
            <a:srgbClr val="FFFF00"/>
          </a:solidFill>
          <a:ln w="3810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5063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0876" y="1897792"/>
            <a:ext cx="1229848" cy="8096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0" name="Rectangle 19"/>
          <p:cNvSpPr/>
          <p:nvPr/>
        </p:nvSpPr>
        <p:spPr>
          <a:xfrm>
            <a:off x="2345542" y="2247716"/>
            <a:ext cx="1224136" cy="846554"/>
          </a:xfrm>
          <a:prstGeom prst="rect">
            <a:avLst/>
          </a:prstGeom>
          <a:solidFill>
            <a:srgbClr val="FFFF00"/>
          </a:solidFill>
          <a:ln w="38100">
            <a:solidFill>
              <a:srgbClr val="00FFFF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5064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5266" y="2277578"/>
            <a:ext cx="1209536" cy="788670"/>
          </a:xfrm>
          <a:prstGeom prst="rect">
            <a:avLst/>
          </a:prstGeom>
          <a:noFill/>
          <a:ln w="38100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pSp>
        <p:nvGrpSpPr>
          <p:cNvPr id="66" name="Group 65"/>
          <p:cNvGrpSpPr/>
          <p:nvPr/>
        </p:nvGrpSpPr>
        <p:grpSpPr>
          <a:xfrm>
            <a:off x="1516566" y="1516093"/>
            <a:ext cx="333108" cy="292828"/>
            <a:chOff x="2895015" y="3751711"/>
            <a:chExt cx="503055" cy="456189"/>
          </a:xfrm>
        </p:grpSpPr>
        <p:pic>
          <p:nvPicPr>
            <p:cNvPr id="67" name="Picture 4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30034" y="3751711"/>
              <a:ext cx="468036" cy="456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8" name="Rectangle 67"/>
            <p:cNvSpPr/>
            <p:nvPr/>
          </p:nvSpPr>
          <p:spPr>
            <a:xfrm flipV="1">
              <a:off x="2895015" y="3762879"/>
              <a:ext cx="490290" cy="432049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2895015" y="3751711"/>
            <a:ext cx="503055" cy="456189"/>
            <a:chOff x="2895015" y="3751711"/>
            <a:chExt cx="503055" cy="456189"/>
          </a:xfrm>
        </p:grpSpPr>
        <p:pic>
          <p:nvPicPr>
            <p:cNvPr id="45060" name="Picture 4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30034" y="3751711"/>
              <a:ext cx="468036" cy="456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" name="Rectangle 50"/>
            <p:cNvSpPr/>
            <p:nvPr/>
          </p:nvSpPr>
          <p:spPr>
            <a:xfrm flipV="1">
              <a:off x="2895015" y="3762879"/>
              <a:ext cx="490290" cy="432049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1552569" y="2058620"/>
            <a:ext cx="336949" cy="304026"/>
            <a:chOff x="3403821" y="3749908"/>
            <a:chExt cx="496026" cy="457992"/>
          </a:xfrm>
        </p:grpSpPr>
        <p:pic>
          <p:nvPicPr>
            <p:cNvPr id="70" name="Picture 5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11962" y="3749908"/>
              <a:ext cx="487885" cy="4579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" name="Rectangle 70"/>
            <p:cNvSpPr/>
            <p:nvPr/>
          </p:nvSpPr>
          <p:spPr>
            <a:xfrm flipV="1">
              <a:off x="3403821" y="3761379"/>
              <a:ext cx="490290" cy="432049"/>
            </a:xfrm>
            <a:prstGeom prst="rect">
              <a:avLst/>
            </a:prstGeom>
            <a:noFill/>
            <a:ln w="38100">
              <a:solidFill>
                <a:srgbClr val="00B0F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3403821" y="3749908"/>
            <a:ext cx="496026" cy="457992"/>
            <a:chOff x="3403821" y="3749908"/>
            <a:chExt cx="496026" cy="457992"/>
          </a:xfrm>
        </p:grpSpPr>
        <p:pic>
          <p:nvPicPr>
            <p:cNvPr id="45061" name="Picture 5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11962" y="3749908"/>
              <a:ext cx="487885" cy="4579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3" name="Rectangle 52"/>
            <p:cNvSpPr/>
            <p:nvPr/>
          </p:nvSpPr>
          <p:spPr>
            <a:xfrm flipV="1">
              <a:off x="3403821" y="3761379"/>
              <a:ext cx="490290" cy="432049"/>
            </a:xfrm>
            <a:prstGeom prst="rect">
              <a:avLst/>
            </a:prstGeom>
            <a:noFill/>
            <a:ln w="38100">
              <a:solidFill>
                <a:srgbClr val="00B0F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9" name="TextBox 98"/>
          <p:cNvSpPr txBox="1"/>
          <p:nvPr/>
        </p:nvSpPr>
        <p:spPr>
          <a:xfrm>
            <a:off x="1185392" y="3822039"/>
            <a:ext cx="14446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NN Filters</a:t>
            </a:r>
          </a:p>
          <a:p>
            <a:pPr algn="ctr"/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~PSFs)</a:t>
            </a:r>
            <a:endParaRPr lang="en-US" sz="2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2" name="Group 101"/>
          <p:cNvGrpSpPr/>
          <p:nvPr/>
        </p:nvGrpSpPr>
        <p:grpSpPr>
          <a:xfrm>
            <a:off x="3923928" y="935007"/>
            <a:ext cx="648072" cy="4283096"/>
            <a:chOff x="3923928" y="935007"/>
            <a:chExt cx="648072" cy="4283096"/>
          </a:xfrm>
        </p:grpSpPr>
        <p:sp>
          <p:nvSpPr>
            <p:cNvPr id="101" name="Rectangle 100"/>
            <p:cNvSpPr/>
            <p:nvPr/>
          </p:nvSpPr>
          <p:spPr>
            <a:xfrm>
              <a:off x="3923928" y="4803998"/>
              <a:ext cx="445866" cy="414105"/>
            </a:xfrm>
            <a:prstGeom prst="rect">
              <a:avLst/>
            </a:prstGeom>
            <a:noFill/>
            <a:ln w="38100">
              <a:solidFill>
                <a:srgbClr val="00B05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Rectangle 108"/>
            <p:cNvSpPr/>
            <p:nvPr/>
          </p:nvSpPr>
          <p:spPr>
            <a:xfrm>
              <a:off x="4336499" y="935007"/>
              <a:ext cx="235501" cy="268592"/>
            </a:xfrm>
            <a:prstGeom prst="rect">
              <a:avLst/>
            </a:prstGeom>
            <a:noFill/>
            <a:ln w="38100">
              <a:solidFill>
                <a:srgbClr val="00B05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3" name="TextBox 102"/>
          <p:cNvSpPr txBox="1"/>
          <p:nvPr/>
        </p:nvSpPr>
        <p:spPr>
          <a:xfrm>
            <a:off x="520045" y="12698"/>
            <a:ext cx="79688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d m that minimizes ||</a:t>
            </a:r>
            <a:r>
              <a:rPr lang="en-US" sz="3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m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200" b="1" baseline="30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g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3200" b="1" baseline="30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200" b="1" dirty="0" smtClean="0">
                <a:solidFill>
                  <a:srgbClr val="FFFF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|m||</a:t>
            </a:r>
            <a:r>
              <a:rPr lang="en-US" sz="3200" b="1" baseline="-25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32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518869" y="578541"/>
            <a:ext cx="9653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200" b="1" baseline="30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g</a:t>
            </a:r>
            <a:endParaRPr lang="en-US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2" name="Picture 121" descr="A close up of a device&#10;&#10;Description generated with high confidence">
            <a:extLst>
              <a:ext uri="{FF2B5EF4-FFF2-40B4-BE49-F238E27FC236}">
                <a16:creationId xmlns="" xmlns:a16="http://schemas.microsoft.com/office/drawing/2014/main" id="{3C11BB9E-7572-49D2-8A99-739E2DF72C5A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48" t="7182" r="8724" b="10292"/>
          <a:stretch/>
        </p:blipFill>
        <p:spPr>
          <a:xfrm>
            <a:off x="-396551" y="1176733"/>
            <a:ext cx="2315833" cy="1899073"/>
          </a:xfrm>
          <a:prstGeom prst="rect">
            <a:avLst/>
          </a:prstGeom>
        </p:spPr>
      </p:pic>
      <p:grpSp>
        <p:nvGrpSpPr>
          <p:cNvPr id="35" name="Group 34"/>
          <p:cNvGrpSpPr/>
          <p:nvPr/>
        </p:nvGrpSpPr>
        <p:grpSpPr>
          <a:xfrm flipV="1">
            <a:off x="1516566" y="1503485"/>
            <a:ext cx="2139338" cy="563823"/>
            <a:chOff x="1547664" y="1989518"/>
            <a:chExt cx="1196426" cy="673770"/>
          </a:xfrm>
        </p:grpSpPr>
        <p:grpSp>
          <p:nvGrpSpPr>
            <p:cNvPr id="33" name="Group 32"/>
            <p:cNvGrpSpPr/>
            <p:nvPr/>
          </p:nvGrpSpPr>
          <p:grpSpPr>
            <a:xfrm>
              <a:off x="1547664" y="2056673"/>
              <a:ext cx="1174990" cy="606615"/>
              <a:chOff x="1547664" y="2056673"/>
              <a:chExt cx="1174990" cy="606615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547664" y="2327168"/>
                <a:ext cx="186291" cy="336120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" name="Straight Connector 10"/>
              <p:cNvCxnSpPr/>
              <p:nvPr/>
            </p:nvCxnSpPr>
            <p:spPr>
              <a:xfrm flipV="1">
                <a:off x="1547664" y="2065857"/>
                <a:ext cx="1174990" cy="250848"/>
              </a:xfrm>
              <a:prstGeom prst="line">
                <a:avLst/>
              </a:prstGeom>
              <a:ln w="12700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flipV="1">
                <a:off x="1547664" y="2056674"/>
                <a:ext cx="1174990" cy="606613"/>
              </a:xfrm>
              <a:prstGeom prst="line">
                <a:avLst/>
              </a:prstGeom>
              <a:ln w="12700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flipV="1">
                <a:off x="1733955" y="2056674"/>
                <a:ext cx="988699" cy="606613"/>
              </a:xfrm>
              <a:prstGeom prst="line">
                <a:avLst/>
              </a:prstGeom>
              <a:ln w="12700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flipV="1">
                <a:off x="1733955" y="2056673"/>
                <a:ext cx="988699" cy="270494"/>
              </a:xfrm>
              <a:prstGeom prst="line">
                <a:avLst/>
              </a:prstGeom>
              <a:ln w="12700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4" name="Oval 33"/>
            <p:cNvSpPr/>
            <p:nvPr/>
          </p:nvSpPr>
          <p:spPr>
            <a:xfrm>
              <a:off x="2672082" y="1989518"/>
              <a:ext cx="72008" cy="108619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9" name="Group 38"/>
          <p:cNvGrpSpPr/>
          <p:nvPr/>
        </p:nvGrpSpPr>
        <p:grpSpPr>
          <a:xfrm flipV="1">
            <a:off x="1552570" y="2067308"/>
            <a:ext cx="1974576" cy="663491"/>
            <a:chOff x="1547664" y="1989518"/>
            <a:chExt cx="1196426" cy="611930"/>
          </a:xfrm>
        </p:grpSpPr>
        <p:grpSp>
          <p:nvGrpSpPr>
            <p:cNvPr id="41" name="Group 40"/>
            <p:cNvGrpSpPr/>
            <p:nvPr/>
          </p:nvGrpSpPr>
          <p:grpSpPr>
            <a:xfrm>
              <a:off x="1547664" y="2043828"/>
              <a:ext cx="1196426" cy="557620"/>
              <a:chOff x="1547664" y="2043828"/>
              <a:chExt cx="1196426" cy="557620"/>
            </a:xfrm>
          </p:grpSpPr>
          <p:sp>
            <p:nvSpPr>
              <p:cNvPr id="43" name="Rectangle 42"/>
              <p:cNvSpPr/>
              <p:nvPr/>
            </p:nvSpPr>
            <p:spPr>
              <a:xfrm>
                <a:off x="1547664" y="2359982"/>
                <a:ext cx="215182" cy="241466"/>
              </a:xfrm>
              <a:prstGeom prst="rect">
                <a:avLst/>
              </a:prstGeom>
              <a:noFill/>
              <a:ln w="19050">
                <a:solidFill>
                  <a:srgbClr val="00B0F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4" name="Straight Connector 43"/>
              <p:cNvCxnSpPr/>
              <p:nvPr/>
            </p:nvCxnSpPr>
            <p:spPr>
              <a:xfrm flipV="1">
                <a:off x="1547664" y="2056674"/>
                <a:ext cx="1174990" cy="303307"/>
              </a:xfrm>
              <a:prstGeom prst="line">
                <a:avLst/>
              </a:prstGeom>
              <a:ln w="12700">
                <a:solidFill>
                  <a:srgbClr val="00B0F0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flipV="1">
                <a:off x="1547664" y="2056674"/>
                <a:ext cx="1174990" cy="544773"/>
              </a:xfrm>
              <a:prstGeom prst="line">
                <a:avLst/>
              </a:prstGeom>
              <a:ln w="12700">
                <a:solidFill>
                  <a:srgbClr val="00B0F0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flipV="1">
                <a:off x="1762846" y="2056674"/>
                <a:ext cx="959808" cy="544774"/>
              </a:xfrm>
              <a:prstGeom prst="line">
                <a:avLst/>
              </a:prstGeom>
              <a:ln w="12700">
                <a:solidFill>
                  <a:srgbClr val="00B0F0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>
                <a:endCxn id="42" idx="6"/>
              </p:cNvCxnSpPr>
              <p:nvPr/>
            </p:nvCxnSpPr>
            <p:spPr>
              <a:xfrm flipV="1">
                <a:off x="1762846" y="2043828"/>
                <a:ext cx="981244" cy="316153"/>
              </a:xfrm>
              <a:prstGeom prst="line">
                <a:avLst/>
              </a:prstGeom>
              <a:ln w="12700">
                <a:solidFill>
                  <a:srgbClr val="00B0F0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2" name="Oval 41"/>
            <p:cNvSpPr/>
            <p:nvPr/>
          </p:nvSpPr>
          <p:spPr>
            <a:xfrm>
              <a:off x="2672082" y="1989518"/>
              <a:ext cx="72008" cy="108619"/>
            </a:xfrm>
            <a:prstGeom prst="ellipse">
              <a:avLst/>
            </a:prstGeom>
            <a:solidFill>
              <a:srgbClr val="00FFFF"/>
            </a:solidFill>
            <a:ln w="38100">
              <a:solidFill>
                <a:srgbClr val="00FFFF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2461994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-577"/>
            <a:ext cx="9144000" cy="843558"/>
          </a:xfrm>
          <a:prstGeom prst="rect">
            <a:avLst/>
          </a:prstGeom>
          <a:solidFill>
            <a:srgbClr val="000082"/>
          </a:solidFill>
          <a:ln w="381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8" name="Group 97"/>
          <p:cNvGrpSpPr/>
          <p:nvPr/>
        </p:nvGrpSpPr>
        <p:grpSpPr>
          <a:xfrm>
            <a:off x="3015557" y="753908"/>
            <a:ext cx="1926222" cy="1529810"/>
            <a:chOff x="3015557" y="753908"/>
            <a:chExt cx="1926222" cy="1529810"/>
          </a:xfrm>
        </p:grpSpPr>
        <p:pic>
          <p:nvPicPr>
            <p:cNvPr id="45069" name="Picture 1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55904" y="753908"/>
              <a:ext cx="1285875" cy="891365"/>
            </a:xfrm>
            <a:prstGeom prst="rect">
              <a:avLst/>
            </a:prstGeom>
            <a:noFill/>
            <a:ln w="38100">
              <a:solidFill>
                <a:srgbClr val="00B05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grpSp>
          <p:nvGrpSpPr>
            <p:cNvPr id="96" name="Group 95"/>
            <p:cNvGrpSpPr/>
            <p:nvPr/>
          </p:nvGrpSpPr>
          <p:grpSpPr>
            <a:xfrm>
              <a:off x="3015557" y="1176732"/>
              <a:ext cx="1196403" cy="1106986"/>
              <a:chOff x="3015557" y="1177309"/>
              <a:chExt cx="1196403" cy="1106986"/>
            </a:xfrm>
          </p:grpSpPr>
          <p:grpSp>
            <p:nvGrpSpPr>
              <p:cNvPr id="62" name="Group 61"/>
              <p:cNvGrpSpPr/>
              <p:nvPr/>
            </p:nvGrpSpPr>
            <p:grpSpPr>
              <a:xfrm>
                <a:off x="3923928" y="1177309"/>
                <a:ext cx="259079" cy="242313"/>
                <a:chOff x="3923928" y="1177309"/>
                <a:chExt cx="259079" cy="242313"/>
              </a:xfrm>
            </p:grpSpPr>
            <p:sp>
              <p:nvSpPr>
                <p:cNvPr id="61" name="Oval 60"/>
                <p:cNvSpPr/>
                <p:nvPr/>
              </p:nvSpPr>
              <p:spPr>
                <a:xfrm>
                  <a:off x="3923928" y="1373903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FF0000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4" name="Oval 73"/>
                <p:cNvSpPr/>
                <p:nvPr/>
              </p:nvSpPr>
              <p:spPr>
                <a:xfrm>
                  <a:off x="4030608" y="1275606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FF0000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5" name="Oval 74"/>
                <p:cNvSpPr/>
                <p:nvPr/>
              </p:nvSpPr>
              <p:spPr>
                <a:xfrm>
                  <a:off x="4137288" y="1177309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FF0000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pic>
            <p:nvPicPr>
              <p:cNvPr id="45067" name="Picture 11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15557" y="1484195"/>
                <a:ext cx="1196403" cy="800100"/>
              </a:xfrm>
              <a:prstGeom prst="rect">
                <a:avLst/>
              </a:prstGeom>
              <a:noFill/>
              <a:ln w="38100">
                <a:solidFill>
                  <a:schemeClr val="accent4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</p:pic>
        </p:grpSp>
      </p:grpSp>
      <p:pic>
        <p:nvPicPr>
          <p:cNvPr id="5" name="Content Placeholder 4">
            <a:extLst>
              <a:ext uri="{FF2B5EF4-FFF2-40B4-BE49-F238E27FC236}">
                <a16:creationId xmlns="" xmlns:a16="http://schemas.microsoft.com/office/drawing/2014/main" id="{DE2A20B0-4E54-4089-8079-B4A29B34DED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64" t="6058" r="16560" b="10106"/>
          <a:stretch/>
        </p:blipFill>
        <p:spPr>
          <a:xfrm>
            <a:off x="2895015" y="3762879"/>
            <a:ext cx="2016224" cy="2016224"/>
          </a:xfrm>
        </p:spPr>
      </p:pic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23269670-65C5-4938-A974-032D923088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35363" y="4790476"/>
            <a:ext cx="2057400" cy="273844"/>
          </a:xfrm>
        </p:spPr>
        <p:txBody>
          <a:bodyPr/>
          <a:lstStyle/>
          <a:p>
            <a:fld id="{28105BC5-7E75-4875-A2B6-9270916BBBCE}" type="slidenum">
              <a:rPr lang="zh-CN" altLang="en-US" smtClean="0"/>
              <a:t>21</a:t>
            </a:fld>
            <a:endParaRPr lang="zh-CN" altLang="en-US"/>
          </a:p>
        </p:txBody>
      </p:sp>
      <p:grpSp>
        <p:nvGrpSpPr>
          <p:cNvPr id="60" name="Group 59"/>
          <p:cNvGrpSpPr/>
          <p:nvPr/>
        </p:nvGrpSpPr>
        <p:grpSpPr>
          <a:xfrm>
            <a:off x="7152390" y="3367728"/>
            <a:ext cx="2086069" cy="2361236"/>
            <a:chOff x="7152390" y="3367728"/>
            <a:chExt cx="2086069" cy="2361236"/>
          </a:xfrm>
        </p:grpSpPr>
        <p:pic>
          <p:nvPicPr>
            <p:cNvPr id="6" name="Content Placeholder 4">
              <a:extLst>
                <a:ext uri="{FF2B5EF4-FFF2-40B4-BE49-F238E27FC236}">
                  <a16:creationId xmlns="" xmlns:a16="http://schemas.microsoft.com/office/drawing/2014/main" id="{3E5A04E1-77AC-41BA-B5AB-0913797AAEE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353" t="6495" r="17391" b="10574"/>
            <a:stretch/>
          </p:blipFill>
          <p:spPr>
            <a:xfrm>
              <a:off x="7152390" y="3712739"/>
              <a:ext cx="2018061" cy="2016225"/>
            </a:xfrm>
            <a:prstGeom prst="rect">
              <a:avLst/>
            </a:prstGeom>
          </p:spPr>
        </p:pic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2" name="TextBox 11">
                  <a:extLst>
                    <a:ext uri="{FF2B5EF4-FFF2-40B4-BE49-F238E27FC236}">
                      <a16:creationId xmlns="" xmlns:a16="http://schemas.microsoft.com/office/drawing/2014/main" id="{8037F29C-D7D2-460A-9034-4583199C1D6B}"/>
                    </a:ext>
                  </a:extLst>
                </p:cNvPr>
                <p:cNvSpPr txBox="1"/>
                <p:nvPr/>
              </p:nvSpPr>
              <p:spPr>
                <a:xfrm>
                  <a:off x="7368512" y="3367728"/>
                  <a:ext cx="1869947" cy="653192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r" fontAlgn="auto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1800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18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</m:acc>
                        </m:e>
                        <m:sub>
                          <m:r>
                            <a:rPr lang="en-US" sz="1800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1800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1800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18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</m:acc>
                        </m:e>
                        <m:sub>
                          <m:r>
                            <a:rPr lang="en-US" sz="1800" b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1800" i="1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1800" i="1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1800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</m:acc>
                        </m:e>
                        <m:sub>
                          <m:r>
                            <a:rPr lang="en-US" sz="1800" b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a14:m>
                  <a:r>
                    <a:rPr lang="en-US" sz="1800" b="0" dirty="0">
                      <a:solidFill>
                        <a:prstClr val="white"/>
                      </a:solidFill>
                      <a:latin typeface="Calibri" panose="020F0502020204030204"/>
                    </a:rPr>
                    <a:t>  (31×31)</a:t>
                  </a:r>
                  <a:endParaRPr lang="he-IL" sz="1800" b="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  <a:p>
                  <a:pPr algn="r"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800" b="0" dirty="0">
                      <a:solidFill>
                        <a:prstClr val="white"/>
                      </a:solidFill>
                      <a:latin typeface="Calibri" panose="020F0502020204030204"/>
                    </a:rPr>
                    <a:t> </a:t>
                  </a:r>
                  <a:endParaRPr lang="he-IL" sz="1800" b="0" dirty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mc:Choice>
          <mc:Fallback>
            <p:sp>
              <p:nvSpPr>
                <p:cNvPr id="12" name="TextBox 11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8037F29C-D7D2-460A-9034-4583199C1D6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68512" y="3367728"/>
                  <a:ext cx="1869947" cy="65319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t="-4630" r="-294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id="{B4C98CE8-5756-4593-B6CA-03AE7E066A3A}"/>
                  </a:ext>
                </a:extLst>
              </p:cNvPr>
              <p:cNvSpPr txBox="1"/>
              <p:nvPr/>
            </p:nvSpPr>
            <p:spPr>
              <a:xfrm>
                <a:off x="3206469" y="3369577"/>
                <a:ext cx="1237086" cy="376193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sz="1800" b="0" i="1" smtClean="0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1800" b="0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</m:acc>
                      </m:e>
                      <m:sub>
                        <m:r>
                          <a:rPr lang="en-US" sz="1800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800" b="0" dirty="0">
                    <a:solidFill>
                      <a:prstClr val="white"/>
                    </a:solidFill>
                    <a:latin typeface="Calibri" panose="020F0502020204030204"/>
                  </a:rPr>
                  <a:t> (11×11)</a:t>
                </a:r>
                <a:endParaRPr lang="he-IL" sz="1800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4C98CE8-5756-4593-B6CA-03AE7E066A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6469" y="3369577"/>
                <a:ext cx="1237086" cy="376193"/>
              </a:xfrm>
              <a:prstGeom prst="rect">
                <a:avLst/>
              </a:prstGeom>
              <a:blipFill rotWithShape="1">
                <a:blip r:embed="rId7"/>
                <a:stretch>
                  <a:fillRect t="-8197" r="-3941" b="-278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2F2D6385-237C-4DF4-8778-F07166561F83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48" t="6896" r="9092" b="10838"/>
          <a:stretch/>
        </p:blipFill>
        <p:spPr>
          <a:xfrm>
            <a:off x="-396551" y="1173987"/>
            <a:ext cx="2304256" cy="1901819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2600876" y="1884245"/>
            <a:ext cx="1224136" cy="846554"/>
          </a:xfrm>
          <a:prstGeom prst="rect">
            <a:avLst/>
          </a:prstGeom>
          <a:solidFill>
            <a:srgbClr val="FFFF00"/>
          </a:solidFill>
          <a:ln w="3810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5063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0876" y="1897792"/>
            <a:ext cx="1229848" cy="8096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0" name="Rectangle 19"/>
          <p:cNvSpPr/>
          <p:nvPr/>
        </p:nvSpPr>
        <p:spPr>
          <a:xfrm>
            <a:off x="2345542" y="2247716"/>
            <a:ext cx="1224136" cy="846554"/>
          </a:xfrm>
          <a:prstGeom prst="rect">
            <a:avLst/>
          </a:prstGeom>
          <a:solidFill>
            <a:srgbClr val="FFFF00"/>
          </a:solidFill>
          <a:ln w="38100">
            <a:solidFill>
              <a:srgbClr val="00FFFF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5064" name="Picture 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5266" y="2277578"/>
            <a:ext cx="1209536" cy="788670"/>
          </a:xfrm>
          <a:prstGeom prst="rect">
            <a:avLst/>
          </a:prstGeom>
          <a:noFill/>
          <a:ln w="38100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pSp>
        <p:nvGrpSpPr>
          <p:cNvPr id="49" name="Group 48"/>
          <p:cNvGrpSpPr/>
          <p:nvPr/>
        </p:nvGrpSpPr>
        <p:grpSpPr>
          <a:xfrm>
            <a:off x="2895015" y="3751711"/>
            <a:ext cx="503055" cy="456189"/>
            <a:chOff x="2895015" y="3751711"/>
            <a:chExt cx="503055" cy="456189"/>
          </a:xfrm>
        </p:grpSpPr>
        <p:pic>
          <p:nvPicPr>
            <p:cNvPr id="45060" name="Picture 4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30034" y="3751711"/>
              <a:ext cx="468036" cy="456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" name="Rectangle 50"/>
            <p:cNvSpPr/>
            <p:nvPr/>
          </p:nvSpPr>
          <p:spPr>
            <a:xfrm flipV="1">
              <a:off x="2895015" y="3762879"/>
              <a:ext cx="490290" cy="432049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3403821" y="3769942"/>
            <a:ext cx="496026" cy="457992"/>
            <a:chOff x="3403821" y="3749908"/>
            <a:chExt cx="496026" cy="457992"/>
          </a:xfrm>
        </p:grpSpPr>
        <p:pic>
          <p:nvPicPr>
            <p:cNvPr id="45061" name="Picture 5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11962" y="3749908"/>
              <a:ext cx="487885" cy="457992"/>
            </a:xfrm>
            <a:prstGeom prst="rect">
              <a:avLst/>
            </a:prstGeom>
            <a:noFill/>
            <a:ln w="9525">
              <a:solidFill>
                <a:srgbClr val="00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53" name="Rectangle 52"/>
            <p:cNvSpPr/>
            <p:nvPr/>
          </p:nvSpPr>
          <p:spPr>
            <a:xfrm flipV="1">
              <a:off x="3403821" y="3761379"/>
              <a:ext cx="490290" cy="432049"/>
            </a:xfrm>
            <a:prstGeom prst="rect">
              <a:avLst/>
            </a:prstGeom>
            <a:noFill/>
            <a:ln w="38100">
              <a:solidFill>
                <a:srgbClr val="00B0F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9" name="TextBox 98"/>
          <p:cNvSpPr txBox="1"/>
          <p:nvPr/>
        </p:nvSpPr>
        <p:spPr>
          <a:xfrm>
            <a:off x="1185392" y="3822039"/>
            <a:ext cx="14446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NN Filters</a:t>
            </a:r>
          </a:p>
          <a:p>
            <a:pPr algn="ctr"/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~PSFs)</a:t>
            </a:r>
            <a:endParaRPr lang="en-US" sz="2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2" name="Group 101"/>
          <p:cNvGrpSpPr/>
          <p:nvPr/>
        </p:nvGrpSpPr>
        <p:grpSpPr>
          <a:xfrm>
            <a:off x="3923928" y="935007"/>
            <a:ext cx="648072" cy="4283096"/>
            <a:chOff x="3923928" y="935007"/>
            <a:chExt cx="648072" cy="4283096"/>
          </a:xfrm>
        </p:grpSpPr>
        <p:sp>
          <p:nvSpPr>
            <p:cNvPr id="101" name="Rectangle 100"/>
            <p:cNvSpPr/>
            <p:nvPr/>
          </p:nvSpPr>
          <p:spPr>
            <a:xfrm>
              <a:off x="3923928" y="4803998"/>
              <a:ext cx="445866" cy="414105"/>
            </a:xfrm>
            <a:prstGeom prst="rect">
              <a:avLst/>
            </a:prstGeom>
            <a:noFill/>
            <a:ln w="38100">
              <a:solidFill>
                <a:srgbClr val="00B05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Rectangle 108"/>
            <p:cNvSpPr/>
            <p:nvPr/>
          </p:nvSpPr>
          <p:spPr>
            <a:xfrm>
              <a:off x="4336499" y="935007"/>
              <a:ext cx="235501" cy="268592"/>
            </a:xfrm>
            <a:prstGeom prst="rect">
              <a:avLst/>
            </a:prstGeom>
            <a:noFill/>
            <a:ln w="38100">
              <a:solidFill>
                <a:srgbClr val="00B05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6" name="Group 85"/>
          <p:cNvGrpSpPr/>
          <p:nvPr/>
        </p:nvGrpSpPr>
        <p:grpSpPr>
          <a:xfrm>
            <a:off x="5634209" y="753167"/>
            <a:ext cx="1663826" cy="1576271"/>
            <a:chOff x="2781622" y="700535"/>
            <a:chExt cx="1663826" cy="1576271"/>
          </a:xfrm>
        </p:grpSpPr>
        <p:pic>
          <p:nvPicPr>
            <p:cNvPr id="88" name="Picture 1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V="1">
              <a:off x="3159573" y="700535"/>
              <a:ext cx="1285875" cy="883559"/>
            </a:xfrm>
            <a:prstGeom prst="rect">
              <a:avLst/>
            </a:prstGeom>
            <a:noFill/>
            <a:ln w="38100">
              <a:solidFill>
                <a:srgbClr val="00B05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grpSp>
          <p:nvGrpSpPr>
            <p:cNvPr id="89" name="Group 88"/>
            <p:cNvGrpSpPr/>
            <p:nvPr/>
          </p:nvGrpSpPr>
          <p:grpSpPr>
            <a:xfrm>
              <a:off x="2781622" y="1078958"/>
              <a:ext cx="1297847" cy="1197848"/>
              <a:chOff x="2781622" y="1079535"/>
              <a:chExt cx="1297847" cy="1197848"/>
            </a:xfrm>
          </p:grpSpPr>
          <p:pic>
            <p:nvPicPr>
              <p:cNvPr id="92" name="Picture 11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2781622" y="1395990"/>
                <a:ext cx="1297847" cy="881393"/>
              </a:xfrm>
              <a:prstGeom prst="rect">
                <a:avLst/>
              </a:prstGeom>
              <a:noFill/>
              <a:ln w="38100">
                <a:solidFill>
                  <a:schemeClr val="accent4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</p:pic>
          <p:grpSp>
            <p:nvGrpSpPr>
              <p:cNvPr id="90" name="Group 89"/>
              <p:cNvGrpSpPr/>
              <p:nvPr/>
            </p:nvGrpSpPr>
            <p:grpSpPr>
              <a:xfrm>
                <a:off x="3591621" y="1079535"/>
                <a:ext cx="259079" cy="242313"/>
                <a:chOff x="3591621" y="1079535"/>
                <a:chExt cx="259079" cy="242313"/>
              </a:xfrm>
            </p:grpSpPr>
            <p:sp>
              <p:nvSpPr>
                <p:cNvPr id="93" name="Oval 92"/>
                <p:cNvSpPr/>
                <p:nvPr/>
              </p:nvSpPr>
              <p:spPr>
                <a:xfrm>
                  <a:off x="3591621" y="1276129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FF0000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0" name="Oval 99"/>
                <p:cNvSpPr/>
                <p:nvPr/>
              </p:nvSpPr>
              <p:spPr>
                <a:xfrm>
                  <a:off x="3698301" y="1177832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FF0000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3" name="Oval 102"/>
                <p:cNvSpPr/>
                <p:nvPr/>
              </p:nvSpPr>
              <p:spPr>
                <a:xfrm>
                  <a:off x="3804981" y="1079535"/>
                  <a:ext cx="45719" cy="45719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FF0000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sp>
        <p:nvSpPr>
          <p:cNvPr id="104" name="Rectangle 103"/>
          <p:cNvSpPr/>
          <p:nvPr/>
        </p:nvSpPr>
        <p:spPr>
          <a:xfrm>
            <a:off x="5453463" y="1936877"/>
            <a:ext cx="1224136" cy="846554"/>
          </a:xfrm>
          <a:prstGeom prst="rect">
            <a:avLst/>
          </a:prstGeom>
          <a:solidFill>
            <a:srgbClr val="FFFF00"/>
          </a:solidFill>
          <a:ln w="3810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5" name="Picture 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3463" y="1950424"/>
            <a:ext cx="1229848" cy="8096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08" name="Picture 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198129" y="2313082"/>
            <a:ext cx="1280955" cy="788670"/>
          </a:xfrm>
          <a:prstGeom prst="rect">
            <a:avLst/>
          </a:prstGeom>
          <a:noFill/>
          <a:ln w="38100">
            <a:solidFill>
              <a:srgbClr val="00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10" name="TextBox 109">
                <a:extLst>
                  <a:ext uri="{FF2B5EF4-FFF2-40B4-BE49-F238E27FC236}">
                    <a16:creationId xmlns="" xmlns:a16="http://schemas.microsoft.com/office/drawing/2014/main" id="{5DA14982-210A-4FB6-AE7F-FECC868B6517}"/>
                  </a:ext>
                </a:extLst>
              </p:cNvPr>
              <p:cNvSpPr txBox="1"/>
              <p:nvPr/>
            </p:nvSpPr>
            <p:spPr>
              <a:xfrm>
                <a:off x="5177853" y="3371944"/>
                <a:ext cx="1555200" cy="65319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sz="1800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1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</m:acc>
                      </m:e>
                      <m:sub>
                        <m:r>
                          <a:rPr lang="en-US" sz="1800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80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sz="1800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1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</m:acc>
                      </m:e>
                      <m:sub>
                        <m:r>
                          <a:rPr lang="en-US" sz="1800" b="0">
                            <a:solidFill>
                              <a:prstClr val="white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800" b="0" dirty="0">
                    <a:solidFill>
                      <a:prstClr val="white"/>
                    </a:solidFill>
                    <a:latin typeface="Calibri" panose="020F0502020204030204"/>
                  </a:rPr>
                  <a:t> (21×21)</a:t>
                </a:r>
                <a:endParaRPr lang="he-IL" sz="1800" b="0" dirty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algn="r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>
          <p:sp>
            <p:nvSpPr>
              <p:cNvPr id="110" name="TextBox 10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DA14982-210A-4FB6-AE7F-FECC868B65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7853" y="3371944"/>
                <a:ext cx="1555200" cy="653192"/>
              </a:xfrm>
              <a:prstGeom prst="rect">
                <a:avLst/>
              </a:prstGeom>
              <a:blipFill rotWithShape="1">
                <a:blip r:embed="rId13"/>
                <a:stretch>
                  <a:fillRect t="-4673" r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C0598631-9B33-45C4-BFC7-7FC2850C0603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37" t="6970" r="17192" b="10632"/>
          <a:stretch/>
        </p:blipFill>
        <p:spPr>
          <a:xfrm>
            <a:off x="5017193" y="3724428"/>
            <a:ext cx="2016225" cy="2020407"/>
          </a:xfrm>
          <a:prstGeom prst="rect">
            <a:avLst/>
          </a:prstGeom>
        </p:spPr>
      </p:pic>
      <p:grpSp>
        <p:nvGrpSpPr>
          <p:cNvPr id="58" name="Group 57"/>
          <p:cNvGrpSpPr/>
          <p:nvPr/>
        </p:nvGrpSpPr>
        <p:grpSpPr>
          <a:xfrm>
            <a:off x="3534802" y="1923678"/>
            <a:ext cx="2959333" cy="2269750"/>
            <a:chOff x="3534802" y="1923678"/>
            <a:chExt cx="2959333" cy="2269750"/>
          </a:xfrm>
        </p:grpSpPr>
        <p:grpSp>
          <p:nvGrpSpPr>
            <p:cNvPr id="124" name="Group 123"/>
            <p:cNvGrpSpPr/>
            <p:nvPr/>
          </p:nvGrpSpPr>
          <p:grpSpPr>
            <a:xfrm flipV="1">
              <a:off x="3534802" y="1923678"/>
              <a:ext cx="2959333" cy="278856"/>
              <a:chOff x="1547664" y="2015470"/>
              <a:chExt cx="1655009" cy="647818"/>
            </a:xfrm>
          </p:grpSpPr>
          <p:grpSp>
            <p:nvGrpSpPr>
              <p:cNvPr id="125" name="Group 124"/>
              <p:cNvGrpSpPr/>
              <p:nvPr/>
            </p:nvGrpSpPr>
            <p:grpSpPr>
              <a:xfrm>
                <a:off x="1547664" y="2015472"/>
                <a:ext cx="1642226" cy="647816"/>
                <a:chOff x="1547664" y="2015472"/>
                <a:chExt cx="1642226" cy="647816"/>
              </a:xfrm>
            </p:grpSpPr>
            <p:sp>
              <p:nvSpPr>
                <p:cNvPr id="127" name="Rectangle 126"/>
                <p:cNvSpPr/>
                <p:nvPr/>
              </p:nvSpPr>
              <p:spPr>
                <a:xfrm>
                  <a:off x="1547664" y="2327168"/>
                  <a:ext cx="186291" cy="336120"/>
                </a:xfrm>
                <a:prstGeom prst="rect">
                  <a:avLst/>
                </a:prstGeom>
                <a:noFill/>
                <a:ln w="19050">
                  <a:solidFill>
                    <a:srgbClr val="FF0000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28" name="Straight Connector 127"/>
                <p:cNvCxnSpPr>
                  <a:endCxn id="126" idx="1"/>
                </p:cNvCxnSpPr>
                <p:nvPr/>
              </p:nvCxnSpPr>
              <p:spPr>
                <a:xfrm flipV="1">
                  <a:off x="1547664" y="2031026"/>
                  <a:ext cx="1633185" cy="285680"/>
                </a:xfrm>
                <a:prstGeom prst="line">
                  <a:avLst/>
                </a:prstGeom>
                <a:ln w="12700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Straight Connector 128"/>
                <p:cNvCxnSpPr>
                  <a:endCxn id="126" idx="0"/>
                </p:cNvCxnSpPr>
                <p:nvPr/>
              </p:nvCxnSpPr>
              <p:spPr>
                <a:xfrm flipV="1">
                  <a:off x="1547664" y="2015472"/>
                  <a:ext cx="1642226" cy="647816"/>
                </a:xfrm>
                <a:prstGeom prst="line">
                  <a:avLst/>
                </a:prstGeom>
                <a:ln w="12700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Straight Connector 129"/>
                <p:cNvCxnSpPr>
                  <a:endCxn id="126" idx="1"/>
                </p:cNvCxnSpPr>
                <p:nvPr/>
              </p:nvCxnSpPr>
              <p:spPr>
                <a:xfrm flipV="1">
                  <a:off x="1733955" y="2031025"/>
                  <a:ext cx="1446894" cy="632263"/>
                </a:xfrm>
                <a:prstGeom prst="line">
                  <a:avLst/>
                </a:prstGeom>
                <a:ln w="12700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" name="Straight Connector 130"/>
                <p:cNvCxnSpPr>
                  <a:endCxn id="126" idx="2"/>
                </p:cNvCxnSpPr>
                <p:nvPr/>
              </p:nvCxnSpPr>
              <p:spPr>
                <a:xfrm flipV="1">
                  <a:off x="1733955" y="2068579"/>
                  <a:ext cx="1443150" cy="258587"/>
                </a:xfrm>
                <a:prstGeom prst="line">
                  <a:avLst/>
                </a:prstGeom>
                <a:ln w="12700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26" name="Oval 125"/>
              <p:cNvSpPr/>
              <p:nvPr/>
            </p:nvSpPr>
            <p:spPr>
              <a:xfrm>
                <a:off x="3177105" y="2015470"/>
                <a:ext cx="25568" cy="106211"/>
              </a:xfrm>
              <a:prstGeom prst="ellipse">
                <a:avLst/>
              </a:prstGeom>
              <a:solidFill>
                <a:srgbClr val="FF0000"/>
              </a:solidFill>
              <a:ln w="38100"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32" name="Rectangle 131"/>
            <p:cNvSpPr/>
            <p:nvPr/>
          </p:nvSpPr>
          <p:spPr>
            <a:xfrm>
              <a:off x="5059126" y="3748407"/>
              <a:ext cx="427780" cy="445021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3164052" y="2300349"/>
            <a:ext cx="3142435" cy="1900900"/>
            <a:chOff x="3164052" y="2300349"/>
            <a:chExt cx="3142435" cy="1900900"/>
          </a:xfrm>
        </p:grpSpPr>
        <p:grpSp>
          <p:nvGrpSpPr>
            <p:cNvPr id="116" name="Group 115"/>
            <p:cNvGrpSpPr/>
            <p:nvPr/>
          </p:nvGrpSpPr>
          <p:grpSpPr>
            <a:xfrm flipV="1">
              <a:off x="3164052" y="2300349"/>
              <a:ext cx="3142435" cy="670663"/>
              <a:chOff x="1547664" y="1989519"/>
              <a:chExt cx="1174990" cy="618545"/>
            </a:xfrm>
          </p:grpSpPr>
          <p:grpSp>
            <p:nvGrpSpPr>
              <p:cNvPr id="117" name="Group 116"/>
              <p:cNvGrpSpPr/>
              <p:nvPr/>
            </p:nvGrpSpPr>
            <p:grpSpPr>
              <a:xfrm>
                <a:off x="1547664" y="2046840"/>
                <a:ext cx="1174990" cy="561224"/>
                <a:chOff x="1547664" y="2046840"/>
                <a:chExt cx="1174990" cy="561224"/>
              </a:xfrm>
            </p:grpSpPr>
            <p:sp>
              <p:nvSpPr>
                <p:cNvPr id="119" name="Rectangle 118"/>
                <p:cNvSpPr/>
                <p:nvPr/>
              </p:nvSpPr>
              <p:spPr>
                <a:xfrm>
                  <a:off x="1547664" y="2359982"/>
                  <a:ext cx="92696" cy="241466"/>
                </a:xfrm>
                <a:prstGeom prst="rect">
                  <a:avLst/>
                </a:prstGeom>
                <a:noFill/>
                <a:ln w="19050">
                  <a:solidFill>
                    <a:srgbClr val="00B0F0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20" name="Straight Connector 119"/>
                <p:cNvCxnSpPr/>
                <p:nvPr/>
              </p:nvCxnSpPr>
              <p:spPr>
                <a:xfrm flipV="1">
                  <a:off x="1547664" y="2056674"/>
                  <a:ext cx="1174990" cy="303307"/>
                </a:xfrm>
                <a:prstGeom prst="line">
                  <a:avLst/>
                </a:prstGeom>
                <a:ln w="12700">
                  <a:solidFill>
                    <a:srgbClr val="00B0F0"/>
                  </a:solidFill>
                  <a:prstDash val="solid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" name="Straight Connector 120"/>
                <p:cNvCxnSpPr>
                  <a:endCxn id="118" idx="4"/>
                </p:cNvCxnSpPr>
                <p:nvPr/>
              </p:nvCxnSpPr>
              <p:spPr>
                <a:xfrm flipV="1">
                  <a:off x="1547664" y="2056674"/>
                  <a:ext cx="1142420" cy="544772"/>
                </a:xfrm>
                <a:prstGeom prst="line">
                  <a:avLst/>
                </a:prstGeom>
                <a:ln w="12700">
                  <a:solidFill>
                    <a:srgbClr val="00B0F0"/>
                  </a:solidFill>
                  <a:prstDash val="solid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2" name="Straight Connector 121"/>
                <p:cNvCxnSpPr>
                  <a:endCxn id="118" idx="3"/>
                </p:cNvCxnSpPr>
                <p:nvPr/>
              </p:nvCxnSpPr>
              <p:spPr>
                <a:xfrm flipV="1">
                  <a:off x="1640360" y="2046840"/>
                  <a:ext cx="1036994" cy="561224"/>
                </a:xfrm>
                <a:prstGeom prst="line">
                  <a:avLst/>
                </a:prstGeom>
                <a:ln w="12700">
                  <a:solidFill>
                    <a:srgbClr val="00B0F0"/>
                  </a:solidFill>
                  <a:prstDash val="solid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" name="Straight Connector 122"/>
                <p:cNvCxnSpPr>
                  <a:endCxn id="118" idx="3"/>
                </p:cNvCxnSpPr>
                <p:nvPr/>
              </p:nvCxnSpPr>
              <p:spPr>
                <a:xfrm flipV="1">
                  <a:off x="1640360" y="2046840"/>
                  <a:ext cx="1036994" cy="313142"/>
                </a:xfrm>
                <a:prstGeom prst="line">
                  <a:avLst/>
                </a:prstGeom>
                <a:ln w="12700">
                  <a:solidFill>
                    <a:srgbClr val="00B0F0"/>
                  </a:solidFill>
                  <a:prstDash val="solid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18" name="Oval 117"/>
              <p:cNvSpPr/>
              <p:nvPr/>
            </p:nvSpPr>
            <p:spPr>
              <a:xfrm>
                <a:off x="2672082" y="1989519"/>
                <a:ext cx="36004" cy="67156"/>
              </a:xfrm>
              <a:prstGeom prst="ellipse">
                <a:avLst/>
              </a:prstGeom>
              <a:solidFill>
                <a:srgbClr val="00FFFF"/>
              </a:solidFill>
              <a:ln w="38100">
                <a:solidFill>
                  <a:srgbClr val="00FFFF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34" name="Rectangle 133"/>
            <p:cNvSpPr/>
            <p:nvPr/>
          </p:nvSpPr>
          <p:spPr>
            <a:xfrm>
              <a:off x="5584380" y="3756228"/>
              <a:ext cx="427780" cy="445021"/>
            </a:xfrm>
            <a:prstGeom prst="rect">
              <a:avLst/>
            </a:prstGeom>
            <a:noFill/>
            <a:ln w="38100">
              <a:solidFill>
                <a:srgbClr val="00FFFF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36" name="Picture 135" descr="A screenshot of a cell phone&#10;&#10;Description generated with high confidence">
            <a:extLst>
              <a:ext uri="{FF2B5EF4-FFF2-40B4-BE49-F238E27FC236}">
                <a16:creationId xmlns="" xmlns:a16="http://schemas.microsoft.com/office/drawing/2014/main" id="{71A36F2E-7236-4172-8EED-C776C5963249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52" t="7138" r="9162" b="10789"/>
          <a:stretch/>
        </p:blipFill>
        <p:spPr>
          <a:xfrm>
            <a:off x="-396551" y="1163464"/>
            <a:ext cx="2304256" cy="1930806"/>
          </a:xfrm>
          <a:prstGeom prst="rect">
            <a:avLst/>
          </a:prstGeom>
        </p:spPr>
      </p:pic>
      <p:grpSp>
        <p:nvGrpSpPr>
          <p:cNvPr id="63" name="Group 62"/>
          <p:cNvGrpSpPr/>
          <p:nvPr/>
        </p:nvGrpSpPr>
        <p:grpSpPr>
          <a:xfrm>
            <a:off x="7656760" y="793577"/>
            <a:ext cx="2099906" cy="2348585"/>
            <a:chOff x="7656760" y="793577"/>
            <a:chExt cx="2099906" cy="2348585"/>
          </a:xfrm>
        </p:grpSpPr>
        <p:grpSp>
          <p:nvGrpSpPr>
            <p:cNvPr id="138" name="Group 137"/>
            <p:cNvGrpSpPr/>
            <p:nvPr/>
          </p:nvGrpSpPr>
          <p:grpSpPr>
            <a:xfrm>
              <a:off x="8092840" y="793577"/>
              <a:ext cx="1663826" cy="1576271"/>
              <a:chOff x="2781622" y="700535"/>
              <a:chExt cx="1663826" cy="1576271"/>
            </a:xfrm>
          </p:grpSpPr>
          <p:pic>
            <p:nvPicPr>
              <p:cNvPr id="139" name="Picture 1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V="1">
                <a:off x="3159573" y="700535"/>
                <a:ext cx="1285875" cy="883559"/>
              </a:xfrm>
              <a:prstGeom prst="rect">
                <a:avLst/>
              </a:prstGeom>
              <a:noFill/>
              <a:ln w="38100">
                <a:solidFill>
                  <a:srgbClr val="00B05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</p:pic>
          <p:grpSp>
            <p:nvGrpSpPr>
              <p:cNvPr id="140" name="Group 139"/>
              <p:cNvGrpSpPr/>
              <p:nvPr/>
            </p:nvGrpSpPr>
            <p:grpSpPr>
              <a:xfrm>
                <a:off x="2781622" y="1078958"/>
                <a:ext cx="1297847" cy="1197848"/>
                <a:chOff x="2781622" y="1079535"/>
                <a:chExt cx="1297847" cy="1197848"/>
              </a:xfrm>
            </p:grpSpPr>
            <p:pic>
              <p:nvPicPr>
                <p:cNvPr id="141" name="Picture 11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flipH="1">
                  <a:off x="2781622" y="1395990"/>
                  <a:ext cx="1297847" cy="881393"/>
                </a:xfrm>
                <a:prstGeom prst="rect">
                  <a:avLst/>
                </a:prstGeom>
                <a:noFill/>
                <a:ln w="38100">
                  <a:solidFill>
                    <a:schemeClr val="accent4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</a:extLst>
              </p:spPr>
            </p:pic>
            <p:grpSp>
              <p:nvGrpSpPr>
                <p:cNvPr id="142" name="Group 141"/>
                <p:cNvGrpSpPr/>
                <p:nvPr/>
              </p:nvGrpSpPr>
              <p:grpSpPr>
                <a:xfrm>
                  <a:off x="3591621" y="1079535"/>
                  <a:ext cx="259079" cy="242313"/>
                  <a:chOff x="3591621" y="1079535"/>
                  <a:chExt cx="259079" cy="242313"/>
                </a:xfrm>
              </p:grpSpPr>
              <p:sp>
                <p:nvSpPr>
                  <p:cNvPr id="143" name="Oval 142"/>
                  <p:cNvSpPr/>
                  <p:nvPr/>
                </p:nvSpPr>
                <p:spPr>
                  <a:xfrm>
                    <a:off x="3591621" y="1276129"/>
                    <a:ext cx="45719" cy="4571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38100">
                    <a:solidFill>
                      <a:srgbClr val="FF0000"/>
                    </a:solidFill>
                    <a:prstDash val="soli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44" name="Oval 143"/>
                  <p:cNvSpPr/>
                  <p:nvPr/>
                </p:nvSpPr>
                <p:spPr>
                  <a:xfrm>
                    <a:off x="3698301" y="1177832"/>
                    <a:ext cx="45719" cy="4571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38100">
                    <a:solidFill>
                      <a:srgbClr val="FF0000"/>
                    </a:solidFill>
                    <a:prstDash val="soli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45" name="Oval 144"/>
                  <p:cNvSpPr/>
                  <p:nvPr/>
                </p:nvSpPr>
                <p:spPr>
                  <a:xfrm>
                    <a:off x="3804981" y="1079535"/>
                    <a:ext cx="45719" cy="4571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38100">
                    <a:solidFill>
                      <a:srgbClr val="FF0000"/>
                    </a:solidFill>
                    <a:prstDash val="solid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</p:grpSp>
        <p:sp>
          <p:nvSpPr>
            <p:cNvPr id="146" name="Rectangle 145"/>
            <p:cNvSpPr/>
            <p:nvPr/>
          </p:nvSpPr>
          <p:spPr>
            <a:xfrm>
              <a:off x="7912094" y="1977287"/>
              <a:ext cx="1224136" cy="846554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47" name="Picture 7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12094" y="1990834"/>
              <a:ext cx="1229848" cy="809625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pic>
          <p:nvPicPr>
            <p:cNvPr id="148" name="Picture 8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7656760" y="2353492"/>
              <a:ext cx="1280955" cy="788670"/>
            </a:xfrm>
            <a:prstGeom prst="rect">
              <a:avLst/>
            </a:prstGeom>
            <a:noFill/>
            <a:ln w="38100">
              <a:solidFill>
                <a:srgbClr val="00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</p:grpSp>
      <p:pic>
        <p:nvPicPr>
          <p:cNvPr id="150" name="Picture 149" descr="A screenshot of a cell phone&#10;&#10;Description generated with high confidence">
            <a:extLst>
              <a:ext uri="{FF2B5EF4-FFF2-40B4-BE49-F238E27FC236}">
                <a16:creationId xmlns="" xmlns:a16="http://schemas.microsoft.com/office/drawing/2014/main" id="{7C8C3CE2-844E-4960-BC85-C85305C0D270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53" t="6978" r="9280" b="10947"/>
          <a:stretch/>
        </p:blipFill>
        <p:spPr>
          <a:xfrm>
            <a:off x="-339330" y="1194858"/>
            <a:ext cx="2247035" cy="1871389"/>
          </a:xfrm>
          <a:prstGeom prst="rect">
            <a:avLst/>
          </a:prstGeom>
        </p:spPr>
      </p:pic>
      <p:sp>
        <p:nvSpPr>
          <p:cNvPr id="151" name="TextBox 150"/>
          <p:cNvSpPr txBox="1"/>
          <p:nvPr/>
        </p:nvSpPr>
        <p:spPr>
          <a:xfrm>
            <a:off x="520045" y="12698"/>
            <a:ext cx="79688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d m that minimizes ||</a:t>
            </a:r>
            <a:r>
              <a:rPr lang="en-US" sz="3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m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200" b="1" baseline="30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g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3200" b="1" baseline="30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200" b="1" dirty="0" smtClean="0">
                <a:solidFill>
                  <a:srgbClr val="FFFF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|m||</a:t>
            </a:r>
            <a:r>
              <a:rPr lang="en-US" sz="3200" b="1" baseline="-25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32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2" name="TextBox 151"/>
          <p:cNvSpPr txBox="1"/>
          <p:nvPr/>
        </p:nvSpPr>
        <p:spPr>
          <a:xfrm>
            <a:off x="518869" y="578541"/>
            <a:ext cx="9653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200" b="1" baseline="30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g</a:t>
            </a:r>
            <a:endParaRPr lang="en-US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5012554" y="16626"/>
            <a:ext cx="5261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sz="32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4" name="TextBox 153"/>
          <p:cNvSpPr txBox="1"/>
          <p:nvPr/>
        </p:nvSpPr>
        <p:spPr>
          <a:xfrm>
            <a:off x="5030336" y="28610"/>
            <a:ext cx="5261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sz="32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3656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45679E-6 L -0.42344 0.21605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181" y="108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45679E-6 L -0.42344 0.21605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181" y="1080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/>
      <p:bldP spid="72" grpId="0"/>
      <p:bldP spid="72" grpId="1"/>
      <p:bldP spid="72" grpId="2"/>
      <p:bldP spid="154" grpId="0"/>
      <p:bldP spid="154" grpId="1"/>
      <p:bldP spid="154" grpId="2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8" name="TextBox 167">
                <a:extLst>
                  <a:ext uri="{FF2B5EF4-FFF2-40B4-BE49-F238E27FC236}">
                    <a16:creationId xmlns:a16="http://schemas.microsoft.com/office/drawing/2014/main" xmlns="" id="{90B94DA7-92B6-4CDE-A50D-6872804593FA}"/>
                  </a:ext>
                </a:extLst>
              </p:cNvPr>
              <p:cNvSpPr txBox="1"/>
              <p:nvPr/>
            </p:nvSpPr>
            <p:spPr>
              <a:xfrm>
                <a:off x="3491880" y="1375733"/>
                <a:ext cx="1818568" cy="307777"/>
              </a:xfrm>
              <a:prstGeom prst="rect">
                <a:avLst/>
              </a:prstGeom>
              <a:solidFill>
                <a:srgbClr val="000082"/>
              </a:solidFill>
            </p:spPr>
            <p:txBody>
              <a:bodyPr wrap="square" rtlCol="0">
                <a:spAutoFit/>
              </a:bodyPr>
              <a:lstStyle/>
              <a:p>
                <a:pPr defTabSz="914400"/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altLang="zh-CN" sz="1200" b="1" i="1" smtClean="0">
                            <a:solidFill>
                              <a:prstClr val="white"/>
                            </a:solidFill>
                            <a:latin typeface="Cambria Math"/>
                            <a:ea typeface="宋体" panose="02010600030101010101" pitchFamily="2" charset="-122"/>
                          </a:rPr>
                        </m:ctrlPr>
                      </m:naryPr>
                      <m:sub/>
                      <m:sup/>
                      <m:e>
                        <m:acc>
                          <m:accPr>
                            <m:chr m:val="̃"/>
                            <m:ctrlPr>
                              <a:rPr lang="en-US" altLang="zh-CN" sz="1200" b="1" i="1">
                                <a:solidFill>
                                  <a:prstClr val="white"/>
                                </a:solidFill>
                                <a:latin typeface="Cambria Math"/>
                                <a:ea typeface="宋体" panose="02010600030101010101" pitchFamily="2" charset="-122"/>
                              </a:rPr>
                            </m:ctrlPr>
                          </m:accPr>
                          <m:e>
                            <m:r>
                              <a:rPr lang="en-US" altLang="zh-CN" sz="12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𝒎</m:t>
                            </m:r>
                          </m:e>
                        </m:acc>
                        <m:r>
                          <a:rPr lang="en-US" altLang="zh-CN" sz="1200" b="1" i="1" baseline="-2500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𝒌</m:t>
                        </m:r>
                      </m:e>
                    </m:nary>
                  </m:oMath>
                </a14:m>
                <a:r>
                  <a:rPr lang="zh-CN" altLang="en-US" sz="1200" b="1" dirty="0">
                    <a:solidFill>
                      <a:prstClr val="white"/>
                    </a:solidFill>
                    <a:ea typeface="宋体" panose="02010600030101010101" pitchFamily="2" charset="-122"/>
                  </a:rPr>
                  <a:t>  </a:t>
                </a:r>
                <a:r>
                  <a:rPr lang="en-US" altLang="zh-CN" sz="1200" b="1" dirty="0">
                    <a:solidFill>
                      <a:prstClr val="white"/>
                    </a:solidFill>
                    <a:ea typeface="宋体" panose="02010600030101010101" pitchFamily="2" charset="-122"/>
                  </a:rPr>
                  <a:t>k</a:t>
                </a:r>
                <a14:m>
                  <m:oMath xmlns:m="http://schemas.openxmlformats.org/officeDocument/2006/math">
                    <m:r>
                      <a:rPr lang="en-US" altLang="zh-CN" sz="1200" b="1" i="1" dirty="0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altLang="zh-CN" dirty="0">
                    <a:solidFill>
                      <a:schemeClr val="bg1"/>
                    </a:solidFill>
                  </a:rPr>
                  <a:t>2,3,4,6,8</a:t>
                </a:r>
                <a:endParaRPr lang="zh-CN" altLang="en-US" sz="1200" b="1" baseline="-25000" dirty="0">
                  <a:solidFill>
                    <a:schemeClr val="bg1"/>
                  </a:solidFill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68" name="TextBox 167">
                <a:extLst>
                  <a:ext uri="{FF2B5EF4-FFF2-40B4-BE49-F238E27FC236}">
                    <a16:creationId xmlns:a16="http://schemas.microsoft.com/office/drawing/2014/main" id="{90B94DA7-92B6-4CDE-A50D-6872804593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880" y="1375733"/>
                <a:ext cx="1818568" cy="307777"/>
              </a:xfrm>
              <a:prstGeom prst="rect">
                <a:avLst/>
              </a:prstGeom>
              <a:blipFill>
                <a:blip r:embed="rId3"/>
                <a:stretch>
                  <a:fillRect l="-10738" t="-82000" b="-142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AC64CF10-A500-4252-ADB7-3BE8AF26A8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6600" y="4793034"/>
            <a:ext cx="2057400" cy="273844"/>
          </a:xfrm>
        </p:spPr>
        <p:txBody>
          <a:bodyPr/>
          <a:lstStyle/>
          <a:p>
            <a:fld id="{28105BC5-7E75-4875-A2B6-9270916BBBCE}" type="slidenum">
              <a:rPr lang="zh-CN" altLang="en-US" smtClean="0"/>
              <a:t>22</a:t>
            </a:fld>
            <a:endParaRPr lang="zh-CN" altLang="en-US"/>
          </a:p>
        </p:txBody>
      </p:sp>
      <p:pic>
        <p:nvPicPr>
          <p:cNvPr id="123" name="Picture 122" descr="A screenshot of a cell phone&#10;&#10;Description generated with high confidence">
            <a:extLst>
              <a:ext uri="{FF2B5EF4-FFF2-40B4-BE49-F238E27FC236}">
                <a16:creationId xmlns:a16="http://schemas.microsoft.com/office/drawing/2014/main" xmlns="" id="{E3846D75-E70C-479D-982E-0842DCA574E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42" t="7604" r="31852" b="31558"/>
          <a:stretch/>
        </p:blipFill>
        <p:spPr>
          <a:xfrm>
            <a:off x="29777" y="1516823"/>
            <a:ext cx="2086780" cy="1847015"/>
          </a:xfrm>
          <a:prstGeom prst="rect">
            <a:avLst/>
          </a:prstGeom>
        </p:spPr>
      </p:pic>
      <p:sp>
        <p:nvSpPr>
          <p:cNvPr id="149" name="Rectangle 148">
            <a:extLst>
              <a:ext uri="{FF2B5EF4-FFF2-40B4-BE49-F238E27FC236}">
                <a16:creationId xmlns:a16="http://schemas.microsoft.com/office/drawing/2014/main" xmlns="" id="{DCB833FC-77B4-4933-80B4-2B763F3EEE00}"/>
              </a:ext>
            </a:extLst>
          </p:cNvPr>
          <p:cNvSpPr/>
          <p:nvPr/>
        </p:nvSpPr>
        <p:spPr>
          <a:xfrm>
            <a:off x="539552" y="1543741"/>
            <a:ext cx="508427" cy="603207"/>
          </a:xfrm>
          <a:prstGeom prst="rect">
            <a:avLst/>
          </a:prstGeom>
          <a:noFill/>
          <a:ln w="3810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0" name="Rectangle 149">
            <a:extLst>
              <a:ext uri="{FF2B5EF4-FFF2-40B4-BE49-F238E27FC236}">
                <a16:creationId xmlns:a16="http://schemas.microsoft.com/office/drawing/2014/main" xmlns="" id="{06A8DA3A-85D5-476E-A1FA-EBD4D48F500D}"/>
              </a:ext>
            </a:extLst>
          </p:cNvPr>
          <p:cNvSpPr/>
          <p:nvPr/>
        </p:nvSpPr>
        <p:spPr>
          <a:xfrm>
            <a:off x="1029158" y="1543741"/>
            <a:ext cx="508427" cy="603207"/>
          </a:xfrm>
          <a:prstGeom prst="rect">
            <a:avLst/>
          </a:prstGeom>
          <a:noFill/>
          <a:ln w="3810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1" name="Rectangle 150">
            <a:extLst>
              <a:ext uri="{FF2B5EF4-FFF2-40B4-BE49-F238E27FC236}">
                <a16:creationId xmlns:a16="http://schemas.microsoft.com/office/drawing/2014/main" xmlns="" id="{5DCC0C45-8814-443E-B003-24AA39D79F4C}"/>
              </a:ext>
            </a:extLst>
          </p:cNvPr>
          <p:cNvSpPr/>
          <p:nvPr/>
        </p:nvSpPr>
        <p:spPr>
          <a:xfrm>
            <a:off x="1554096" y="1543741"/>
            <a:ext cx="508427" cy="603207"/>
          </a:xfrm>
          <a:prstGeom prst="rect">
            <a:avLst/>
          </a:prstGeom>
          <a:noFill/>
          <a:ln w="3810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2" name="Rectangle 151">
            <a:extLst>
              <a:ext uri="{FF2B5EF4-FFF2-40B4-BE49-F238E27FC236}">
                <a16:creationId xmlns:a16="http://schemas.microsoft.com/office/drawing/2014/main" xmlns="" id="{B56B6234-2307-4968-AACA-2C1DFE1DE972}"/>
              </a:ext>
            </a:extLst>
          </p:cNvPr>
          <p:cNvSpPr/>
          <p:nvPr/>
        </p:nvSpPr>
        <p:spPr>
          <a:xfrm>
            <a:off x="530142" y="2105998"/>
            <a:ext cx="508427" cy="603207"/>
          </a:xfrm>
          <a:prstGeom prst="rect">
            <a:avLst/>
          </a:prstGeom>
          <a:noFill/>
          <a:ln w="3810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3" name="Rectangle 152">
            <a:extLst>
              <a:ext uri="{FF2B5EF4-FFF2-40B4-BE49-F238E27FC236}">
                <a16:creationId xmlns:a16="http://schemas.microsoft.com/office/drawing/2014/main" xmlns="" id="{A2A46C27-81E6-40EA-84F8-AF761EE909BD}"/>
              </a:ext>
            </a:extLst>
          </p:cNvPr>
          <p:cNvSpPr/>
          <p:nvPr/>
        </p:nvSpPr>
        <p:spPr>
          <a:xfrm>
            <a:off x="1564719" y="2118762"/>
            <a:ext cx="508427" cy="603207"/>
          </a:xfrm>
          <a:prstGeom prst="rect">
            <a:avLst/>
          </a:prstGeom>
          <a:noFill/>
          <a:ln w="3810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2" name="Group 131">
            <a:extLst>
              <a:ext uri="{FF2B5EF4-FFF2-40B4-BE49-F238E27FC236}">
                <a16:creationId xmlns:a16="http://schemas.microsoft.com/office/drawing/2014/main" xmlns="" id="{A38B4DD4-DCA9-49F2-A583-2E249A04B515}"/>
              </a:ext>
            </a:extLst>
          </p:cNvPr>
          <p:cNvGrpSpPr/>
          <p:nvPr/>
        </p:nvGrpSpPr>
        <p:grpSpPr>
          <a:xfrm>
            <a:off x="2658007" y="1729657"/>
            <a:ext cx="3066121" cy="1775558"/>
            <a:chOff x="2606077" y="2088845"/>
            <a:chExt cx="2564606" cy="1775558"/>
          </a:xfrm>
        </p:grpSpPr>
        <p:sp>
          <p:nvSpPr>
            <p:cNvPr id="143" name="TextBox 142">
              <a:extLst>
                <a:ext uri="{FF2B5EF4-FFF2-40B4-BE49-F238E27FC236}">
                  <a16:creationId xmlns:a16="http://schemas.microsoft.com/office/drawing/2014/main" xmlns="" id="{925C4816-BA8B-4FD8-9A51-852A380D7796}"/>
                </a:ext>
              </a:extLst>
            </p:cNvPr>
            <p:cNvSpPr txBox="1"/>
            <p:nvPr/>
          </p:nvSpPr>
          <p:spPr>
            <a:xfrm>
              <a:off x="2606077" y="3313316"/>
              <a:ext cx="4443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2.3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6" name="TextBox 145">
              <a:extLst>
                <a:ext uri="{FF2B5EF4-FFF2-40B4-BE49-F238E27FC236}">
                  <a16:creationId xmlns:a16="http://schemas.microsoft.com/office/drawing/2014/main" xmlns="" id="{3A093BB7-EB81-4DEE-86FC-8BE545596B0A}"/>
                </a:ext>
              </a:extLst>
            </p:cNvPr>
            <p:cNvSpPr txBox="1"/>
            <p:nvPr/>
          </p:nvSpPr>
          <p:spPr>
            <a:xfrm rot="16200000">
              <a:off x="2452436" y="2741889"/>
              <a:ext cx="7088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Z (km)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54" name="TextBox 153">
              <a:extLst>
                <a:ext uri="{FF2B5EF4-FFF2-40B4-BE49-F238E27FC236}">
                  <a16:creationId xmlns:a16="http://schemas.microsoft.com/office/drawing/2014/main" xmlns="" id="{75314712-7DFC-45A2-8AD0-FA43DF6CF7B1}"/>
                </a:ext>
              </a:extLst>
            </p:cNvPr>
            <p:cNvSpPr txBox="1"/>
            <p:nvPr/>
          </p:nvSpPr>
          <p:spPr>
            <a:xfrm>
              <a:off x="2606077" y="2088845"/>
              <a:ext cx="4443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0.3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55" name="TextBox 154">
              <a:extLst>
                <a:ext uri="{FF2B5EF4-FFF2-40B4-BE49-F238E27FC236}">
                  <a16:creationId xmlns:a16="http://schemas.microsoft.com/office/drawing/2014/main" xmlns="" id="{D2A0B474-520A-49B3-AEA7-27273DEB20E3}"/>
                </a:ext>
              </a:extLst>
            </p:cNvPr>
            <p:cNvSpPr txBox="1"/>
            <p:nvPr/>
          </p:nvSpPr>
          <p:spPr>
            <a:xfrm>
              <a:off x="3665882" y="3501064"/>
              <a:ext cx="7184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X (km)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56" name="TextBox 155">
              <a:extLst>
                <a:ext uri="{FF2B5EF4-FFF2-40B4-BE49-F238E27FC236}">
                  <a16:creationId xmlns:a16="http://schemas.microsoft.com/office/drawing/2014/main" xmlns="" id="{2F499D6A-8C47-497F-838A-FA8879ACB110}"/>
                </a:ext>
              </a:extLst>
            </p:cNvPr>
            <p:cNvSpPr txBox="1"/>
            <p:nvPr/>
          </p:nvSpPr>
          <p:spPr>
            <a:xfrm>
              <a:off x="2854067" y="3498150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4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57" name="TextBox 156">
              <a:extLst>
                <a:ext uri="{FF2B5EF4-FFF2-40B4-BE49-F238E27FC236}">
                  <a16:creationId xmlns:a16="http://schemas.microsoft.com/office/drawing/2014/main" xmlns="" id="{AD6F1555-919E-4E64-A554-46D6251306D7}"/>
                </a:ext>
              </a:extLst>
            </p:cNvPr>
            <p:cNvSpPr txBox="1"/>
            <p:nvPr/>
          </p:nvSpPr>
          <p:spPr>
            <a:xfrm>
              <a:off x="4777627" y="3525849"/>
              <a:ext cx="3930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12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158" name="Group 157">
            <a:extLst>
              <a:ext uri="{FF2B5EF4-FFF2-40B4-BE49-F238E27FC236}">
                <a16:creationId xmlns:a16="http://schemas.microsoft.com/office/drawing/2014/main" xmlns="" id="{EB13D84C-EA2E-45E0-914B-191DDE7C5824}"/>
              </a:ext>
            </a:extLst>
          </p:cNvPr>
          <p:cNvGrpSpPr/>
          <p:nvPr/>
        </p:nvGrpSpPr>
        <p:grpSpPr>
          <a:xfrm>
            <a:off x="5756156" y="1685623"/>
            <a:ext cx="3066121" cy="1775558"/>
            <a:chOff x="2606077" y="2088845"/>
            <a:chExt cx="2564606" cy="1775558"/>
          </a:xfrm>
        </p:grpSpPr>
        <p:sp>
          <p:nvSpPr>
            <p:cNvPr id="159" name="TextBox 158">
              <a:extLst>
                <a:ext uri="{FF2B5EF4-FFF2-40B4-BE49-F238E27FC236}">
                  <a16:creationId xmlns:a16="http://schemas.microsoft.com/office/drawing/2014/main" xmlns="" id="{D42046A2-CEAF-49BB-B0EC-3489805A51D0}"/>
                </a:ext>
              </a:extLst>
            </p:cNvPr>
            <p:cNvSpPr txBox="1"/>
            <p:nvPr/>
          </p:nvSpPr>
          <p:spPr>
            <a:xfrm>
              <a:off x="2606077" y="3313316"/>
              <a:ext cx="4443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2.3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60" name="TextBox 159">
              <a:extLst>
                <a:ext uri="{FF2B5EF4-FFF2-40B4-BE49-F238E27FC236}">
                  <a16:creationId xmlns:a16="http://schemas.microsoft.com/office/drawing/2014/main" xmlns="" id="{2C8EF8EF-C5A9-4B0F-AE31-99AD29DE13DD}"/>
                </a:ext>
              </a:extLst>
            </p:cNvPr>
            <p:cNvSpPr txBox="1"/>
            <p:nvPr/>
          </p:nvSpPr>
          <p:spPr>
            <a:xfrm rot="16200000">
              <a:off x="2452436" y="2741889"/>
              <a:ext cx="7088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Z (km)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61" name="TextBox 160">
              <a:extLst>
                <a:ext uri="{FF2B5EF4-FFF2-40B4-BE49-F238E27FC236}">
                  <a16:creationId xmlns:a16="http://schemas.microsoft.com/office/drawing/2014/main" xmlns="" id="{83C2F300-B4DF-4FC5-A80C-FAC612BC0CEF}"/>
                </a:ext>
              </a:extLst>
            </p:cNvPr>
            <p:cNvSpPr txBox="1"/>
            <p:nvPr/>
          </p:nvSpPr>
          <p:spPr>
            <a:xfrm>
              <a:off x="2606077" y="2088845"/>
              <a:ext cx="4443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0.3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62" name="TextBox 161">
              <a:extLst>
                <a:ext uri="{FF2B5EF4-FFF2-40B4-BE49-F238E27FC236}">
                  <a16:creationId xmlns:a16="http://schemas.microsoft.com/office/drawing/2014/main" xmlns="" id="{53B72D5C-E328-4452-96E6-F14145B4BCF0}"/>
                </a:ext>
              </a:extLst>
            </p:cNvPr>
            <p:cNvSpPr txBox="1"/>
            <p:nvPr/>
          </p:nvSpPr>
          <p:spPr>
            <a:xfrm>
              <a:off x="3665882" y="3501064"/>
              <a:ext cx="7184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X (km)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63" name="TextBox 162">
              <a:extLst>
                <a:ext uri="{FF2B5EF4-FFF2-40B4-BE49-F238E27FC236}">
                  <a16:creationId xmlns:a16="http://schemas.microsoft.com/office/drawing/2014/main" xmlns="" id="{8240F402-9805-4813-A15C-F21CDB717181}"/>
                </a:ext>
              </a:extLst>
            </p:cNvPr>
            <p:cNvSpPr txBox="1"/>
            <p:nvPr/>
          </p:nvSpPr>
          <p:spPr>
            <a:xfrm>
              <a:off x="2854067" y="3498150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4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64" name="TextBox 163">
              <a:extLst>
                <a:ext uri="{FF2B5EF4-FFF2-40B4-BE49-F238E27FC236}">
                  <a16:creationId xmlns:a16="http://schemas.microsoft.com/office/drawing/2014/main" xmlns="" id="{4FEC12C8-72BF-4BB7-9074-AE44DDF83B46}"/>
                </a:ext>
              </a:extLst>
            </p:cNvPr>
            <p:cNvSpPr txBox="1"/>
            <p:nvPr/>
          </p:nvSpPr>
          <p:spPr>
            <a:xfrm>
              <a:off x="4777627" y="3525849"/>
              <a:ext cx="3930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12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9396D37E-F7EA-44DC-91B4-1C88500296B8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62" t="54832" r="53474" b="10806"/>
          <a:stretch/>
        </p:blipFill>
        <p:spPr>
          <a:xfrm>
            <a:off x="6220200" y="1666403"/>
            <a:ext cx="2428565" cy="143143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59EF1670-B25F-460D-972F-0D0AE08F7021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69" t="7661" r="9334" b="10924"/>
          <a:stretch/>
        </p:blipFill>
        <p:spPr>
          <a:xfrm>
            <a:off x="3077473" y="1705675"/>
            <a:ext cx="2430201" cy="1414038"/>
          </a:xfrm>
          <a:prstGeom prst="rect">
            <a:avLst/>
          </a:prstGeom>
        </p:spPr>
      </p:pic>
      <p:pic>
        <p:nvPicPr>
          <p:cNvPr id="165" name="Picture 164" descr="A picture containing clothing&#10;&#10;Description generated with very high confidence">
            <a:extLst>
              <a:ext uri="{FF2B5EF4-FFF2-40B4-BE49-F238E27FC236}">
                <a16:creationId xmlns:a16="http://schemas.microsoft.com/office/drawing/2014/main" xmlns="" id="{85A231F7-659D-473A-999D-611D3260FA0D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90" t="7379" r="9385" b="10612"/>
          <a:stretch/>
        </p:blipFill>
        <p:spPr>
          <a:xfrm>
            <a:off x="6220199" y="1672513"/>
            <a:ext cx="2428565" cy="1417526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xmlns="" id="{2869A4D6-B96C-4389-90C8-4D5049B437D7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99" t="54900" r="53492" b="11415"/>
          <a:stretch/>
        </p:blipFill>
        <p:spPr>
          <a:xfrm>
            <a:off x="6223487" y="1666403"/>
            <a:ext cx="2425277" cy="1412163"/>
          </a:xfrm>
          <a:prstGeom prst="rect">
            <a:avLst/>
          </a:prstGeom>
        </p:spPr>
      </p:pic>
      <p:pic>
        <p:nvPicPr>
          <p:cNvPr id="167" name="Picture 166">
            <a:extLst>
              <a:ext uri="{FF2B5EF4-FFF2-40B4-BE49-F238E27FC236}">
                <a16:creationId xmlns:a16="http://schemas.microsoft.com/office/drawing/2014/main" xmlns="" id="{9B97A94E-096F-474F-8333-66B2DE3E587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4073" y="1705675"/>
            <a:ext cx="2430162" cy="140850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9" name="TextBox 168">
                <a:extLst>
                  <a:ext uri="{FF2B5EF4-FFF2-40B4-BE49-F238E27FC236}">
                    <a16:creationId xmlns:a16="http://schemas.microsoft.com/office/drawing/2014/main" xmlns="" id="{EFB3C79A-D5D5-4A1A-BA2E-B572A4D40E90}"/>
                  </a:ext>
                </a:extLst>
              </p:cNvPr>
              <p:cNvSpPr txBox="1"/>
              <p:nvPr/>
            </p:nvSpPr>
            <p:spPr>
              <a:xfrm>
                <a:off x="6531905" y="1372399"/>
                <a:ext cx="1928527" cy="28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914400"/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altLang="zh-CN" sz="1200" b="1" i="1" smtClean="0">
                            <a:solidFill>
                              <a:prstClr val="white"/>
                            </a:solidFill>
                            <a:latin typeface="Cambria Math"/>
                            <a:ea typeface="宋体" panose="02010600030101010101" pitchFamily="2" charset="-122"/>
                          </a:rPr>
                        </m:ctrlPr>
                      </m:naryPr>
                      <m:sub/>
                      <m:sup/>
                      <m:e>
                        <m:acc>
                          <m:accPr>
                            <m:chr m:val="̃"/>
                            <m:ctrlPr>
                              <a:rPr lang="en-US" altLang="zh-CN" sz="1200" b="1" i="1">
                                <a:solidFill>
                                  <a:prstClr val="white"/>
                                </a:solidFill>
                                <a:latin typeface="Cambria Math"/>
                                <a:ea typeface="宋体" panose="02010600030101010101" pitchFamily="2" charset="-122"/>
                              </a:rPr>
                            </m:ctrlPr>
                          </m:accPr>
                          <m:e>
                            <m:r>
                              <a:rPr lang="zh-CN" altLang="en-US" sz="12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𝚪</m:t>
                            </m:r>
                          </m:e>
                        </m:acc>
                        <m:r>
                          <a:rPr lang="en-US" altLang="zh-CN" sz="1200" b="1" i="1" baseline="-250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𝒌</m:t>
                        </m:r>
                        <m:acc>
                          <m:accPr>
                            <m:chr m:val="̃"/>
                            <m:ctrlPr>
                              <a:rPr lang="en-US" altLang="zh-CN" sz="1200" b="1" i="1">
                                <a:solidFill>
                                  <a:prstClr val="white"/>
                                </a:solidFill>
                                <a:latin typeface="Cambria Math"/>
                                <a:ea typeface="宋体" panose="02010600030101010101" pitchFamily="2" charset="-122"/>
                              </a:rPr>
                            </m:ctrlPr>
                          </m:accPr>
                          <m:e>
                            <m:r>
                              <a:rPr lang="en-US" altLang="zh-CN" sz="12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𝒎</m:t>
                            </m:r>
                          </m:e>
                        </m:acc>
                        <m:r>
                          <a:rPr lang="en-US" altLang="zh-CN" sz="1200" b="1" i="1" baseline="-2500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𝒌</m:t>
                        </m:r>
                      </m:e>
                    </m:nary>
                  </m:oMath>
                </a14:m>
                <a:r>
                  <a:rPr lang="en-US" altLang="zh-CN" sz="1200" b="1" dirty="0">
                    <a:solidFill>
                      <a:prstClr val="white"/>
                    </a:solidFill>
                    <a:ea typeface="宋体" panose="02010600030101010101" pitchFamily="2" charset="-122"/>
                  </a:rPr>
                  <a:t> </a:t>
                </a:r>
                <a:r>
                  <a:rPr lang="en-US" altLang="zh-CN" sz="1100" b="1" dirty="0">
                    <a:solidFill>
                      <a:prstClr val="white"/>
                    </a:solidFill>
                    <a:ea typeface="宋体" panose="02010600030101010101" pitchFamily="2" charset="-122"/>
                  </a:rPr>
                  <a:t>k</a:t>
                </a:r>
                <a14:m>
                  <m:oMath xmlns:m="http://schemas.openxmlformats.org/officeDocument/2006/math">
                    <m:r>
                      <a:rPr lang="en-US" altLang="zh-CN" sz="1100" b="1" i="1" dirty="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altLang="zh-CN" sz="1200" dirty="0">
                    <a:solidFill>
                      <a:schemeClr val="bg1"/>
                    </a:solidFill>
                  </a:rPr>
                  <a:t>2,3,4,6,8</a:t>
                </a:r>
                <a:endParaRPr lang="zh-CN" altLang="en-US" sz="1200" b="1" baseline="-25000" dirty="0">
                  <a:solidFill>
                    <a:prstClr val="white"/>
                  </a:solidFill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69" name="TextBox 168">
                <a:extLst>
                  <a:ext uri="{FF2B5EF4-FFF2-40B4-BE49-F238E27FC236}">
                    <a16:creationId xmlns:a16="http://schemas.microsoft.com/office/drawing/2014/main" id="{EFB3C79A-D5D5-4A1A-BA2E-B572A4D40E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1905" y="1372399"/>
                <a:ext cx="1928527" cy="280333"/>
              </a:xfrm>
              <a:prstGeom prst="rect">
                <a:avLst/>
              </a:prstGeom>
              <a:blipFill>
                <a:blip r:embed="rId10"/>
                <a:stretch>
                  <a:fillRect l="-10127" t="-95652" b="-15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0" name="TextBox 169">
                <a:extLst>
                  <a:ext uri="{FF2B5EF4-FFF2-40B4-BE49-F238E27FC236}">
                    <a16:creationId xmlns:a16="http://schemas.microsoft.com/office/drawing/2014/main" xmlns="" id="{F87BA40A-FD37-46C7-9CC9-4116B81A44F6}"/>
                  </a:ext>
                </a:extLst>
              </p:cNvPr>
              <p:cNvSpPr txBox="1"/>
              <p:nvPr/>
            </p:nvSpPr>
            <p:spPr>
              <a:xfrm>
                <a:off x="6488425" y="1347614"/>
                <a:ext cx="1928527" cy="280333"/>
              </a:xfrm>
              <a:prstGeom prst="rect">
                <a:avLst/>
              </a:prstGeom>
              <a:solidFill>
                <a:srgbClr val="000082"/>
              </a:solidFill>
            </p:spPr>
            <p:txBody>
              <a:bodyPr wrap="square" rtlCol="0">
                <a:spAutoFit/>
              </a:bodyPr>
              <a:lstStyle/>
              <a:p>
                <a:pPr defTabSz="9144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200" b="1" i="1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𝒎</m:t>
                      </m:r>
                      <m:r>
                        <a:rPr lang="en-US" altLang="zh-CN" sz="1200" b="1" i="1" baseline="30000" smtClean="0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𝒎𝒊𝒈</m:t>
                      </m:r>
                    </m:oMath>
                  </m:oMathPara>
                </a14:m>
                <a:endParaRPr lang="zh-CN" altLang="en-US" sz="1200" b="1" baseline="30000" dirty="0">
                  <a:solidFill>
                    <a:prstClr val="white"/>
                  </a:solidFill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70" name="TextBox 169">
                <a:extLst>
                  <a:ext uri="{FF2B5EF4-FFF2-40B4-BE49-F238E27FC236}">
                    <a16:creationId xmlns:a16="http://schemas.microsoft.com/office/drawing/2014/main" id="{F87BA40A-FD37-46C7-9CC9-4116B81A44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8425" y="1347614"/>
                <a:ext cx="1928527" cy="28033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1" name="TextBox 170">
                <a:extLst>
                  <a:ext uri="{FF2B5EF4-FFF2-40B4-BE49-F238E27FC236}">
                    <a16:creationId xmlns:a16="http://schemas.microsoft.com/office/drawing/2014/main" xmlns="" id="{D1B8A689-1649-41E1-86DC-BDEBBE023657}"/>
                  </a:ext>
                </a:extLst>
              </p:cNvPr>
              <p:cNvSpPr txBox="1"/>
              <p:nvPr/>
            </p:nvSpPr>
            <p:spPr>
              <a:xfrm>
                <a:off x="6531904" y="1372399"/>
                <a:ext cx="2096087" cy="281616"/>
              </a:xfrm>
              <a:prstGeom prst="rect">
                <a:avLst/>
              </a:prstGeom>
              <a:solidFill>
                <a:srgbClr val="000082"/>
              </a:solidFill>
            </p:spPr>
            <p:txBody>
              <a:bodyPr wrap="square" rtlCol="0">
                <a:spAutoFit/>
              </a:bodyPr>
              <a:lstStyle/>
              <a:p>
                <a:pPr defTabSz="914400"/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altLang="zh-CN" sz="1200" b="1" i="1" smtClean="0">
                            <a:solidFill>
                              <a:srgbClr val="FFFF00"/>
                            </a:solidFill>
                            <a:latin typeface="Cambria Math"/>
                            <a:ea typeface="宋体" panose="02010600030101010101" pitchFamily="2" charset="-122"/>
                          </a:rPr>
                        </m:ctrlPr>
                      </m:naryPr>
                      <m:sub/>
                      <m:sup/>
                      <m:e>
                        <m:acc>
                          <m:accPr>
                            <m:chr m:val="̃"/>
                            <m:ctrlPr>
                              <a:rPr lang="en-US" altLang="zh-CN" sz="1200" b="1" i="1">
                                <a:solidFill>
                                  <a:srgbClr val="FFFF00"/>
                                </a:solidFill>
                                <a:latin typeface="Cambria Math"/>
                                <a:ea typeface="宋体" panose="02010600030101010101" pitchFamily="2" charset="-122"/>
                              </a:rPr>
                            </m:ctrlPr>
                          </m:accPr>
                          <m:e>
                            <m:r>
                              <a:rPr lang="en-US" altLang="zh-CN" sz="1200" b="1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𝑯</m:t>
                            </m:r>
                          </m:e>
                        </m:acc>
                        <m:r>
                          <a:rPr lang="en-US" altLang="zh-CN" sz="1200" b="1" i="1" baseline="-2500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𝒌</m:t>
                        </m:r>
                        <m:acc>
                          <m:accPr>
                            <m:chr m:val="̃"/>
                            <m:ctrlPr>
                              <a:rPr lang="en-US" altLang="zh-CN" sz="1200" b="1" i="1" smtClean="0">
                                <a:solidFill>
                                  <a:srgbClr val="FFFFFF"/>
                                </a:solidFill>
                                <a:latin typeface="Cambria Math"/>
                                <a:ea typeface="宋体" panose="02010600030101010101" pitchFamily="2" charset="-122"/>
                              </a:rPr>
                            </m:ctrlPr>
                          </m:accPr>
                          <m:e>
                            <m:r>
                              <a:rPr lang="en-US" altLang="zh-CN" sz="1200" b="1" i="1">
                                <a:solidFill>
                                  <a:srgbClr val="FFFFFF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𝒎</m:t>
                            </m:r>
                          </m:e>
                        </m:acc>
                        <m:r>
                          <a:rPr lang="en-US" altLang="zh-CN" sz="1200" b="1" i="1" baseline="-25000" smtClean="0">
                            <a:solidFill>
                              <a:srgbClr val="FFFFFF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𝒌</m:t>
                        </m:r>
                      </m:e>
                    </m:nary>
                  </m:oMath>
                </a14:m>
                <a:r>
                  <a:rPr lang="en-US" altLang="zh-CN" sz="1200" b="1" dirty="0">
                    <a:solidFill>
                      <a:srgbClr val="FFFF00"/>
                    </a:solidFill>
                    <a:ea typeface="宋体" panose="02010600030101010101" pitchFamily="2" charset="-122"/>
                  </a:rPr>
                  <a:t>    </a:t>
                </a:r>
                <a:r>
                  <a:rPr lang="en-US" altLang="zh-CN" sz="1100" b="1" dirty="0">
                    <a:solidFill>
                      <a:srgbClr val="FFFF00"/>
                    </a:solidFill>
                    <a:ea typeface="宋体" panose="02010600030101010101" pitchFamily="2" charset="-122"/>
                  </a:rPr>
                  <a:t> </a:t>
                </a:r>
                <a:r>
                  <a:rPr lang="en-US" altLang="zh-CN" sz="1100" b="1" dirty="0">
                    <a:solidFill>
                      <a:prstClr val="white"/>
                    </a:solidFill>
                    <a:ea typeface="宋体" panose="02010600030101010101" pitchFamily="2" charset="-122"/>
                  </a:rPr>
                  <a:t>k</a:t>
                </a:r>
                <a14:m>
                  <m:oMath xmlns:m="http://schemas.openxmlformats.org/officeDocument/2006/math">
                    <m:r>
                      <a:rPr lang="en-US" altLang="zh-CN" sz="1100" b="1" i="1" dirty="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altLang="zh-CN" sz="1200" dirty="0">
                    <a:solidFill>
                      <a:schemeClr val="bg1"/>
                    </a:solidFill>
                  </a:rPr>
                  <a:t>2,4,6,8</a:t>
                </a:r>
                <a:endParaRPr lang="zh-CN" altLang="en-US" sz="1200" b="1" baseline="-25000" dirty="0">
                  <a:solidFill>
                    <a:prstClr val="white"/>
                  </a:solidFill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71" name="TextBox 17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1B8A689-1649-41E1-86DC-BDEBBE0236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1904" y="1372399"/>
                <a:ext cx="2096087" cy="281616"/>
              </a:xfrm>
              <a:prstGeom prst="rect">
                <a:avLst/>
              </a:prstGeom>
              <a:blipFill rotWithShape="1">
                <a:blip r:embed="rId12"/>
                <a:stretch>
                  <a:fillRect l="-9329" t="-95652" b="-15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2" name="TextBox 171">
            <a:extLst>
              <a:ext uri="{FF2B5EF4-FFF2-40B4-BE49-F238E27FC236}">
                <a16:creationId xmlns:a16="http://schemas.microsoft.com/office/drawing/2014/main" xmlns="" id="{B34C8F1F-1FC4-4794-85A7-297938F98CA7}"/>
              </a:ext>
            </a:extLst>
          </p:cNvPr>
          <p:cNvSpPr txBox="1"/>
          <p:nvPr/>
        </p:nvSpPr>
        <p:spPr>
          <a:xfrm>
            <a:off x="3329699" y="1382023"/>
            <a:ext cx="2096087" cy="276999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pPr algn="ctr" defTabSz="914400"/>
            <a:r>
              <a:rPr lang="en-US" altLang="zh-CN" sz="1200" b="1" dirty="0">
                <a:solidFill>
                  <a:prstClr val="white"/>
                </a:solidFill>
                <a:ea typeface="宋体" panose="02010600030101010101" pitchFamily="2" charset="-122"/>
              </a:rPr>
              <a:t>True Velocity model</a:t>
            </a:r>
            <a:endParaRPr lang="zh-CN" altLang="en-US" sz="1200" b="1" baseline="-250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xmlns="" id="{64342BC1-EE4F-4A5B-90AC-3C25F8654A5C}"/>
                  </a:ext>
                </a:extLst>
              </p:cNvPr>
              <p:cNvSpPr txBox="1"/>
              <p:nvPr/>
            </p:nvSpPr>
            <p:spPr>
              <a:xfrm>
                <a:off x="268273" y="1041313"/>
                <a:ext cx="1428596" cy="3447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914400"/>
                <a:r>
                  <a:rPr lang="en-US" altLang="zh-CN" sz="1600" b="1" dirty="0">
                    <a:solidFill>
                      <a:prstClr val="white"/>
                    </a:solidFill>
                    <a:ea typeface="宋体" panose="02010600030101010101" pitchFamily="2" charset="-122"/>
                  </a:rPr>
                  <a:t>Learned </a:t>
                </a:r>
                <a:r>
                  <a:rPr lang="en-US" altLang="zh-CN" sz="1600" b="1" dirty="0" smtClean="0">
                    <a:solidFill>
                      <a:prstClr val="white"/>
                    </a:solidFill>
                    <a:ea typeface="宋体" panose="02010600030101010101" pitchFamily="2" charset="-122"/>
                  </a:rPr>
                  <a:t>PSF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sz="1600" b="1" i="1" smtClean="0">
                            <a:solidFill>
                              <a:srgbClr val="FFFF00"/>
                            </a:solidFill>
                            <a:latin typeface="Cambria Math"/>
                            <a:ea typeface="宋体" panose="02010600030101010101" pitchFamily="2" charset="-122"/>
                          </a:rPr>
                        </m:ctrlPr>
                      </m:accPr>
                      <m:e>
                        <m:r>
                          <a:rPr lang="en-US" altLang="zh-CN" sz="16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𝑯</m:t>
                        </m:r>
                      </m:e>
                    </m:acc>
                  </m:oMath>
                </a14:m>
                <a:endParaRPr lang="zh-CN" altLang="en-US" sz="1600" b="1" dirty="0">
                  <a:solidFill>
                    <a:prstClr val="white"/>
                  </a:solidFill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64342BC1-EE4F-4A5B-90AC-3C25F8654A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273" y="1041313"/>
                <a:ext cx="1428596" cy="344710"/>
              </a:xfrm>
              <a:prstGeom prst="rect">
                <a:avLst/>
              </a:prstGeom>
              <a:blipFill rotWithShape="1">
                <a:blip r:embed="rId13"/>
                <a:stretch>
                  <a:fillRect l="-2137" t="-1786" r="-19658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3861F984-1FF4-4F8F-B1FB-F15A22B0C20A}"/>
              </a:ext>
            </a:extLst>
          </p:cNvPr>
          <p:cNvSpPr txBox="1"/>
          <p:nvPr/>
        </p:nvSpPr>
        <p:spPr>
          <a:xfrm>
            <a:off x="437946" y="1214121"/>
            <a:ext cx="66396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72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X</a:t>
            </a:r>
            <a:endParaRPr lang="zh-CN" altLang="en-US" sz="7200" dirty="0">
              <a:solidFill>
                <a:srgbClr val="FF0000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xmlns="" id="{DFF9FA8A-5B0C-4273-B42C-AD13D7FE578E}"/>
              </a:ext>
            </a:extLst>
          </p:cNvPr>
          <p:cNvSpPr txBox="1"/>
          <p:nvPr/>
        </p:nvSpPr>
        <p:spPr>
          <a:xfrm>
            <a:off x="944612" y="1238568"/>
            <a:ext cx="66396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72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X</a:t>
            </a:r>
            <a:endParaRPr lang="zh-CN" altLang="en-US" sz="7200" dirty="0">
              <a:solidFill>
                <a:srgbClr val="FF0000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xmlns="" id="{78D27D53-E43C-476A-90A3-78C2671A8D40}"/>
              </a:ext>
            </a:extLst>
          </p:cNvPr>
          <p:cNvSpPr txBox="1"/>
          <p:nvPr/>
        </p:nvSpPr>
        <p:spPr>
          <a:xfrm>
            <a:off x="1490647" y="1222790"/>
            <a:ext cx="66396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72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X</a:t>
            </a:r>
            <a:endParaRPr lang="zh-CN" altLang="en-US" sz="7200" dirty="0">
              <a:solidFill>
                <a:srgbClr val="FF0000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xmlns="" id="{B7DD16E3-FA2E-4BCC-B54E-110E08F64342}"/>
              </a:ext>
            </a:extLst>
          </p:cNvPr>
          <p:cNvSpPr txBox="1"/>
          <p:nvPr/>
        </p:nvSpPr>
        <p:spPr>
          <a:xfrm>
            <a:off x="1493934" y="1847401"/>
            <a:ext cx="66396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72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X</a:t>
            </a:r>
            <a:endParaRPr lang="zh-CN" altLang="en-US" sz="7200" dirty="0">
              <a:solidFill>
                <a:srgbClr val="FF0000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xmlns="" id="{EF40FBED-D9BA-424D-ADB7-A01E6AA05798}"/>
              </a:ext>
            </a:extLst>
          </p:cNvPr>
          <p:cNvSpPr txBox="1"/>
          <p:nvPr/>
        </p:nvSpPr>
        <p:spPr>
          <a:xfrm>
            <a:off x="449038" y="1826189"/>
            <a:ext cx="66396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7200" dirty="0">
                <a:solidFill>
                  <a:srgbClr val="FF0000"/>
                </a:solidFill>
                <a:latin typeface="+mj-lt"/>
                <a:cs typeface="Times New Roman" panose="02020603050405020304" pitchFamily="18" charset="0"/>
              </a:rPr>
              <a:t>X</a:t>
            </a:r>
            <a:endParaRPr lang="zh-CN" altLang="en-US" sz="7200" dirty="0">
              <a:solidFill>
                <a:srgbClr val="FF0000"/>
              </a:solidFill>
              <a:latin typeface="+mj-lt"/>
              <a:cs typeface="Times New Roman" panose="02020603050405020304" pitchFamily="18" charset="0"/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1919117" y="4011910"/>
            <a:ext cx="4958281" cy="1042131"/>
            <a:chOff x="332893" y="2609739"/>
            <a:chExt cx="4958281" cy="1042131"/>
          </a:xfrm>
        </p:grpSpPr>
        <p:sp>
          <p:nvSpPr>
            <p:cNvPr id="41" name="Left Brace 40">
              <a:extLst>
                <a:ext uri="{FF2B5EF4-FFF2-40B4-BE49-F238E27FC236}">
                  <a16:creationId xmlns:a16="http://schemas.microsoft.com/office/drawing/2014/main" xmlns="" id="{322F1114-0D93-4562-B751-05A15D8C1B96}"/>
                </a:ext>
              </a:extLst>
            </p:cNvPr>
            <p:cNvSpPr/>
            <p:nvPr/>
          </p:nvSpPr>
          <p:spPr>
            <a:xfrm>
              <a:off x="332893" y="2719625"/>
              <a:ext cx="208027" cy="690113"/>
            </a:xfrm>
            <a:prstGeom prst="leftBrace">
              <a:avLst/>
            </a:prstGeom>
            <a:ln w="12700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52107" y="2609739"/>
              <a:ext cx="47275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tep 1: m</a:t>
              </a:r>
              <a:r>
                <a:rPr lang="en-US" sz="1800" baseline="30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m+1)</a:t>
              </a:r>
              <a:r>
                <a:rPr lang="en-US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en-US" sz="1800" dirty="0" err="1" smtClean="0">
                  <a:solidFill>
                    <a:schemeClr val="bg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s</a:t>
              </a:r>
              <a:r>
                <a:rPr lang="en-US" sz="1800" baseline="-25000" dirty="0" err="1" smtClean="0">
                  <a:solidFill>
                    <a:schemeClr val="bg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l</a:t>
              </a:r>
              <a:r>
                <a:rPr lang="en-US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m</a:t>
              </a:r>
              <a:r>
                <a:rPr lang="en-US" sz="1800" baseline="30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m)</a:t>
              </a:r>
              <a:r>
                <a:rPr lang="en-US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–</a:t>
              </a:r>
              <a:r>
                <a:rPr lang="en-US" sz="1800" dirty="0" smtClean="0">
                  <a:solidFill>
                    <a:schemeClr val="bg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 a </a:t>
              </a:r>
              <a:r>
                <a:rPr lang="en-US" sz="1800" dirty="0" smtClean="0">
                  <a:solidFill>
                    <a:schemeClr val="bg1"/>
                  </a:solidFill>
                  <a:latin typeface="Times New Roman"/>
                  <a:cs typeface="Times New Roman"/>
                </a:rPr>
                <a:t>∂</a:t>
              </a:r>
              <a:r>
                <a:rPr lang="en-US" sz="1800" dirty="0" smtClean="0">
                  <a:solidFill>
                    <a:schemeClr val="bg1"/>
                  </a:solidFill>
                  <a:latin typeface="Symbol" panose="05050102010706020507" pitchFamily="18" charset="2"/>
                  <a:cs typeface="Times New Roman"/>
                </a:rPr>
                <a:t>e</a:t>
              </a:r>
              <a:r>
                <a:rPr lang="en-US" sz="1800" dirty="0" smtClean="0">
                  <a:solidFill>
                    <a:schemeClr val="bg1"/>
                  </a:solidFill>
                  <a:latin typeface="Times New Roman"/>
                  <a:cs typeface="Times New Roman"/>
                </a:rPr>
                <a:t>/∂m);    m=1,…15</a:t>
              </a:r>
              <a:endParaRPr lang="en-US" sz="1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3" name="Group 42"/>
            <p:cNvGrpSpPr/>
            <p:nvPr/>
          </p:nvGrpSpPr>
          <p:grpSpPr>
            <a:xfrm>
              <a:off x="539552" y="3155334"/>
              <a:ext cx="4751622" cy="496536"/>
              <a:chOff x="765240" y="4308022"/>
              <a:chExt cx="4751622" cy="496536"/>
            </a:xfrm>
          </p:grpSpPr>
          <p:sp>
            <p:nvSpPr>
              <p:cNvPr id="44" name="Rectangle 43"/>
              <p:cNvSpPr/>
              <p:nvPr/>
            </p:nvSpPr>
            <p:spPr>
              <a:xfrm flipH="1">
                <a:off x="1419796" y="4460007"/>
                <a:ext cx="703780" cy="343991"/>
              </a:xfrm>
              <a:prstGeom prst="rect">
                <a:avLst/>
              </a:prstGeom>
              <a:solidFill>
                <a:srgbClr val="000082"/>
              </a:solidFill>
              <a:ln w="38100">
                <a:noFill/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100" dirty="0" err="1" smtClean="0"/>
                  <a:t>ij</a:t>
                </a:r>
                <a:endParaRPr lang="en-US" sz="1100" dirty="0"/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765240" y="4308022"/>
                <a:ext cx="475162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ep 2: </a:t>
                </a:r>
                <a:r>
                  <a:rPr lang="en-US" sz="20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2000" baseline="30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m+1</a:t>
                </a:r>
                <a:r>
                  <a:rPr lang="en-US" sz="1800" baseline="30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1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(</a:t>
                </a:r>
                <a:r>
                  <a:rPr lang="en-US" sz="18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1800" baseline="30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m)</a:t>
                </a:r>
                <a:r>
                  <a:rPr lang="en-US" sz="1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</a:t>
                </a:r>
                <a:r>
                  <a:rPr lang="en-US" sz="1800" dirty="0" smtClean="0">
                    <a:solidFill>
                      <a:schemeClr val="bg1"/>
                    </a:solidFill>
                    <a:latin typeface="Symbol" panose="05050102010706020507" pitchFamily="18" charset="2"/>
                    <a:cs typeface="Times New Roman" panose="02020603050405020304" pitchFamily="18" charset="0"/>
                  </a:rPr>
                  <a:t> a </a:t>
                </a:r>
                <a:r>
                  <a:rPr lang="en-US" sz="1800" dirty="0" smtClean="0"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∂</a:t>
                </a:r>
                <a:r>
                  <a:rPr lang="en-US" sz="1800" dirty="0" smtClean="0">
                    <a:solidFill>
                      <a:schemeClr val="bg1"/>
                    </a:solidFill>
                    <a:latin typeface="Symbol" panose="05050102010706020507" pitchFamily="18" charset="2"/>
                    <a:cs typeface="Times New Roman"/>
                  </a:rPr>
                  <a:t>e</a:t>
                </a:r>
                <a:r>
                  <a:rPr lang="en-US" sz="1800" dirty="0" smtClean="0"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/∂</a:t>
                </a:r>
                <a:r>
                  <a:rPr lang="en-US" sz="1800" dirty="0" smtClean="0">
                    <a:solidFill>
                      <a:srgbClr val="FFFF00"/>
                    </a:solidFill>
                    <a:latin typeface="Times New Roman"/>
                    <a:cs typeface="Times New Roman"/>
                  </a:rPr>
                  <a:t>H</a:t>
                </a:r>
                <a:r>
                  <a:rPr lang="en-US" sz="1800" dirty="0" smtClean="0"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 );       m=1,…15</a:t>
                </a:r>
                <a:endParaRPr lang="en-US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Rectangle 45"/>
              <p:cNvSpPr/>
              <p:nvPr/>
            </p:nvSpPr>
            <p:spPr>
              <a:xfrm flipH="1">
                <a:off x="2289516" y="4454844"/>
                <a:ext cx="703780" cy="343991"/>
              </a:xfrm>
              <a:prstGeom prst="rect">
                <a:avLst/>
              </a:prstGeom>
              <a:noFill/>
              <a:ln w="38100">
                <a:noFill/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100" dirty="0" err="1" smtClean="0"/>
                  <a:t>ij</a:t>
                </a:r>
                <a:endParaRPr lang="en-US" sz="1100" dirty="0"/>
              </a:p>
            </p:txBody>
          </p:sp>
          <p:sp>
            <p:nvSpPr>
              <p:cNvPr id="47" name="Rectangle 46"/>
              <p:cNvSpPr/>
              <p:nvPr/>
            </p:nvSpPr>
            <p:spPr>
              <a:xfrm flipH="1">
                <a:off x="3515796" y="4460567"/>
                <a:ext cx="703780" cy="343991"/>
              </a:xfrm>
              <a:prstGeom prst="rect">
                <a:avLst/>
              </a:prstGeom>
              <a:noFill/>
              <a:ln w="38100">
                <a:noFill/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100" dirty="0" err="1" smtClean="0"/>
                  <a:t>ij</a:t>
                </a:r>
                <a:endParaRPr lang="en-US" sz="1100" dirty="0"/>
              </a:p>
            </p:txBody>
          </p:sp>
        </p:grpSp>
      </p:grpSp>
      <p:grpSp>
        <p:nvGrpSpPr>
          <p:cNvPr id="9" name="Group 8"/>
          <p:cNvGrpSpPr/>
          <p:nvPr/>
        </p:nvGrpSpPr>
        <p:grpSpPr>
          <a:xfrm>
            <a:off x="2189950" y="3135086"/>
            <a:ext cx="2314431" cy="844886"/>
            <a:chOff x="2189950" y="3135086"/>
            <a:chExt cx="2314431" cy="844886"/>
          </a:xfrm>
        </p:grpSpPr>
        <p:sp>
          <p:nvSpPr>
            <p:cNvPr id="5" name="TextBox 4"/>
            <p:cNvSpPr txBox="1"/>
            <p:nvPr/>
          </p:nvSpPr>
          <p:spPr>
            <a:xfrm>
              <a:off x="2195736" y="3579862"/>
              <a:ext cx="230864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w did we get </a:t>
              </a:r>
              <a:r>
                <a:rPr lang="en-US" sz="2000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sz="2000" baseline="-25000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2000" baseline="300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  <p:sp>
          <p:nvSpPr>
            <p:cNvPr id="8" name="Freeform 7"/>
            <p:cNvSpPr/>
            <p:nvPr/>
          </p:nvSpPr>
          <p:spPr>
            <a:xfrm>
              <a:off x="2189950" y="3135086"/>
              <a:ext cx="1985922" cy="522514"/>
            </a:xfrm>
            <a:custGeom>
              <a:avLst/>
              <a:gdLst>
                <a:gd name="connsiteX0" fmla="*/ 1936376 w 1985922"/>
                <a:gd name="connsiteY0" fmla="*/ 522514 h 522514"/>
                <a:gd name="connsiteX1" fmla="*/ 1844168 w 1985922"/>
                <a:gd name="connsiteY1" fmla="*/ 338097 h 522514"/>
                <a:gd name="connsiteX2" fmla="*/ 737667 w 1985922"/>
                <a:gd name="connsiteY2" fmla="*/ 322729 h 522514"/>
                <a:gd name="connsiteX3" fmla="*/ 0 w 1985922"/>
                <a:gd name="connsiteY3" fmla="*/ 0 h 5225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985922" h="522514">
                  <a:moveTo>
                    <a:pt x="1936376" y="522514"/>
                  </a:moveTo>
                  <a:cubicBezTo>
                    <a:pt x="1990164" y="446954"/>
                    <a:pt x="2043953" y="371394"/>
                    <a:pt x="1844168" y="338097"/>
                  </a:cubicBezTo>
                  <a:cubicBezTo>
                    <a:pt x="1644383" y="304800"/>
                    <a:pt x="1045028" y="379078"/>
                    <a:pt x="737667" y="322729"/>
                  </a:cubicBezTo>
                  <a:cubicBezTo>
                    <a:pt x="430306" y="266379"/>
                    <a:pt x="215153" y="133189"/>
                    <a:pt x="0" y="0"/>
                  </a:cubicBezTo>
                </a:path>
              </a:pathLst>
            </a:custGeom>
            <a:noFill/>
            <a:ln w="19050">
              <a:solidFill>
                <a:srgbClr val="FFFF00"/>
              </a:solidFill>
              <a:prstDash val="solid"/>
              <a:headEnd type="triangl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206107" y="4100906"/>
            <a:ext cx="16177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ternating </a:t>
            </a:r>
          </a:p>
          <a:p>
            <a:pPr algn="ctr"/>
            <a:r>
              <a:rPr lang="en-US" sz="1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dient Descent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-1"/>
            <a:ext cx="9252520" cy="1041313"/>
          </a:xfrm>
          <a:prstGeom prst="rect">
            <a:avLst/>
          </a:prstGeom>
          <a:solidFill>
            <a:srgbClr val="000082"/>
          </a:solidFill>
          <a:ln w="381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520045" y="12698"/>
            <a:ext cx="79688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d m that minimizes ||</a:t>
            </a:r>
            <a:r>
              <a:rPr lang="en-US" sz="32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m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3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200" b="1" baseline="30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g</a:t>
            </a:r>
            <a:r>
              <a:rPr lang="en-US" sz="32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3200" b="1" baseline="30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200" b="1" dirty="0" smtClean="0">
                <a:solidFill>
                  <a:srgbClr val="FFFF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|m||</a:t>
            </a:r>
            <a:r>
              <a:rPr lang="en-US" sz="3200" b="1" baseline="-25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32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9287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" grpId="0" animBg="1"/>
      <p:bldP spid="169" grpId="0"/>
      <p:bldP spid="170" grpId="0" animBg="1"/>
      <p:bldP spid="171" grpId="0" animBg="1"/>
      <p:bldP spid="172" grpId="0" animBg="1"/>
      <p:bldP spid="2" grpId="0"/>
      <p:bldP spid="36" grpId="0"/>
      <p:bldP spid="37" grpId="0"/>
      <p:bldP spid="38" grpId="0"/>
      <p:bldP spid="39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06692" cy="870928"/>
          </a:xfrm>
          <a:prstGeom prst="rect">
            <a:avLst/>
          </a:prstGeom>
          <a:solidFill>
            <a:srgbClr val="000082"/>
          </a:solidFill>
          <a:ln w="381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67F75230-EBC4-4770-BCFD-4C7C7CED71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05BC5-7E75-4875-A2B6-9270916BBBCE}" type="slidenum">
              <a:rPr lang="zh-CN" altLang="en-US" smtClean="0"/>
              <a:t>23</a:t>
            </a:fld>
            <a:endParaRPr lang="zh-CN" altLang="en-US"/>
          </a:p>
        </p:txBody>
      </p:sp>
      <p:pic>
        <p:nvPicPr>
          <p:cNvPr id="19" name="Picture 18">
            <a:extLst>
              <a:ext uri="{FF2B5EF4-FFF2-40B4-BE49-F238E27FC236}">
                <a16:creationId xmlns="" xmlns:a16="http://schemas.microsoft.com/office/drawing/2014/main" id="{DA2A8600-53AB-4A3C-8208-92766C24006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48" t="6896" r="9092" b="10838"/>
          <a:stretch/>
        </p:blipFill>
        <p:spPr>
          <a:xfrm>
            <a:off x="47770" y="1172129"/>
            <a:ext cx="2078933" cy="1645320"/>
          </a:xfrm>
          <a:prstGeom prst="rect">
            <a:avLst/>
          </a:prstGeom>
        </p:spPr>
      </p:pic>
      <p:pic>
        <p:nvPicPr>
          <p:cNvPr id="21" name="Picture 20" descr="A close up of a device&#10;&#10;Description generated with high confidence">
            <a:extLst>
              <a:ext uri="{FF2B5EF4-FFF2-40B4-BE49-F238E27FC236}">
                <a16:creationId xmlns="" xmlns:a16="http://schemas.microsoft.com/office/drawing/2014/main" id="{3C11BB9E-7572-49D2-8A99-739E2DF72C5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48" t="7182" r="8724" b="10292"/>
          <a:stretch/>
        </p:blipFill>
        <p:spPr>
          <a:xfrm>
            <a:off x="2265830" y="1165019"/>
            <a:ext cx="2094080" cy="1650520"/>
          </a:xfrm>
          <a:prstGeom prst="rect">
            <a:avLst/>
          </a:prstGeom>
        </p:spPr>
      </p:pic>
      <p:pic>
        <p:nvPicPr>
          <p:cNvPr id="23" name="Picture 22" descr="A picture containing animal&#10;&#10;Description generated with high confidence">
            <a:extLst>
              <a:ext uri="{FF2B5EF4-FFF2-40B4-BE49-F238E27FC236}">
                <a16:creationId xmlns="" xmlns:a16="http://schemas.microsoft.com/office/drawing/2014/main" id="{DACE5585-22DF-412C-B19E-2BFEF1A0D1F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98" t="6765" r="9313" b="10708"/>
          <a:stretch/>
        </p:blipFill>
        <p:spPr>
          <a:xfrm>
            <a:off x="4572000" y="1172129"/>
            <a:ext cx="2077040" cy="1650540"/>
          </a:xfrm>
          <a:prstGeom prst="rect">
            <a:avLst/>
          </a:prstGeom>
        </p:spPr>
      </p:pic>
      <p:pic>
        <p:nvPicPr>
          <p:cNvPr id="25" name="Picture 24" descr="A picture containing animal&#10;&#10;Description generated with very high confidence">
            <a:extLst>
              <a:ext uri="{FF2B5EF4-FFF2-40B4-BE49-F238E27FC236}">
                <a16:creationId xmlns="" xmlns:a16="http://schemas.microsoft.com/office/drawing/2014/main" id="{AA933ACA-BB6B-448C-AACC-A61E510D615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78" t="6818" r="9013" b="9803"/>
          <a:stretch/>
        </p:blipFill>
        <p:spPr>
          <a:xfrm>
            <a:off x="7022107" y="1147959"/>
            <a:ext cx="2085573" cy="1667580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-8046" y="12698"/>
            <a:ext cx="923682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mmary: Find 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,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t minimizes 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|</a:t>
            </a:r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m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="1" baseline="30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g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800" b="1" baseline="30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800" b="1" dirty="0" smtClean="0">
                <a:solidFill>
                  <a:srgbClr val="FFFF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|m||</a:t>
            </a:r>
            <a:r>
              <a:rPr lang="en-US" sz="2800" b="1" baseline="-25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8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18869" y="578541"/>
            <a:ext cx="9653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200" b="1" baseline="30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g</a:t>
            </a:r>
            <a:endParaRPr lang="en-US" sz="32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822190" y="597473"/>
            <a:ext cx="11176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200" b="1" baseline="-25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200" b="1" baseline="-25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32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789622" y="611715"/>
            <a:ext cx="16417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200" b="1" baseline="-25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200" b="1" baseline="-25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200" b="1" baseline="-25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2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948264" y="627534"/>
            <a:ext cx="21659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200" b="1" baseline="-25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200" b="1" baseline="-25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3200" b="1" baseline="-25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2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200" b="1" baseline="-25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32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2259159" y="3009704"/>
            <a:ext cx="2090382" cy="2142526"/>
            <a:chOff x="2259159" y="3009704"/>
            <a:chExt cx="2090382" cy="2142526"/>
          </a:xfrm>
        </p:grpSpPr>
        <p:pic>
          <p:nvPicPr>
            <p:cNvPr id="11" name="Picture 10" descr="A picture containing outdoor&#10;&#10;Description generated with high confidence">
              <a:extLst>
                <a:ext uri="{FF2B5EF4-FFF2-40B4-BE49-F238E27FC236}">
                  <a16:creationId xmlns="" xmlns:a16="http://schemas.microsoft.com/office/drawing/2014/main" id="{6860FA08-6F47-4786-9942-27242D9D39A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652" t="7417" r="25877" b="11803"/>
            <a:stretch/>
          </p:blipFill>
          <p:spPr>
            <a:xfrm>
              <a:off x="2259159" y="3517576"/>
              <a:ext cx="2090382" cy="1634654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2822190" y="3009704"/>
              <a:ext cx="103906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chemeClr val="bg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S</a:t>
              </a:r>
              <a:r>
                <a:rPr lang="en-US" sz="2800" b="1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2800" b="1" baseline="-250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i</a:t>
              </a:r>
              <a:endPara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7009751" y="3003798"/>
            <a:ext cx="2096941" cy="2165102"/>
            <a:chOff x="7009751" y="3003798"/>
            <a:chExt cx="2096941" cy="2165102"/>
          </a:xfrm>
        </p:grpSpPr>
        <p:pic>
          <p:nvPicPr>
            <p:cNvPr id="10" name="Picture 9" descr="A screenshot of a cell phone&#10;&#10;Description generated with high confidence">
              <a:extLst>
                <a:ext uri="{FF2B5EF4-FFF2-40B4-BE49-F238E27FC236}">
                  <a16:creationId xmlns="" xmlns:a16="http://schemas.microsoft.com/office/drawing/2014/main" id="{7C8C3CE2-844E-4960-BC85-C85305C0D27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53" t="6978" r="9280" b="10947"/>
            <a:stretch/>
          </p:blipFill>
          <p:spPr>
            <a:xfrm>
              <a:off x="7009751" y="3502920"/>
              <a:ext cx="2096941" cy="1665980"/>
            </a:xfrm>
            <a:prstGeom prst="rect">
              <a:avLst/>
            </a:prstGeom>
          </p:spPr>
        </p:pic>
        <p:sp>
          <p:nvSpPr>
            <p:cNvPr id="37" name="TextBox 36"/>
            <p:cNvSpPr txBox="1"/>
            <p:nvPr/>
          </p:nvSpPr>
          <p:spPr>
            <a:xfrm>
              <a:off x="7524328" y="3003798"/>
              <a:ext cx="103906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chemeClr val="bg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S</a:t>
              </a:r>
              <a:r>
                <a:rPr lang="en-US" sz="2800" b="1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2800" b="1" baseline="-250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i</a:t>
              </a:r>
              <a:endPara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558658" y="3003798"/>
            <a:ext cx="2090382" cy="2139702"/>
            <a:chOff x="4558658" y="3003798"/>
            <a:chExt cx="2090382" cy="2139702"/>
          </a:xfrm>
        </p:grpSpPr>
        <p:pic>
          <p:nvPicPr>
            <p:cNvPr id="8" name="Picture 7" descr="A screenshot of a cell phone&#10;&#10;Description generated with high confidence">
              <a:extLst>
                <a:ext uri="{FF2B5EF4-FFF2-40B4-BE49-F238E27FC236}">
                  <a16:creationId xmlns="" xmlns:a16="http://schemas.microsoft.com/office/drawing/2014/main" id="{71A36F2E-7236-4172-8EED-C776C596324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52" t="7138" r="9162" b="10789"/>
            <a:stretch/>
          </p:blipFill>
          <p:spPr>
            <a:xfrm>
              <a:off x="4558658" y="3531895"/>
              <a:ext cx="2090382" cy="1611605"/>
            </a:xfrm>
            <a:prstGeom prst="rect">
              <a:avLst/>
            </a:prstGeom>
          </p:spPr>
        </p:pic>
        <p:sp>
          <p:nvSpPr>
            <p:cNvPr id="38" name="TextBox 37"/>
            <p:cNvSpPr txBox="1"/>
            <p:nvPr/>
          </p:nvSpPr>
          <p:spPr>
            <a:xfrm>
              <a:off x="5004048" y="3003798"/>
              <a:ext cx="103906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chemeClr val="bg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S</a:t>
              </a:r>
              <a:r>
                <a:rPr lang="en-US" sz="2800" b="1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sz="28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2800" b="1" baseline="-250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i</a:t>
              </a:r>
              <a:endPara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Rectangle 14"/>
          <p:cNvSpPr/>
          <p:nvPr/>
        </p:nvSpPr>
        <p:spPr>
          <a:xfrm>
            <a:off x="2063902" y="745033"/>
            <a:ext cx="2294187" cy="2195135"/>
          </a:xfrm>
          <a:prstGeom prst="rect">
            <a:avLst/>
          </a:prstGeom>
          <a:solidFill>
            <a:srgbClr val="000082"/>
          </a:solidFill>
          <a:ln w="381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2055354" y="3020877"/>
            <a:ext cx="2294187" cy="2195135"/>
          </a:xfrm>
          <a:prstGeom prst="rect">
            <a:avLst/>
          </a:prstGeom>
          <a:solidFill>
            <a:srgbClr val="000082"/>
          </a:solidFill>
          <a:ln w="381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4479943" y="726887"/>
            <a:ext cx="2294187" cy="2195135"/>
          </a:xfrm>
          <a:prstGeom prst="rect">
            <a:avLst/>
          </a:prstGeom>
          <a:solidFill>
            <a:srgbClr val="000082"/>
          </a:solidFill>
          <a:ln w="381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4479943" y="3034676"/>
            <a:ext cx="2294187" cy="2195135"/>
          </a:xfrm>
          <a:prstGeom prst="rect">
            <a:avLst/>
          </a:prstGeom>
          <a:solidFill>
            <a:srgbClr val="000082"/>
          </a:solidFill>
          <a:ln w="381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6896767" y="656717"/>
            <a:ext cx="2294187" cy="2195135"/>
          </a:xfrm>
          <a:prstGeom prst="rect">
            <a:avLst/>
          </a:prstGeom>
          <a:solidFill>
            <a:srgbClr val="000082"/>
          </a:solidFill>
          <a:ln w="381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6948264" y="3009704"/>
            <a:ext cx="2294187" cy="2195135"/>
          </a:xfrm>
          <a:prstGeom prst="rect">
            <a:avLst/>
          </a:prstGeom>
          <a:solidFill>
            <a:srgbClr val="000082"/>
          </a:solidFill>
          <a:ln w="381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3" name="Group 52"/>
          <p:cNvGrpSpPr/>
          <p:nvPr/>
        </p:nvGrpSpPr>
        <p:grpSpPr>
          <a:xfrm>
            <a:off x="3304350" y="1975571"/>
            <a:ext cx="1032835" cy="548614"/>
            <a:chOff x="3304350" y="1975571"/>
            <a:chExt cx="1032835" cy="548614"/>
          </a:xfrm>
        </p:grpSpPr>
        <p:grpSp>
          <p:nvGrpSpPr>
            <p:cNvPr id="45" name="Group 44"/>
            <p:cNvGrpSpPr/>
            <p:nvPr/>
          </p:nvGrpSpPr>
          <p:grpSpPr>
            <a:xfrm>
              <a:off x="3304350" y="2066193"/>
              <a:ext cx="496026" cy="457992"/>
              <a:chOff x="3403821" y="3749908"/>
              <a:chExt cx="496026" cy="457992"/>
            </a:xfrm>
          </p:grpSpPr>
          <p:pic>
            <p:nvPicPr>
              <p:cNvPr id="46" name="Picture 5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11962" y="3749908"/>
                <a:ext cx="487885" cy="457992"/>
              </a:xfrm>
              <a:prstGeom prst="rect">
                <a:avLst/>
              </a:prstGeom>
              <a:noFill/>
              <a:ln w="9525">
                <a:solidFill>
                  <a:srgbClr val="00FF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</a:extLst>
            </p:spPr>
          </p:pic>
          <p:sp>
            <p:nvSpPr>
              <p:cNvPr id="47" name="Rectangle 46"/>
              <p:cNvSpPr/>
              <p:nvPr/>
            </p:nvSpPr>
            <p:spPr>
              <a:xfrm flipV="1">
                <a:off x="3403821" y="3761379"/>
                <a:ext cx="490290" cy="432049"/>
              </a:xfrm>
              <a:prstGeom prst="rect">
                <a:avLst/>
              </a:prstGeom>
              <a:noFill/>
              <a:ln w="38100">
                <a:solidFill>
                  <a:srgbClr val="00B0F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6" name="Rectangle 15"/>
            <p:cNvSpPr/>
            <p:nvPr/>
          </p:nvSpPr>
          <p:spPr>
            <a:xfrm>
              <a:off x="4199604" y="1975571"/>
              <a:ext cx="137581" cy="157953"/>
            </a:xfrm>
            <a:prstGeom prst="rect">
              <a:avLst/>
            </a:prstGeom>
            <a:noFill/>
            <a:ln w="9525">
              <a:solidFill>
                <a:srgbClr val="00FFFF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9" name="Straight Connector 48"/>
            <p:cNvCxnSpPr/>
            <p:nvPr/>
          </p:nvCxnSpPr>
          <p:spPr>
            <a:xfrm flipV="1">
              <a:off x="3312870" y="1975571"/>
              <a:ext cx="886734" cy="78976"/>
            </a:xfrm>
            <a:prstGeom prst="line">
              <a:avLst/>
            </a:prstGeom>
            <a:ln w="9525">
              <a:solidFill>
                <a:srgbClr val="00FFFF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flipV="1">
              <a:off x="3756237" y="2133524"/>
              <a:ext cx="580948" cy="390661"/>
            </a:xfrm>
            <a:prstGeom prst="line">
              <a:avLst/>
            </a:prstGeom>
            <a:ln w="9525">
              <a:solidFill>
                <a:srgbClr val="00FFFF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034" name="Group 44033"/>
          <p:cNvGrpSpPr/>
          <p:nvPr/>
        </p:nvGrpSpPr>
        <p:grpSpPr>
          <a:xfrm>
            <a:off x="5013473" y="1786832"/>
            <a:ext cx="1039069" cy="880491"/>
            <a:chOff x="5004047" y="1779662"/>
            <a:chExt cx="1039069" cy="880491"/>
          </a:xfrm>
        </p:grpSpPr>
        <p:pic>
          <p:nvPicPr>
            <p:cNvPr id="44062" name="Picture 30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65098" y="1817285"/>
              <a:ext cx="678017" cy="678017"/>
            </a:xfrm>
            <a:prstGeom prst="rect">
              <a:avLst/>
            </a:prstGeom>
            <a:noFill/>
            <a:ln w="38100">
              <a:solidFill>
                <a:srgbClr val="00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56" name="Rectangle 55"/>
            <p:cNvSpPr/>
            <p:nvPr/>
          </p:nvSpPr>
          <p:spPr>
            <a:xfrm flipH="1">
              <a:off x="5004047" y="2427733"/>
              <a:ext cx="180526" cy="232419"/>
            </a:xfrm>
            <a:prstGeom prst="rect">
              <a:avLst/>
            </a:prstGeom>
            <a:noFill/>
            <a:ln w="9525">
              <a:solidFill>
                <a:srgbClr val="00FFFF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7" name="Straight Connector 56"/>
            <p:cNvCxnSpPr/>
            <p:nvPr/>
          </p:nvCxnSpPr>
          <p:spPr>
            <a:xfrm flipV="1">
              <a:off x="5004047" y="1779662"/>
              <a:ext cx="360041" cy="648072"/>
            </a:xfrm>
            <a:prstGeom prst="line">
              <a:avLst/>
            </a:prstGeom>
            <a:ln w="9525">
              <a:solidFill>
                <a:srgbClr val="00FFFF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>
              <a:off x="5184573" y="2524185"/>
              <a:ext cx="858543" cy="135968"/>
            </a:xfrm>
            <a:prstGeom prst="line">
              <a:avLst/>
            </a:prstGeom>
            <a:ln w="9525">
              <a:solidFill>
                <a:srgbClr val="00FFFF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048" name="Group 44047"/>
          <p:cNvGrpSpPr/>
          <p:nvPr/>
        </p:nvGrpSpPr>
        <p:grpSpPr>
          <a:xfrm>
            <a:off x="7421454" y="1214125"/>
            <a:ext cx="1166977" cy="1501641"/>
            <a:chOff x="7421454" y="1214125"/>
            <a:chExt cx="1166977" cy="1501641"/>
          </a:xfrm>
        </p:grpSpPr>
        <p:pic>
          <p:nvPicPr>
            <p:cNvPr id="44063" name="Picture 31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58520" y="1787486"/>
              <a:ext cx="904875" cy="904875"/>
            </a:xfrm>
            <a:prstGeom prst="rect">
              <a:avLst/>
            </a:prstGeom>
            <a:noFill/>
            <a:ln w="38100">
              <a:solidFill>
                <a:srgbClr val="00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74" name="Rectangle 73"/>
            <p:cNvSpPr/>
            <p:nvPr/>
          </p:nvSpPr>
          <p:spPr>
            <a:xfrm flipH="1">
              <a:off x="7421454" y="1214125"/>
              <a:ext cx="237065" cy="277536"/>
            </a:xfrm>
            <a:prstGeom prst="rect">
              <a:avLst/>
            </a:prstGeom>
            <a:noFill/>
            <a:ln w="9525">
              <a:solidFill>
                <a:srgbClr val="00FFFF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5" name="Straight Connector 74"/>
            <p:cNvCxnSpPr/>
            <p:nvPr/>
          </p:nvCxnSpPr>
          <p:spPr>
            <a:xfrm>
              <a:off x="7658519" y="1222037"/>
              <a:ext cx="929912" cy="532248"/>
            </a:xfrm>
            <a:prstGeom prst="line">
              <a:avLst/>
            </a:prstGeom>
            <a:ln w="9525">
              <a:solidFill>
                <a:srgbClr val="00FFFF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flipH="1" flipV="1">
              <a:off x="7421455" y="1485458"/>
              <a:ext cx="237064" cy="1230308"/>
            </a:xfrm>
            <a:prstGeom prst="line">
              <a:avLst/>
            </a:prstGeom>
            <a:ln w="9525">
              <a:solidFill>
                <a:srgbClr val="00FFFF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60089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591417" y="-168430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E152630A-29DA-478F-AAE9-33EB6596F9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05BC5-7E75-4875-A2B6-9270916BBBCE}" type="slidenum"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fld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xmlns="" id="{07AD3B6F-CF96-490E-A64E-65A9BC056E2F}"/>
              </a:ext>
            </a:extLst>
          </p:cNvPr>
          <p:cNvSpPr txBox="1">
            <a:spLocks/>
          </p:cNvSpPr>
          <p:nvPr/>
        </p:nvSpPr>
        <p:spPr>
          <a:xfrm>
            <a:off x="611560" y="771550"/>
            <a:ext cx="8712968" cy="3864000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bg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bg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bg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bg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bg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with CNN: Biology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ory: </a:t>
            </a:r>
            <a:r>
              <a:rPr lang="en-US" altLang="zh-CN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u</a:t>
            </a:r>
            <a:r>
              <a:rPr lang="en-US" altLang="zh-CN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parse Inversion &amp; Sparse Conv. </a:t>
            </a:r>
            <a:r>
              <a:rPr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ding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parse LSM= Forward Pass of NN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erical Results: Field Data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mmary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-36512" y="771550"/>
            <a:ext cx="9180512" cy="5328592"/>
            <a:chOff x="-36512" y="771550"/>
            <a:chExt cx="9180512" cy="5328592"/>
          </a:xfrm>
        </p:grpSpPr>
        <p:sp>
          <p:nvSpPr>
            <p:cNvPr id="5" name="Rectangle 4"/>
            <p:cNvSpPr/>
            <p:nvPr/>
          </p:nvSpPr>
          <p:spPr>
            <a:xfrm>
              <a:off x="-1016" y="3723878"/>
              <a:ext cx="9145016" cy="2376264"/>
            </a:xfrm>
            <a:prstGeom prst="rect">
              <a:avLst/>
            </a:prstGeom>
            <a:solidFill>
              <a:srgbClr val="000082">
                <a:alpha val="48000"/>
              </a:srgbClr>
            </a:solidFill>
            <a:ln w="381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-36512" y="771550"/>
              <a:ext cx="9145016" cy="2304256"/>
            </a:xfrm>
            <a:prstGeom prst="rect">
              <a:avLst/>
            </a:prstGeom>
            <a:solidFill>
              <a:srgbClr val="000082">
                <a:alpha val="48000"/>
              </a:srgbClr>
            </a:solidFill>
            <a:ln w="381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657884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E5A84345-9E3E-4428-AFB2-D6D102DF2DAA}"/>
              </a:ext>
            </a:extLst>
          </p:cNvPr>
          <p:cNvPicPr>
            <a:picLocks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24" t="7546" r="53554" b="58365"/>
          <a:stretch/>
        </p:blipFill>
        <p:spPr>
          <a:xfrm>
            <a:off x="4900525" y="1517878"/>
            <a:ext cx="3749040" cy="2901026"/>
          </a:xfrm>
          <a:prstGeom prst="rect">
            <a:avLst/>
          </a:prstGeom>
        </p:spPr>
      </p:pic>
      <p:sp>
        <p:nvSpPr>
          <p:cNvPr id="36" name="TextBox 35">
            <a:extLst>
              <a:ext uri="{FF2B5EF4-FFF2-40B4-BE49-F238E27FC236}">
                <a16:creationId xmlns:a16="http://schemas.microsoft.com/office/drawing/2014/main" xmlns="" id="{0FB1AF66-368C-4CF4-835C-6CF0BE31E18E}"/>
              </a:ext>
            </a:extLst>
          </p:cNvPr>
          <p:cNvSpPr txBox="1"/>
          <p:nvPr/>
        </p:nvSpPr>
        <p:spPr>
          <a:xfrm>
            <a:off x="1669520" y="1131590"/>
            <a:ext cx="1191352" cy="338554"/>
          </a:xfrm>
          <a:prstGeom prst="rect">
            <a:avLst/>
          </a:prstGeom>
          <a:solidFill>
            <a:srgbClr val="000082"/>
          </a:solidFill>
        </p:spPr>
        <p:txBody>
          <a:bodyPr wrap="none" rtlCol="0">
            <a:spAutoFit/>
          </a:bodyPr>
          <a:lstStyle/>
          <a:p>
            <a:pPr defTabSz="914400"/>
            <a:r>
              <a:rPr lang="en-US" altLang="zh-CN" sz="1600" b="1" dirty="0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flectivity</a:t>
            </a:r>
            <a:endParaRPr lang="zh-CN" altLang="en-US" sz="1600" b="1" dirty="0">
              <a:solidFill>
                <a:prstClr val="white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D6D6EFCD-9459-49B6-9091-5FD1C8DF73EB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63" t="7194" r="9445" b="10639"/>
          <a:stretch/>
        </p:blipFill>
        <p:spPr>
          <a:xfrm>
            <a:off x="463935" y="1545140"/>
            <a:ext cx="3749040" cy="2922790"/>
          </a:xfrm>
          <a:prstGeom prst="rect">
            <a:avLst/>
          </a:prstGeom>
        </p:spPr>
      </p:pic>
      <p:sp>
        <p:nvSpPr>
          <p:cNvPr id="13" name="标题 1">
            <a:extLst>
              <a:ext uri="{FF2B5EF4-FFF2-40B4-BE49-F238E27FC236}">
                <a16:creationId xmlns:a16="http://schemas.microsoft.com/office/drawing/2014/main" xmlns="" id="{CE358C1D-8D82-4293-B0F0-D0888109CB6A}"/>
              </a:ext>
            </a:extLst>
          </p:cNvPr>
          <p:cNvSpPr txBox="1">
            <a:spLocks/>
          </p:cNvSpPr>
          <p:nvPr/>
        </p:nvSpPr>
        <p:spPr>
          <a:xfrm>
            <a:off x="124594" y="-20538"/>
            <a:ext cx="8839894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eld </a:t>
            </a:r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 Test: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3 Block 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Netherlands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AC64CF10-A500-4252-ADB7-3BE8AF26A8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05BC5-7E75-4875-A2B6-9270916BBBCE}" type="slidenum"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fld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F1E30F7E-F897-4B1D-A79C-BFF005C9004D}"/>
              </a:ext>
            </a:extLst>
          </p:cNvPr>
          <p:cNvGrpSpPr/>
          <p:nvPr/>
        </p:nvGrpSpPr>
        <p:grpSpPr>
          <a:xfrm>
            <a:off x="-48252" y="1458901"/>
            <a:ext cx="4380184" cy="3307152"/>
            <a:chOff x="4778961" y="551527"/>
            <a:chExt cx="4380184" cy="3307152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xmlns="" id="{D6EF4AF3-3E2A-492B-A1A4-3E54CE214255}"/>
                </a:ext>
              </a:extLst>
            </p:cNvPr>
            <p:cNvSpPr txBox="1"/>
            <p:nvPr/>
          </p:nvSpPr>
          <p:spPr>
            <a:xfrm>
              <a:off x="4778961" y="3319119"/>
              <a:ext cx="5485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.85</a:t>
              </a:r>
              <a:endParaRPr lang="zh-CN" altLang="en-US" sz="1600" dirty="0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xmlns="" id="{2EB39B86-AD13-4C87-A723-170091AC5FBB}"/>
                </a:ext>
              </a:extLst>
            </p:cNvPr>
            <p:cNvSpPr txBox="1"/>
            <p:nvPr/>
          </p:nvSpPr>
          <p:spPr>
            <a:xfrm rot="16200000">
              <a:off x="4861109" y="1752190"/>
              <a:ext cx="51167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 (s)</a:t>
              </a:r>
              <a:endParaRPr lang="zh-CN" altLang="en-US" sz="1600" dirty="0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xmlns="" id="{6F2B7648-FD1E-4A49-AE4B-E96413CBAA7C}"/>
                </a:ext>
              </a:extLst>
            </p:cNvPr>
            <p:cNvSpPr txBox="1"/>
            <p:nvPr/>
          </p:nvSpPr>
          <p:spPr>
            <a:xfrm>
              <a:off x="5028291" y="551527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zh-CN" altLang="en-US" sz="1600" dirty="0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xmlns="" id="{A3B31EC5-6D75-40DF-86D1-53F29B06CA90}"/>
                </a:ext>
              </a:extLst>
            </p:cNvPr>
            <p:cNvSpPr txBox="1"/>
            <p:nvPr/>
          </p:nvSpPr>
          <p:spPr>
            <a:xfrm>
              <a:off x="6873727" y="3520125"/>
              <a:ext cx="78418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 (km)</a:t>
              </a:r>
              <a:endParaRPr lang="zh-CN" altLang="en-US" sz="1600" dirty="0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xmlns="" id="{E1917FD7-6708-4B05-BDCE-4CCABE9A1AA9}"/>
                </a:ext>
              </a:extLst>
            </p:cNvPr>
            <p:cNvSpPr txBox="1"/>
            <p:nvPr/>
          </p:nvSpPr>
          <p:spPr>
            <a:xfrm>
              <a:off x="5133262" y="3512457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endParaRPr lang="zh-CN" altLang="en-US" sz="1600" dirty="0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xmlns="" id="{6D934E96-1C39-4ADC-A55C-5E19EC5B564F}"/>
                </a:ext>
              </a:extLst>
            </p:cNvPr>
            <p:cNvSpPr txBox="1"/>
            <p:nvPr/>
          </p:nvSpPr>
          <p:spPr>
            <a:xfrm>
              <a:off x="8870283" y="3520125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8</a:t>
              </a:r>
              <a:endParaRPr lang="zh-CN" altLang="en-US" sz="1600" dirty="0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2379ABAF-7DB2-4AAF-B7AA-2689C8B89B09}"/>
              </a:ext>
            </a:extLst>
          </p:cNvPr>
          <p:cNvSpPr txBox="1"/>
          <p:nvPr/>
        </p:nvSpPr>
        <p:spPr>
          <a:xfrm>
            <a:off x="1673890" y="1131590"/>
            <a:ext cx="1803882" cy="338554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600" b="1" dirty="0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igration Image</a:t>
            </a:r>
            <a:endParaRPr lang="zh-CN" altLang="en-US" sz="1600" b="1" dirty="0">
              <a:solidFill>
                <a:prstClr val="white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xmlns="" id="{6961547F-3F17-491A-9817-E6F3E1428BA2}"/>
              </a:ext>
            </a:extLst>
          </p:cNvPr>
          <p:cNvPicPr>
            <a:picLocks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24" t="7546" r="53433" b="58365"/>
          <a:stretch/>
        </p:blipFill>
        <p:spPr>
          <a:xfrm>
            <a:off x="467544" y="1541850"/>
            <a:ext cx="3749040" cy="2926080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xmlns="" id="{D3F00B77-ECDD-4CF6-9B02-AD617E21B59B}"/>
              </a:ext>
            </a:extLst>
          </p:cNvPr>
          <p:cNvSpPr txBox="1"/>
          <p:nvPr/>
        </p:nvSpPr>
        <p:spPr>
          <a:xfrm>
            <a:off x="5446388" y="1088465"/>
            <a:ext cx="2737372" cy="338554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pPr algn="ctr" defTabSz="914400"/>
            <a:r>
              <a:rPr lang="en-US" altLang="zh-CN" sz="1600" b="1" dirty="0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igration Image</a:t>
            </a:r>
            <a:endParaRPr lang="zh-CN" altLang="en-US" sz="1600" b="1" dirty="0">
              <a:solidFill>
                <a:prstClr val="white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7E2650CE-213C-45E8-81B7-387FCED59D59}"/>
              </a:ext>
            </a:extLst>
          </p:cNvPr>
          <p:cNvGrpSpPr/>
          <p:nvPr/>
        </p:nvGrpSpPr>
        <p:grpSpPr>
          <a:xfrm>
            <a:off x="4367348" y="1457974"/>
            <a:ext cx="4380184" cy="3307152"/>
            <a:chOff x="4778961" y="551527"/>
            <a:chExt cx="4380184" cy="3307152"/>
          </a:xfrm>
        </p:grpSpPr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xmlns="" id="{D91C07F1-EC35-4030-A0DB-06E27909DE69}"/>
                </a:ext>
              </a:extLst>
            </p:cNvPr>
            <p:cNvSpPr txBox="1"/>
            <p:nvPr/>
          </p:nvSpPr>
          <p:spPr>
            <a:xfrm>
              <a:off x="4778961" y="3319119"/>
              <a:ext cx="5485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.85</a:t>
              </a:r>
              <a:endParaRPr lang="zh-CN" altLang="en-US" sz="1600" dirty="0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xmlns="" id="{3C8B0F4A-22A6-43D2-A11E-6BA44C90A79B}"/>
                </a:ext>
              </a:extLst>
            </p:cNvPr>
            <p:cNvSpPr txBox="1"/>
            <p:nvPr/>
          </p:nvSpPr>
          <p:spPr>
            <a:xfrm rot="16200000">
              <a:off x="4861109" y="1752190"/>
              <a:ext cx="51167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 (s)</a:t>
              </a:r>
              <a:endParaRPr lang="zh-CN" altLang="en-US" sz="1600" dirty="0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xmlns="" id="{7F3ADAC0-81F1-4B4A-B9A4-C34ADA60B785}"/>
                </a:ext>
              </a:extLst>
            </p:cNvPr>
            <p:cNvSpPr txBox="1"/>
            <p:nvPr/>
          </p:nvSpPr>
          <p:spPr>
            <a:xfrm>
              <a:off x="5028291" y="551527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zh-CN" altLang="en-US" sz="1600" dirty="0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xmlns="" id="{92FBC502-81C1-41B6-A113-893776CD7397}"/>
                </a:ext>
              </a:extLst>
            </p:cNvPr>
            <p:cNvSpPr txBox="1"/>
            <p:nvPr/>
          </p:nvSpPr>
          <p:spPr>
            <a:xfrm>
              <a:off x="6873727" y="3520125"/>
              <a:ext cx="78418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 (km)</a:t>
              </a:r>
              <a:endParaRPr lang="zh-CN" altLang="en-US" sz="1600" dirty="0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xmlns="" id="{A1EAFBE2-A328-42B1-8FC7-B813F9442136}"/>
                </a:ext>
              </a:extLst>
            </p:cNvPr>
            <p:cNvSpPr txBox="1"/>
            <p:nvPr/>
          </p:nvSpPr>
          <p:spPr>
            <a:xfrm>
              <a:off x="5133262" y="3512457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endParaRPr lang="zh-CN" altLang="en-US" sz="1600" dirty="0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xmlns="" id="{C10B4D6C-356E-4CE8-9A38-8755D8718D9E}"/>
                </a:ext>
              </a:extLst>
            </p:cNvPr>
            <p:cNvSpPr txBox="1"/>
            <p:nvPr/>
          </p:nvSpPr>
          <p:spPr>
            <a:xfrm>
              <a:off x="8870283" y="3520125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8</a:t>
              </a:r>
              <a:endParaRPr lang="zh-CN" altLang="en-US" sz="1600" dirty="0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62826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3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>
            <a:extLst>
              <a:ext uri="{FF2B5EF4-FFF2-40B4-BE49-F238E27FC236}">
                <a16:creationId xmlns:a16="http://schemas.microsoft.com/office/drawing/2014/main" xmlns="" id="{CE358C1D-8D82-4293-B0F0-D0888109CB6A}"/>
              </a:ext>
            </a:extLst>
          </p:cNvPr>
          <p:cNvSpPr txBox="1">
            <a:spLocks/>
          </p:cNvSpPr>
          <p:nvPr/>
        </p:nvSpPr>
        <p:spPr>
          <a:xfrm>
            <a:off x="124594" y="-20538"/>
            <a:ext cx="8839894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eld </a:t>
            </a:r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 Test: 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3 Block </a:t>
            </a:r>
            <a:r>
              <a:rPr lang="en-US" altLang="zh-CN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Netherlands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AC64CF10-A500-4252-ADB7-3BE8AF26A8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05BC5-7E75-4875-A2B6-9270916BBBCE}" type="slidenum"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fld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F1E30F7E-F897-4B1D-A79C-BFF005C9004D}"/>
              </a:ext>
            </a:extLst>
          </p:cNvPr>
          <p:cNvGrpSpPr/>
          <p:nvPr/>
        </p:nvGrpSpPr>
        <p:grpSpPr>
          <a:xfrm>
            <a:off x="-48252" y="1458901"/>
            <a:ext cx="4380184" cy="3307152"/>
            <a:chOff x="4778961" y="551527"/>
            <a:chExt cx="4380184" cy="3307152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xmlns="" id="{D6EF4AF3-3E2A-492B-A1A4-3E54CE214255}"/>
                </a:ext>
              </a:extLst>
            </p:cNvPr>
            <p:cNvSpPr txBox="1"/>
            <p:nvPr/>
          </p:nvSpPr>
          <p:spPr>
            <a:xfrm>
              <a:off x="4778961" y="3319119"/>
              <a:ext cx="5485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.85</a:t>
              </a:r>
              <a:endParaRPr lang="zh-CN" altLang="en-US" sz="1600" dirty="0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xmlns="" id="{2EB39B86-AD13-4C87-A723-170091AC5FBB}"/>
                </a:ext>
              </a:extLst>
            </p:cNvPr>
            <p:cNvSpPr txBox="1"/>
            <p:nvPr/>
          </p:nvSpPr>
          <p:spPr>
            <a:xfrm rot="16200000">
              <a:off x="4861109" y="1752190"/>
              <a:ext cx="51167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t (s)</a:t>
              </a:r>
              <a:endParaRPr lang="zh-CN" altLang="en-US" sz="1600" dirty="0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xmlns="" id="{6F2B7648-FD1E-4A49-AE4B-E96413CBAA7C}"/>
                </a:ext>
              </a:extLst>
            </p:cNvPr>
            <p:cNvSpPr txBox="1"/>
            <p:nvPr/>
          </p:nvSpPr>
          <p:spPr>
            <a:xfrm>
              <a:off x="5028291" y="551527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zh-CN" altLang="en-US" sz="1600" dirty="0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xmlns="" id="{A3B31EC5-6D75-40DF-86D1-53F29B06CA90}"/>
                </a:ext>
              </a:extLst>
            </p:cNvPr>
            <p:cNvSpPr txBox="1"/>
            <p:nvPr/>
          </p:nvSpPr>
          <p:spPr>
            <a:xfrm>
              <a:off x="6873727" y="3520125"/>
              <a:ext cx="78418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 (km)</a:t>
              </a:r>
              <a:endParaRPr lang="zh-CN" altLang="en-US" sz="1600" dirty="0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xmlns="" id="{E1917FD7-6708-4B05-BDCE-4CCABE9A1AA9}"/>
                </a:ext>
              </a:extLst>
            </p:cNvPr>
            <p:cNvSpPr txBox="1"/>
            <p:nvPr/>
          </p:nvSpPr>
          <p:spPr>
            <a:xfrm>
              <a:off x="5133262" y="3512457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endParaRPr lang="zh-CN" altLang="en-US" sz="1600" dirty="0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xmlns="" id="{6D934E96-1C39-4ADC-A55C-5E19EC5B564F}"/>
                </a:ext>
              </a:extLst>
            </p:cNvPr>
            <p:cNvSpPr txBox="1"/>
            <p:nvPr/>
          </p:nvSpPr>
          <p:spPr>
            <a:xfrm>
              <a:off x="8870283" y="3520125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8</a:t>
              </a:r>
              <a:endParaRPr lang="zh-CN" altLang="en-US" sz="1600" dirty="0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pic>
        <p:nvPicPr>
          <p:cNvPr id="32" name="Picture 31" descr="A picture containing furniture&#10;&#10;Description generated with high confidence">
            <a:extLst>
              <a:ext uri="{FF2B5EF4-FFF2-40B4-BE49-F238E27FC236}">
                <a16:creationId xmlns:a16="http://schemas.microsoft.com/office/drawing/2014/main" xmlns="" id="{7C39DD13-0461-4701-915C-6F947BF4FA08}"/>
              </a:ext>
            </a:extLst>
          </p:cNvPr>
          <p:cNvPicPr>
            <a:picLocks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70" t="54712" r="53502" b="10841"/>
          <a:stretch/>
        </p:blipFill>
        <p:spPr>
          <a:xfrm>
            <a:off x="494429" y="1548934"/>
            <a:ext cx="3749040" cy="2926080"/>
          </a:xfrm>
          <a:prstGeom prst="rect">
            <a:avLst/>
          </a:prstGeom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xmlns="" id="{86077ABF-A65A-476C-B960-8596AD4A9506}"/>
              </a:ext>
            </a:extLst>
          </p:cNvPr>
          <p:cNvSpPr txBox="1"/>
          <p:nvPr/>
        </p:nvSpPr>
        <p:spPr>
          <a:xfrm>
            <a:off x="863149" y="1160177"/>
            <a:ext cx="2993127" cy="338554"/>
          </a:xfrm>
          <a:prstGeom prst="rect">
            <a:avLst/>
          </a:prstGeom>
          <a:solidFill>
            <a:srgbClr val="000082"/>
          </a:solidFill>
        </p:spPr>
        <p:txBody>
          <a:bodyPr wrap="none" rtlCol="0">
            <a:spAutoFit/>
          </a:bodyPr>
          <a:lstStyle/>
          <a:p>
            <a:pPr defTabSz="914400"/>
            <a:r>
              <a:rPr lang="en-US" altLang="zh-CN" sz="1600" b="1" dirty="0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constructed Migration Image</a:t>
            </a:r>
            <a:endParaRPr lang="zh-CN" altLang="en-US" sz="1600" b="1" dirty="0">
              <a:solidFill>
                <a:prstClr val="white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xmlns="" id="{6961547F-3F17-491A-9817-E6F3E1428BA2}"/>
              </a:ext>
            </a:extLst>
          </p:cNvPr>
          <p:cNvPicPr>
            <a:picLocks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24" t="7546" r="53433" b="58365"/>
          <a:stretch/>
        </p:blipFill>
        <p:spPr>
          <a:xfrm>
            <a:off x="489940" y="1560176"/>
            <a:ext cx="3753529" cy="292607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161A01C0-F11D-461D-BBCE-D46B34793D84}"/>
                  </a:ext>
                </a:extLst>
              </p:cNvPr>
              <p:cNvSpPr txBox="1"/>
              <p:nvPr/>
            </p:nvSpPr>
            <p:spPr>
              <a:xfrm>
                <a:off x="3598814" y="1212372"/>
                <a:ext cx="992424" cy="281616"/>
              </a:xfrm>
              <a:prstGeom prst="rect">
                <a:avLst/>
              </a:prstGeom>
              <a:solidFill>
                <a:srgbClr val="000082"/>
              </a:solidFill>
            </p:spPr>
            <p:txBody>
              <a:bodyPr wrap="square" rtlCol="0">
                <a:spAutoFit/>
              </a:bodyPr>
              <a:lstStyle/>
              <a:p>
                <a:pPr defTabSz="914400"/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altLang="zh-CN" sz="1200" b="1" i="1" smtClean="0">
                            <a:solidFill>
                              <a:prstClr val="white"/>
                            </a:solidFill>
                            <a:latin typeface="Cambria Math"/>
                            <a:ea typeface="宋体" panose="02010600030101010101" pitchFamily="2" charset="-122"/>
                          </a:rPr>
                        </m:ctrlPr>
                      </m:naryPr>
                      <m:sub/>
                      <m:sup/>
                      <m:e>
                        <m:acc>
                          <m:accPr>
                            <m:chr m:val="̃"/>
                            <m:ctrlPr>
                              <a:rPr lang="en-US" altLang="zh-CN" sz="1200" b="1" i="1">
                                <a:solidFill>
                                  <a:prstClr val="white"/>
                                </a:solidFill>
                                <a:latin typeface="Cambria Math"/>
                                <a:ea typeface="宋体" panose="02010600030101010101" pitchFamily="2" charset="-122"/>
                              </a:rPr>
                            </m:ctrlPr>
                          </m:accPr>
                          <m:e>
                            <m:r>
                              <a:rPr lang="en-US" altLang="zh-CN" sz="1200" b="1" i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𝐇</m:t>
                            </m:r>
                          </m:e>
                        </m:acc>
                        <m:r>
                          <a:rPr lang="en-US" altLang="zh-CN" sz="1200" b="1" i="1" baseline="-250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𝒌</m:t>
                        </m:r>
                        <m:acc>
                          <m:accPr>
                            <m:chr m:val="̃"/>
                            <m:ctrlPr>
                              <a:rPr lang="en-US" altLang="zh-CN" sz="1200" b="1" i="1">
                                <a:solidFill>
                                  <a:prstClr val="white"/>
                                </a:solidFill>
                                <a:latin typeface="Cambria Math"/>
                                <a:ea typeface="宋体" panose="02010600030101010101" pitchFamily="2" charset="-122"/>
                              </a:rPr>
                            </m:ctrlPr>
                          </m:accPr>
                          <m:e>
                            <m:r>
                              <a:rPr lang="en-US" altLang="zh-CN" sz="12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𝒎</m:t>
                            </m:r>
                          </m:e>
                        </m:acc>
                        <m:r>
                          <a:rPr lang="en-US" altLang="zh-CN" sz="1200" b="1" i="1" baseline="-2500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𝒌</m:t>
                        </m:r>
                      </m:e>
                    </m:nary>
                  </m:oMath>
                </a14:m>
                <a:r>
                  <a:rPr lang="en-US" altLang="zh-CN" sz="1200" b="1" dirty="0">
                    <a:solidFill>
                      <a:prstClr val="white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   </a:t>
                </a:r>
                <a:endParaRPr lang="zh-CN" altLang="en-US" sz="1200" b="1" baseline="-25000" dirty="0">
                  <a:solidFill>
                    <a:prstClr val="white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61A01C0-F11D-461D-BBCE-D46B34793D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8814" y="1212372"/>
                <a:ext cx="992424" cy="281616"/>
              </a:xfrm>
              <a:prstGeom prst="rect">
                <a:avLst/>
              </a:prstGeom>
              <a:blipFill rotWithShape="0">
                <a:blip r:embed="rId4"/>
                <a:stretch>
                  <a:fillRect l="-19018" t="-93478" b="-15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2379ABAF-7DB2-4AAF-B7AA-2689C8B89B09}"/>
              </a:ext>
            </a:extLst>
          </p:cNvPr>
          <p:cNvSpPr txBox="1"/>
          <p:nvPr/>
        </p:nvSpPr>
        <p:spPr>
          <a:xfrm>
            <a:off x="774686" y="1118769"/>
            <a:ext cx="3468783" cy="338554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pPr algn="ctr" defTabSz="914400"/>
            <a:r>
              <a:rPr lang="en-US" altLang="zh-CN" sz="1600" b="1" dirty="0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igration Image</a:t>
            </a:r>
            <a:endParaRPr lang="zh-CN" altLang="en-US" sz="1600" b="1" dirty="0">
              <a:solidFill>
                <a:prstClr val="white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xmlns="" id="{A8619A31-D26B-43AC-88B4-FF5425B3C228}"/>
              </a:ext>
            </a:extLst>
          </p:cNvPr>
          <p:cNvSpPr/>
          <p:nvPr/>
        </p:nvSpPr>
        <p:spPr>
          <a:xfrm>
            <a:off x="2609406" y="2924635"/>
            <a:ext cx="1170505" cy="916322"/>
          </a:xfrm>
          <a:prstGeom prst="rect">
            <a:avLst/>
          </a:prstGeom>
          <a:noFill/>
          <a:ln w="3810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6D40B73C-7152-498B-95A2-01417F20F0F3}"/>
              </a:ext>
            </a:extLst>
          </p:cNvPr>
          <p:cNvGrpSpPr/>
          <p:nvPr/>
        </p:nvGrpSpPr>
        <p:grpSpPr>
          <a:xfrm>
            <a:off x="5565936" y="1921796"/>
            <a:ext cx="2822488" cy="2231850"/>
            <a:chOff x="6540501" y="2851149"/>
            <a:chExt cx="1193800" cy="943611"/>
          </a:xfrm>
        </p:grpSpPr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xmlns="" id="{F01E5249-B055-41F2-9731-B569727A1D13}"/>
                </a:ext>
              </a:extLst>
            </p:cNvPr>
            <p:cNvPicPr>
              <a:picLocks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798" t="23275" r="57534" b="65732"/>
            <a:stretch/>
          </p:blipFill>
          <p:spPr>
            <a:xfrm>
              <a:off x="6540501" y="2851149"/>
              <a:ext cx="1193800" cy="943611"/>
            </a:xfrm>
            <a:prstGeom prst="rect">
              <a:avLst/>
            </a:prstGeom>
          </p:spPr>
        </p:pic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xmlns="" id="{7FE4B320-C29D-44E3-9B2E-6E5B054D2EB2}"/>
                </a:ext>
              </a:extLst>
            </p:cNvPr>
            <p:cNvSpPr/>
            <p:nvPr/>
          </p:nvSpPr>
          <p:spPr>
            <a:xfrm>
              <a:off x="6559070" y="2865487"/>
              <a:ext cx="1170505" cy="916322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xmlns="" id="{7219AADC-5E72-4884-A043-5B11F26A1E81}"/>
              </a:ext>
            </a:extLst>
          </p:cNvPr>
          <p:cNvGrpSpPr/>
          <p:nvPr/>
        </p:nvGrpSpPr>
        <p:grpSpPr>
          <a:xfrm>
            <a:off x="5565936" y="1924076"/>
            <a:ext cx="2822488" cy="2231850"/>
            <a:chOff x="6426200" y="2082800"/>
            <a:chExt cx="1203960" cy="949960"/>
          </a:xfrm>
        </p:grpSpPr>
        <p:pic>
          <p:nvPicPr>
            <p:cNvPr id="30" name="Picture 29" descr="A picture containing furniture&#10;&#10;Description generated with high confidence">
              <a:extLst>
                <a:ext uri="{FF2B5EF4-FFF2-40B4-BE49-F238E27FC236}">
                  <a16:creationId xmlns:a16="http://schemas.microsoft.com/office/drawing/2014/main" xmlns="" id="{FB1C1310-9D1C-48AD-96FB-DFEEB9280127}"/>
                </a:ext>
              </a:extLst>
            </p:cNvPr>
            <p:cNvPicPr>
              <a:picLocks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743" t="70715" r="57522" b="18102"/>
            <a:stretch/>
          </p:blipFill>
          <p:spPr>
            <a:xfrm>
              <a:off x="6426200" y="2082800"/>
              <a:ext cx="1203960" cy="949960"/>
            </a:xfrm>
            <a:prstGeom prst="rect">
              <a:avLst/>
            </a:prstGeom>
          </p:spPr>
        </p:pic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xmlns="" id="{312C1CAA-FA32-41F4-B5A5-8DB3C1E35A7E}"/>
                </a:ext>
              </a:extLst>
            </p:cNvPr>
            <p:cNvSpPr/>
            <p:nvPr/>
          </p:nvSpPr>
          <p:spPr>
            <a:xfrm>
              <a:off x="6446909" y="2099134"/>
              <a:ext cx="1170505" cy="916322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xmlns="" id="{82A78C59-2FFF-43C7-AABC-DB0D5D51884A}"/>
              </a:ext>
            </a:extLst>
          </p:cNvPr>
          <p:cNvCxnSpPr>
            <a:cxnSpLocks/>
          </p:cNvCxnSpPr>
          <p:nvPr/>
        </p:nvCxnSpPr>
        <p:spPr>
          <a:xfrm flipV="1">
            <a:off x="2609406" y="1962451"/>
            <a:ext cx="3000432" cy="962184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xmlns="" id="{A43CE99F-FFF7-40EE-ABEB-B7AA2FB889D0}"/>
              </a:ext>
            </a:extLst>
          </p:cNvPr>
          <p:cNvCxnSpPr/>
          <p:nvPr/>
        </p:nvCxnSpPr>
        <p:spPr>
          <a:xfrm>
            <a:off x="2609406" y="3840957"/>
            <a:ext cx="2986372" cy="288799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8990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>
            <a:extLst>
              <a:ext uri="{FF2B5EF4-FFF2-40B4-BE49-F238E27FC236}">
                <a16:creationId xmlns="" xmlns:a16="http://schemas.microsoft.com/office/drawing/2014/main" id="{AC64CF10-A500-4252-ADB7-3BE8AF26A8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05BC5-7E75-4875-A2B6-9270916BBBCE}" type="slidenum">
              <a:rPr lang="zh-CN" altLang="en-US" smtClean="0"/>
              <a:t>27</a:t>
            </a:fld>
            <a:endParaRPr lang="zh-CN" altLang="en-US"/>
          </a:p>
        </p:txBody>
      </p:sp>
      <p:grpSp>
        <p:nvGrpSpPr>
          <p:cNvPr id="23" name="组合 22">
            <a:extLst>
              <a:ext uri="{FF2B5EF4-FFF2-40B4-BE49-F238E27FC236}">
                <a16:creationId xmlns="" xmlns:a16="http://schemas.microsoft.com/office/drawing/2014/main" id="{FFA46152-814E-45D1-B3F1-DF125D6B21E9}"/>
              </a:ext>
            </a:extLst>
          </p:cNvPr>
          <p:cNvGrpSpPr/>
          <p:nvPr/>
        </p:nvGrpSpPr>
        <p:grpSpPr>
          <a:xfrm>
            <a:off x="5122214" y="1481729"/>
            <a:ext cx="3914282" cy="3250263"/>
            <a:chOff x="3564512" y="926407"/>
            <a:chExt cx="4754880" cy="4133088"/>
          </a:xfrm>
        </p:grpSpPr>
        <p:pic>
          <p:nvPicPr>
            <p:cNvPr id="71" name="图片 70">
              <a:extLst>
                <a:ext uri="{FF2B5EF4-FFF2-40B4-BE49-F238E27FC236}">
                  <a16:creationId xmlns="" xmlns:a16="http://schemas.microsoft.com/office/drawing/2014/main" id="{A1E4D422-17CA-4BE0-84FB-6AE7680BFD8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980" t="7669" r="9425" b="10850"/>
            <a:stretch/>
          </p:blipFill>
          <p:spPr>
            <a:xfrm>
              <a:off x="3564512" y="933954"/>
              <a:ext cx="4754880" cy="4125541"/>
            </a:xfrm>
            <a:prstGeom prst="rect">
              <a:avLst/>
            </a:prstGeom>
          </p:spPr>
        </p:pic>
        <p:grpSp>
          <p:nvGrpSpPr>
            <p:cNvPr id="72" name="组合 71">
              <a:extLst>
                <a:ext uri="{FF2B5EF4-FFF2-40B4-BE49-F238E27FC236}">
                  <a16:creationId xmlns="" xmlns:a16="http://schemas.microsoft.com/office/drawing/2014/main" id="{9BD0CE17-E4EF-4940-9D5C-8631C3F7366D}"/>
                </a:ext>
              </a:extLst>
            </p:cNvPr>
            <p:cNvGrpSpPr/>
            <p:nvPr/>
          </p:nvGrpSpPr>
          <p:grpSpPr>
            <a:xfrm>
              <a:off x="3564512" y="926407"/>
              <a:ext cx="4754880" cy="4133088"/>
              <a:chOff x="2212848" y="1325880"/>
              <a:chExt cx="4754880" cy="4133088"/>
            </a:xfrm>
          </p:grpSpPr>
          <p:cxnSp>
            <p:nvCxnSpPr>
              <p:cNvPr id="73" name="直接连接符 72">
                <a:extLst>
                  <a:ext uri="{FF2B5EF4-FFF2-40B4-BE49-F238E27FC236}">
                    <a16:creationId xmlns="" xmlns:a16="http://schemas.microsoft.com/office/drawing/2014/main" id="{ED2692EE-833E-4049-B496-AAA0B721F185}"/>
                  </a:ext>
                </a:extLst>
              </p:cNvPr>
              <p:cNvCxnSpPr/>
              <p:nvPr/>
            </p:nvCxnSpPr>
            <p:spPr>
              <a:xfrm>
                <a:off x="221284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74" name="直接连接符 73">
                <a:extLst>
                  <a:ext uri="{FF2B5EF4-FFF2-40B4-BE49-F238E27FC236}">
                    <a16:creationId xmlns="" xmlns:a16="http://schemas.microsoft.com/office/drawing/2014/main" id="{DC052197-9032-43D1-81B9-BED97B6AA19B}"/>
                  </a:ext>
                </a:extLst>
              </p:cNvPr>
              <p:cNvCxnSpPr/>
              <p:nvPr/>
            </p:nvCxnSpPr>
            <p:spPr>
              <a:xfrm>
                <a:off x="300532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75" name="直接连接符 74">
                <a:extLst>
                  <a:ext uri="{FF2B5EF4-FFF2-40B4-BE49-F238E27FC236}">
                    <a16:creationId xmlns="" xmlns:a16="http://schemas.microsoft.com/office/drawing/2014/main" id="{3BE265F2-7D4B-4A05-99BA-20BAB5AB883E}"/>
                  </a:ext>
                </a:extLst>
              </p:cNvPr>
              <p:cNvCxnSpPr/>
              <p:nvPr/>
            </p:nvCxnSpPr>
            <p:spPr>
              <a:xfrm>
                <a:off x="379780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76" name="直接连接符 75">
                <a:extLst>
                  <a:ext uri="{FF2B5EF4-FFF2-40B4-BE49-F238E27FC236}">
                    <a16:creationId xmlns="" xmlns:a16="http://schemas.microsoft.com/office/drawing/2014/main" id="{5883E945-81FE-4704-A346-9F8FBDC038D0}"/>
                  </a:ext>
                </a:extLst>
              </p:cNvPr>
              <p:cNvCxnSpPr/>
              <p:nvPr/>
            </p:nvCxnSpPr>
            <p:spPr>
              <a:xfrm>
                <a:off x="459028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77" name="直接连接符 76">
                <a:extLst>
                  <a:ext uri="{FF2B5EF4-FFF2-40B4-BE49-F238E27FC236}">
                    <a16:creationId xmlns="" xmlns:a16="http://schemas.microsoft.com/office/drawing/2014/main" id="{A78BDD83-98ED-4E34-A1CE-DF9F94D394B9}"/>
                  </a:ext>
                </a:extLst>
              </p:cNvPr>
              <p:cNvCxnSpPr/>
              <p:nvPr/>
            </p:nvCxnSpPr>
            <p:spPr>
              <a:xfrm>
                <a:off x="538276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78" name="直接连接符 77">
                <a:extLst>
                  <a:ext uri="{FF2B5EF4-FFF2-40B4-BE49-F238E27FC236}">
                    <a16:creationId xmlns="" xmlns:a16="http://schemas.microsoft.com/office/drawing/2014/main" id="{3CF5EB3B-3719-4287-8112-974FB86EBEB0}"/>
                  </a:ext>
                </a:extLst>
              </p:cNvPr>
              <p:cNvCxnSpPr/>
              <p:nvPr/>
            </p:nvCxnSpPr>
            <p:spPr>
              <a:xfrm>
                <a:off x="617524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79" name="直接连接符 78">
                <a:extLst>
                  <a:ext uri="{FF2B5EF4-FFF2-40B4-BE49-F238E27FC236}">
                    <a16:creationId xmlns="" xmlns:a16="http://schemas.microsoft.com/office/drawing/2014/main" id="{30547F2A-FD82-41BC-95B0-CE51443498C0}"/>
                  </a:ext>
                </a:extLst>
              </p:cNvPr>
              <p:cNvCxnSpPr/>
              <p:nvPr/>
            </p:nvCxnSpPr>
            <p:spPr>
              <a:xfrm>
                <a:off x="696772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80" name="直接连接符 79">
                <a:extLst>
                  <a:ext uri="{FF2B5EF4-FFF2-40B4-BE49-F238E27FC236}">
                    <a16:creationId xmlns="" xmlns:a16="http://schemas.microsoft.com/office/drawing/2014/main" id="{3A9483EB-7DB4-4907-96D7-2ABC1D1E1250}"/>
                  </a:ext>
                </a:extLst>
              </p:cNvPr>
              <p:cNvCxnSpPr/>
              <p:nvPr/>
            </p:nvCxnSpPr>
            <p:spPr>
              <a:xfrm>
                <a:off x="2212848" y="1325880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81" name="直接连接符 80">
                <a:extLst>
                  <a:ext uri="{FF2B5EF4-FFF2-40B4-BE49-F238E27FC236}">
                    <a16:creationId xmlns="" xmlns:a16="http://schemas.microsoft.com/office/drawing/2014/main" id="{936C4487-A7FE-45A2-94C0-392E5240C69E}"/>
                  </a:ext>
                </a:extLst>
              </p:cNvPr>
              <p:cNvCxnSpPr/>
              <p:nvPr/>
            </p:nvCxnSpPr>
            <p:spPr>
              <a:xfrm>
                <a:off x="2212848" y="5445224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82" name="直接连接符 81">
                <a:extLst>
                  <a:ext uri="{FF2B5EF4-FFF2-40B4-BE49-F238E27FC236}">
                    <a16:creationId xmlns="" xmlns:a16="http://schemas.microsoft.com/office/drawing/2014/main" id="{B5BD25D0-9630-4CE2-A576-8ED34224F85F}"/>
                  </a:ext>
                </a:extLst>
              </p:cNvPr>
              <p:cNvCxnSpPr/>
              <p:nvPr/>
            </p:nvCxnSpPr>
            <p:spPr>
              <a:xfrm>
                <a:off x="2212848" y="2149749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83" name="直接连接符 82">
                <a:extLst>
                  <a:ext uri="{FF2B5EF4-FFF2-40B4-BE49-F238E27FC236}">
                    <a16:creationId xmlns="" xmlns:a16="http://schemas.microsoft.com/office/drawing/2014/main" id="{4F53D407-611A-444D-8EAF-32B66B9B55E7}"/>
                  </a:ext>
                </a:extLst>
              </p:cNvPr>
              <p:cNvCxnSpPr/>
              <p:nvPr/>
            </p:nvCxnSpPr>
            <p:spPr>
              <a:xfrm>
                <a:off x="2212848" y="2973618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84" name="直接连接符 83">
                <a:extLst>
                  <a:ext uri="{FF2B5EF4-FFF2-40B4-BE49-F238E27FC236}">
                    <a16:creationId xmlns="" xmlns:a16="http://schemas.microsoft.com/office/drawing/2014/main" id="{9691572B-8761-4612-AD74-B153B6E0D01E}"/>
                  </a:ext>
                </a:extLst>
              </p:cNvPr>
              <p:cNvCxnSpPr/>
              <p:nvPr/>
            </p:nvCxnSpPr>
            <p:spPr>
              <a:xfrm>
                <a:off x="2212848" y="3797487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85" name="直接连接符 84">
                <a:extLst>
                  <a:ext uri="{FF2B5EF4-FFF2-40B4-BE49-F238E27FC236}">
                    <a16:creationId xmlns="" xmlns:a16="http://schemas.microsoft.com/office/drawing/2014/main" id="{CE76A390-13EA-471F-9638-D9CDC900EB50}"/>
                  </a:ext>
                </a:extLst>
              </p:cNvPr>
              <p:cNvCxnSpPr/>
              <p:nvPr/>
            </p:nvCxnSpPr>
            <p:spPr>
              <a:xfrm>
                <a:off x="2212848" y="4621356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</p:grpSp>
        <p:sp>
          <p:nvSpPr>
            <p:cNvPr id="86" name="矩形 85">
              <a:extLst>
                <a:ext uri="{FF2B5EF4-FFF2-40B4-BE49-F238E27FC236}">
                  <a16:creationId xmlns="" xmlns:a16="http://schemas.microsoft.com/office/drawing/2014/main" id="{38173DAA-B032-4FEE-9D4B-3D2EE253FA98}"/>
                </a:ext>
              </a:extLst>
            </p:cNvPr>
            <p:cNvSpPr/>
            <p:nvPr/>
          </p:nvSpPr>
          <p:spPr>
            <a:xfrm>
              <a:off x="3599760" y="958411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zh-CN" altLang="en-US" sz="1800" kern="0">
                <a:solidFill>
                  <a:prstClr val="white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87" name="矩形 86">
              <a:extLst>
                <a:ext uri="{FF2B5EF4-FFF2-40B4-BE49-F238E27FC236}">
                  <a16:creationId xmlns="" xmlns:a16="http://schemas.microsoft.com/office/drawing/2014/main" id="{6F706013-5CF8-46CA-9B96-105CFAE0337B}"/>
                </a:ext>
              </a:extLst>
            </p:cNvPr>
            <p:cNvSpPr/>
            <p:nvPr/>
          </p:nvSpPr>
          <p:spPr>
            <a:xfrm>
              <a:off x="6768546" y="958411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zh-CN" altLang="en-US" sz="1800" kern="0">
                <a:solidFill>
                  <a:prstClr val="white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88" name="矩形 87">
              <a:extLst>
                <a:ext uri="{FF2B5EF4-FFF2-40B4-BE49-F238E27FC236}">
                  <a16:creationId xmlns="" xmlns:a16="http://schemas.microsoft.com/office/drawing/2014/main" id="{A75950A3-D2EA-420A-B0D9-B4FDFB89C26A}"/>
                </a:ext>
              </a:extLst>
            </p:cNvPr>
            <p:cNvSpPr/>
            <p:nvPr/>
          </p:nvSpPr>
          <p:spPr>
            <a:xfrm>
              <a:off x="4395484" y="1793920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zh-CN" altLang="en-US" sz="1800" kern="0">
                <a:solidFill>
                  <a:prstClr val="white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89" name="矩形 88">
              <a:extLst>
                <a:ext uri="{FF2B5EF4-FFF2-40B4-BE49-F238E27FC236}">
                  <a16:creationId xmlns="" xmlns:a16="http://schemas.microsoft.com/office/drawing/2014/main" id="{A599AEFC-9A7C-4950-9BDF-55DCC80C42D6}"/>
                </a:ext>
              </a:extLst>
            </p:cNvPr>
            <p:cNvSpPr/>
            <p:nvPr/>
          </p:nvSpPr>
          <p:spPr>
            <a:xfrm>
              <a:off x="5184250" y="1793920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zh-CN" altLang="en-US" sz="1800" kern="0">
                <a:solidFill>
                  <a:prstClr val="white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90" name="矩形 89">
              <a:extLst>
                <a:ext uri="{FF2B5EF4-FFF2-40B4-BE49-F238E27FC236}">
                  <a16:creationId xmlns="" xmlns:a16="http://schemas.microsoft.com/office/drawing/2014/main" id="{54545775-78AB-4667-BA58-8A178CCEA998}"/>
                </a:ext>
              </a:extLst>
            </p:cNvPr>
            <p:cNvSpPr/>
            <p:nvPr/>
          </p:nvSpPr>
          <p:spPr>
            <a:xfrm>
              <a:off x="5983764" y="1793920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zh-CN" altLang="en-US" sz="1800" kern="0">
                <a:solidFill>
                  <a:prstClr val="white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91" name="矩形 90">
              <a:extLst>
                <a:ext uri="{FF2B5EF4-FFF2-40B4-BE49-F238E27FC236}">
                  <a16:creationId xmlns="" xmlns:a16="http://schemas.microsoft.com/office/drawing/2014/main" id="{4C3E3ECF-90B6-4BE3-AFD3-36CB0AC9A772}"/>
                </a:ext>
              </a:extLst>
            </p:cNvPr>
            <p:cNvSpPr/>
            <p:nvPr/>
          </p:nvSpPr>
          <p:spPr>
            <a:xfrm>
              <a:off x="6773118" y="1793920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zh-CN" altLang="en-US" sz="1800" kern="0">
                <a:solidFill>
                  <a:prstClr val="white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92" name="矩形 91">
              <a:extLst>
                <a:ext uri="{FF2B5EF4-FFF2-40B4-BE49-F238E27FC236}">
                  <a16:creationId xmlns="" xmlns:a16="http://schemas.microsoft.com/office/drawing/2014/main" id="{26FB804F-E3ED-41E4-9FD2-64E8A3F70D91}"/>
                </a:ext>
              </a:extLst>
            </p:cNvPr>
            <p:cNvSpPr/>
            <p:nvPr/>
          </p:nvSpPr>
          <p:spPr>
            <a:xfrm>
              <a:off x="5984716" y="2597479"/>
              <a:ext cx="729616" cy="768096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zh-CN" altLang="en-US" sz="1800" kern="0">
                <a:solidFill>
                  <a:prstClr val="white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93" name="矩形 92">
              <a:extLst>
                <a:ext uri="{FF2B5EF4-FFF2-40B4-BE49-F238E27FC236}">
                  <a16:creationId xmlns="" xmlns:a16="http://schemas.microsoft.com/office/drawing/2014/main" id="{F5A0DEEA-BA7D-4436-9AE3-42EE765692E3}"/>
                </a:ext>
              </a:extLst>
            </p:cNvPr>
            <p:cNvSpPr/>
            <p:nvPr/>
          </p:nvSpPr>
          <p:spPr>
            <a:xfrm>
              <a:off x="5983764" y="3434784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zh-CN" altLang="en-US" sz="1800" kern="0">
                <a:solidFill>
                  <a:prstClr val="white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94" name="矩形 93">
              <a:extLst>
                <a:ext uri="{FF2B5EF4-FFF2-40B4-BE49-F238E27FC236}">
                  <a16:creationId xmlns="" xmlns:a16="http://schemas.microsoft.com/office/drawing/2014/main" id="{52BA2D42-7338-49A5-9284-7284C6016134}"/>
                </a:ext>
              </a:extLst>
            </p:cNvPr>
            <p:cNvSpPr/>
            <p:nvPr/>
          </p:nvSpPr>
          <p:spPr>
            <a:xfrm>
              <a:off x="6773118" y="3420303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zh-CN" altLang="en-US" sz="1800" kern="0">
                <a:solidFill>
                  <a:prstClr val="white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95" name="矩形 94">
              <a:extLst>
                <a:ext uri="{FF2B5EF4-FFF2-40B4-BE49-F238E27FC236}">
                  <a16:creationId xmlns="" xmlns:a16="http://schemas.microsoft.com/office/drawing/2014/main" id="{23CE1083-DAB3-462E-8898-CA8CB0EBD346}"/>
                </a:ext>
              </a:extLst>
            </p:cNvPr>
            <p:cNvSpPr/>
            <p:nvPr/>
          </p:nvSpPr>
          <p:spPr>
            <a:xfrm>
              <a:off x="6768546" y="4253663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zh-CN" altLang="en-US" sz="1800" kern="0">
                <a:solidFill>
                  <a:prstClr val="white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96" name="矩形 95">
              <a:extLst>
                <a:ext uri="{FF2B5EF4-FFF2-40B4-BE49-F238E27FC236}">
                  <a16:creationId xmlns="" xmlns:a16="http://schemas.microsoft.com/office/drawing/2014/main" id="{6AD868CA-3702-4CB9-88F1-FCFAE22D8123}"/>
                </a:ext>
              </a:extLst>
            </p:cNvPr>
            <p:cNvSpPr/>
            <p:nvPr/>
          </p:nvSpPr>
          <p:spPr>
            <a:xfrm>
              <a:off x="7559264" y="4253663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zh-CN" altLang="en-US" sz="1800" kern="0">
                <a:solidFill>
                  <a:prstClr val="white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97" name="矩形 96">
              <a:extLst>
                <a:ext uri="{FF2B5EF4-FFF2-40B4-BE49-F238E27FC236}">
                  <a16:creationId xmlns="" xmlns:a16="http://schemas.microsoft.com/office/drawing/2014/main" id="{A86DD62D-1CAB-4875-9FC4-6E9C23B178D3}"/>
                </a:ext>
              </a:extLst>
            </p:cNvPr>
            <p:cNvSpPr/>
            <p:nvPr/>
          </p:nvSpPr>
          <p:spPr>
            <a:xfrm>
              <a:off x="4390912" y="4253663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zh-CN" altLang="en-US" sz="1800" kern="0">
                <a:solidFill>
                  <a:prstClr val="white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98" name="矩形 97">
              <a:extLst>
                <a:ext uri="{FF2B5EF4-FFF2-40B4-BE49-F238E27FC236}">
                  <a16:creationId xmlns="" xmlns:a16="http://schemas.microsoft.com/office/drawing/2014/main" id="{0A0DAE3B-F29C-4E87-A25B-02E43933C511}"/>
                </a:ext>
              </a:extLst>
            </p:cNvPr>
            <p:cNvSpPr/>
            <p:nvPr/>
          </p:nvSpPr>
          <p:spPr>
            <a:xfrm>
              <a:off x="4390912" y="3431847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zh-CN" altLang="en-US" sz="1800" kern="0">
                <a:solidFill>
                  <a:prstClr val="white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99" name="矩形 98">
              <a:extLst>
                <a:ext uri="{FF2B5EF4-FFF2-40B4-BE49-F238E27FC236}">
                  <a16:creationId xmlns="" xmlns:a16="http://schemas.microsoft.com/office/drawing/2014/main" id="{FED48256-0690-4754-8829-19495C5CB9FA}"/>
                </a:ext>
              </a:extLst>
            </p:cNvPr>
            <p:cNvSpPr/>
            <p:nvPr/>
          </p:nvSpPr>
          <p:spPr>
            <a:xfrm>
              <a:off x="3604332" y="1793920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zh-CN" altLang="en-US" sz="1800" kern="0">
                <a:solidFill>
                  <a:prstClr val="white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100" name="矩形 99">
              <a:extLst>
                <a:ext uri="{FF2B5EF4-FFF2-40B4-BE49-F238E27FC236}">
                  <a16:creationId xmlns="" xmlns:a16="http://schemas.microsoft.com/office/drawing/2014/main" id="{3631BC7B-00E2-4545-981C-C5F71033A43A}"/>
                </a:ext>
              </a:extLst>
            </p:cNvPr>
            <p:cNvSpPr/>
            <p:nvPr/>
          </p:nvSpPr>
          <p:spPr>
            <a:xfrm>
              <a:off x="7559264" y="958411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zh-CN" altLang="en-US" sz="1800" kern="0">
                <a:solidFill>
                  <a:srgbClr val="FFFF00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101" name="矩形 100">
              <a:extLst>
                <a:ext uri="{FF2B5EF4-FFF2-40B4-BE49-F238E27FC236}">
                  <a16:creationId xmlns="" xmlns:a16="http://schemas.microsoft.com/office/drawing/2014/main" id="{9F9729AA-386C-4C08-ACB0-AE8FBE590CF1}"/>
                </a:ext>
              </a:extLst>
            </p:cNvPr>
            <p:cNvSpPr/>
            <p:nvPr/>
          </p:nvSpPr>
          <p:spPr>
            <a:xfrm>
              <a:off x="4395484" y="2606623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zh-CN" altLang="en-US" sz="1800" kern="0">
                <a:solidFill>
                  <a:srgbClr val="FFFF00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102" name="矩形 101">
              <a:extLst>
                <a:ext uri="{FF2B5EF4-FFF2-40B4-BE49-F238E27FC236}">
                  <a16:creationId xmlns="" xmlns:a16="http://schemas.microsoft.com/office/drawing/2014/main" id="{EBD5C13F-68F1-44DA-AA84-82A091AB3E46}"/>
                </a:ext>
              </a:extLst>
            </p:cNvPr>
            <p:cNvSpPr/>
            <p:nvPr/>
          </p:nvSpPr>
          <p:spPr>
            <a:xfrm>
              <a:off x="5184250" y="2606623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zh-CN" altLang="en-US" sz="1800" kern="0">
                <a:solidFill>
                  <a:srgbClr val="FFFF00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103" name="矩形 102">
              <a:extLst>
                <a:ext uri="{FF2B5EF4-FFF2-40B4-BE49-F238E27FC236}">
                  <a16:creationId xmlns="" xmlns:a16="http://schemas.microsoft.com/office/drawing/2014/main" id="{26672B10-FE36-443F-8162-A52B8C5F4E29}"/>
                </a:ext>
              </a:extLst>
            </p:cNvPr>
            <p:cNvSpPr/>
            <p:nvPr/>
          </p:nvSpPr>
          <p:spPr>
            <a:xfrm>
              <a:off x="7559264" y="2597480"/>
              <a:ext cx="720472" cy="768095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zh-CN" altLang="en-US" sz="1800" kern="0">
                <a:solidFill>
                  <a:srgbClr val="FFFF00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104" name="矩形 103">
              <a:extLst>
                <a:ext uri="{FF2B5EF4-FFF2-40B4-BE49-F238E27FC236}">
                  <a16:creationId xmlns="" xmlns:a16="http://schemas.microsoft.com/office/drawing/2014/main" id="{55380DF7-E2B5-48A2-AA40-D9EB9E186F5A}"/>
                </a:ext>
              </a:extLst>
            </p:cNvPr>
            <p:cNvSpPr/>
            <p:nvPr/>
          </p:nvSpPr>
          <p:spPr>
            <a:xfrm>
              <a:off x="5184250" y="3446649"/>
              <a:ext cx="756459" cy="735007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zh-CN" altLang="en-US" sz="1800" kern="0">
                <a:solidFill>
                  <a:srgbClr val="FFFF00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105" name="矩形 104">
              <a:extLst>
                <a:ext uri="{FF2B5EF4-FFF2-40B4-BE49-F238E27FC236}">
                  <a16:creationId xmlns="" xmlns:a16="http://schemas.microsoft.com/office/drawing/2014/main" id="{51F5CFE2-5106-43ED-8C31-CF90523DB2A6}"/>
                </a:ext>
              </a:extLst>
            </p:cNvPr>
            <p:cNvSpPr/>
            <p:nvPr/>
          </p:nvSpPr>
          <p:spPr>
            <a:xfrm>
              <a:off x="5184250" y="4255641"/>
              <a:ext cx="740664" cy="745852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zh-CN" altLang="en-US" sz="1800" kern="0">
                <a:solidFill>
                  <a:srgbClr val="FFFF00"/>
                </a:solidFill>
                <a:latin typeface="Calibri"/>
                <a:ea typeface="宋体" panose="02010600030101010101" pitchFamily="2" charset="-122"/>
              </a:endParaRPr>
            </a:p>
          </p:txBody>
        </p:sp>
        <p:sp>
          <p:nvSpPr>
            <p:cNvPr id="106" name="矩形 105">
              <a:extLst>
                <a:ext uri="{FF2B5EF4-FFF2-40B4-BE49-F238E27FC236}">
                  <a16:creationId xmlns="" xmlns:a16="http://schemas.microsoft.com/office/drawing/2014/main" id="{8B2DDB22-D01C-4AD8-B13B-D31291A57CB2}"/>
                </a:ext>
              </a:extLst>
            </p:cNvPr>
            <p:cNvSpPr/>
            <p:nvPr/>
          </p:nvSpPr>
          <p:spPr>
            <a:xfrm>
              <a:off x="5979192" y="4253663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algn="ctr" defTabSz="914400">
                <a:defRPr/>
              </a:pPr>
              <a:endParaRPr lang="zh-CN" altLang="en-US" sz="1800" kern="0">
                <a:solidFill>
                  <a:srgbClr val="FFFF00"/>
                </a:solidFill>
                <a:latin typeface="Calibri"/>
                <a:ea typeface="宋体" panose="02010600030101010101" pitchFamily="2" charset="-122"/>
              </a:endParaRPr>
            </a:p>
          </p:txBody>
        </p:sp>
      </p:grpSp>
      <p:pic>
        <p:nvPicPr>
          <p:cNvPr id="112" name="图片 111">
            <a:extLst>
              <a:ext uri="{FF2B5EF4-FFF2-40B4-BE49-F238E27FC236}">
                <a16:creationId xmlns="" xmlns:a16="http://schemas.microsoft.com/office/drawing/2014/main" id="{2C01212A-7213-4F42-9B4D-F60555D5B7C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097" t="7131" r="9375" b="11285"/>
          <a:stretch/>
        </p:blipFill>
        <p:spPr>
          <a:xfrm>
            <a:off x="2798299" y="2911490"/>
            <a:ext cx="1756759" cy="2010960"/>
          </a:xfrm>
          <a:prstGeom prst="rect">
            <a:avLst/>
          </a:prstGeom>
        </p:spPr>
      </p:pic>
      <p:pic>
        <p:nvPicPr>
          <p:cNvPr id="113" name="图片 112">
            <a:extLst>
              <a:ext uri="{FF2B5EF4-FFF2-40B4-BE49-F238E27FC236}">
                <a16:creationId xmlns="" xmlns:a16="http://schemas.microsoft.com/office/drawing/2014/main" id="{C6FE55BA-FDFB-437D-AC95-01AB74993B5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971" t="7131" r="37431" b="11285"/>
          <a:stretch/>
        </p:blipFill>
        <p:spPr>
          <a:xfrm>
            <a:off x="2791210" y="832801"/>
            <a:ext cx="1763859" cy="2034806"/>
          </a:xfrm>
          <a:prstGeom prst="rect">
            <a:avLst/>
          </a:prstGeom>
        </p:spPr>
      </p:pic>
      <p:pic>
        <p:nvPicPr>
          <p:cNvPr id="114" name="图片 113">
            <a:extLst>
              <a:ext uri="{FF2B5EF4-FFF2-40B4-BE49-F238E27FC236}">
                <a16:creationId xmlns="" xmlns:a16="http://schemas.microsoft.com/office/drawing/2014/main" id="{787F0CE5-EECE-4005-9FBC-0CC69469213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17" t="7131" r="65575" b="11285"/>
          <a:stretch/>
        </p:blipFill>
        <p:spPr>
          <a:xfrm>
            <a:off x="396890" y="2127327"/>
            <a:ext cx="1763859" cy="2034807"/>
          </a:xfrm>
          <a:prstGeom prst="rect">
            <a:avLst/>
          </a:prstGeom>
        </p:spPr>
      </p:pic>
      <p:sp>
        <p:nvSpPr>
          <p:cNvPr id="118" name="TextBox 43">
            <a:extLst>
              <a:ext uri="{FF2B5EF4-FFF2-40B4-BE49-F238E27FC236}">
                <a16:creationId xmlns="" xmlns:a16="http://schemas.microsoft.com/office/drawing/2014/main" id="{2C1BB4E9-50E9-448E-A81C-C5785AB1F391}"/>
              </a:ext>
            </a:extLst>
          </p:cNvPr>
          <p:cNvSpPr txBox="1"/>
          <p:nvPr/>
        </p:nvSpPr>
        <p:spPr>
          <a:xfrm>
            <a:off x="-9451" y="3914779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1.4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19" name="TextBox 44">
            <a:extLst>
              <a:ext uri="{FF2B5EF4-FFF2-40B4-BE49-F238E27FC236}">
                <a16:creationId xmlns="" xmlns:a16="http://schemas.microsoft.com/office/drawing/2014/main" id="{7D38CC25-DDF2-48C2-B56C-B2995061DCC9}"/>
              </a:ext>
            </a:extLst>
          </p:cNvPr>
          <p:cNvSpPr txBox="1"/>
          <p:nvPr/>
        </p:nvSpPr>
        <p:spPr>
          <a:xfrm rot="16200000">
            <a:off x="-49527" y="3017780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T (s)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20" name="TextBox 45">
            <a:extLst>
              <a:ext uri="{FF2B5EF4-FFF2-40B4-BE49-F238E27FC236}">
                <a16:creationId xmlns="" xmlns:a16="http://schemas.microsoft.com/office/drawing/2014/main" id="{7ED1C2EA-938D-4652-A2D0-C898A100513B}"/>
              </a:ext>
            </a:extLst>
          </p:cNvPr>
          <p:cNvSpPr txBox="1"/>
          <p:nvPr/>
        </p:nvSpPr>
        <p:spPr>
          <a:xfrm>
            <a:off x="-9451" y="2062316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0.6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24" name="TextBox 46">
            <a:extLst>
              <a:ext uri="{FF2B5EF4-FFF2-40B4-BE49-F238E27FC236}">
                <a16:creationId xmlns="" xmlns:a16="http://schemas.microsoft.com/office/drawing/2014/main" id="{713EDEA8-269E-4D18-9438-29DBD7ED707D}"/>
              </a:ext>
            </a:extLst>
          </p:cNvPr>
          <p:cNvSpPr txBox="1"/>
          <p:nvPr/>
        </p:nvSpPr>
        <p:spPr>
          <a:xfrm>
            <a:off x="2431516" y="4728909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1.4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25" name="TextBox 47">
            <a:extLst>
              <a:ext uri="{FF2B5EF4-FFF2-40B4-BE49-F238E27FC236}">
                <a16:creationId xmlns="" xmlns:a16="http://schemas.microsoft.com/office/drawing/2014/main" id="{2867617F-7FDA-4430-A0C6-F33E30ED93E1}"/>
              </a:ext>
            </a:extLst>
          </p:cNvPr>
          <p:cNvSpPr txBox="1"/>
          <p:nvPr/>
        </p:nvSpPr>
        <p:spPr>
          <a:xfrm rot="16200000">
            <a:off x="2391443" y="3831910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T (s)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26" name="TextBox 48">
            <a:extLst>
              <a:ext uri="{FF2B5EF4-FFF2-40B4-BE49-F238E27FC236}">
                <a16:creationId xmlns="" xmlns:a16="http://schemas.microsoft.com/office/drawing/2014/main" id="{E9A4DFAB-3F3F-472D-A9C0-0DCC63B8486A}"/>
              </a:ext>
            </a:extLst>
          </p:cNvPr>
          <p:cNvSpPr txBox="1"/>
          <p:nvPr/>
        </p:nvSpPr>
        <p:spPr>
          <a:xfrm>
            <a:off x="2431516" y="2876446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0.6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27" name="TextBox 49">
            <a:extLst>
              <a:ext uri="{FF2B5EF4-FFF2-40B4-BE49-F238E27FC236}">
                <a16:creationId xmlns="" xmlns:a16="http://schemas.microsoft.com/office/drawing/2014/main" id="{E4D01DFD-91A3-4F7E-A815-0865105680C0}"/>
              </a:ext>
            </a:extLst>
          </p:cNvPr>
          <p:cNvSpPr txBox="1"/>
          <p:nvPr/>
        </p:nvSpPr>
        <p:spPr>
          <a:xfrm>
            <a:off x="2647932" y="4876008"/>
            <a:ext cx="5036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0.05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28" name="TextBox 50">
            <a:extLst>
              <a:ext uri="{FF2B5EF4-FFF2-40B4-BE49-F238E27FC236}">
                <a16:creationId xmlns="" xmlns:a16="http://schemas.microsoft.com/office/drawing/2014/main" id="{0B2D0D99-1002-4E01-A54E-A2BD4E30655A}"/>
              </a:ext>
            </a:extLst>
          </p:cNvPr>
          <p:cNvSpPr txBox="1"/>
          <p:nvPr/>
        </p:nvSpPr>
        <p:spPr>
          <a:xfrm>
            <a:off x="4212352" y="4876008"/>
            <a:ext cx="5036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0.35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29" name="TextBox 51">
            <a:extLst>
              <a:ext uri="{FF2B5EF4-FFF2-40B4-BE49-F238E27FC236}">
                <a16:creationId xmlns="" xmlns:a16="http://schemas.microsoft.com/office/drawing/2014/main" id="{43B30893-8941-45CD-8231-06A01C44C30A}"/>
              </a:ext>
            </a:extLst>
          </p:cNvPr>
          <p:cNvSpPr txBox="1"/>
          <p:nvPr/>
        </p:nvSpPr>
        <p:spPr>
          <a:xfrm>
            <a:off x="3210413" y="4876008"/>
            <a:ext cx="10019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Offset (km)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30" name="TextBox 46">
            <a:extLst>
              <a:ext uri="{FF2B5EF4-FFF2-40B4-BE49-F238E27FC236}">
                <a16:creationId xmlns="" xmlns:a16="http://schemas.microsoft.com/office/drawing/2014/main" id="{AAF061B0-95E7-4DFC-803B-87FF07D0B767}"/>
              </a:ext>
            </a:extLst>
          </p:cNvPr>
          <p:cNvSpPr txBox="1"/>
          <p:nvPr/>
        </p:nvSpPr>
        <p:spPr>
          <a:xfrm>
            <a:off x="2431516" y="2624015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1.4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31" name="TextBox 47">
            <a:extLst>
              <a:ext uri="{FF2B5EF4-FFF2-40B4-BE49-F238E27FC236}">
                <a16:creationId xmlns="" xmlns:a16="http://schemas.microsoft.com/office/drawing/2014/main" id="{89120CE7-4333-4430-B19A-83FC67E0C4C4}"/>
              </a:ext>
            </a:extLst>
          </p:cNvPr>
          <p:cNvSpPr txBox="1"/>
          <p:nvPr/>
        </p:nvSpPr>
        <p:spPr>
          <a:xfrm rot="16200000">
            <a:off x="2391443" y="1727016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T (s)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32" name="TextBox 48">
            <a:extLst>
              <a:ext uri="{FF2B5EF4-FFF2-40B4-BE49-F238E27FC236}">
                <a16:creationId xmlns="" xmlns:a16="http://schemas.microsoft.com/office/drawing/2014/main" id="{E8FC6675-ACFF-4FD7-875F-898149FDA940}"/>
              </a:ext>
            </a:extLst>
          </p:cNvPr>
          <p:cNvSpPr txBox="1"/>
          <p:nvPr/>
        </p:nvSpPr>
        <p:spPr>
          <a:xfrm>
            <a:off x="2431516" y="771552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0.6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33" name="TextBox 49">
            <a:extLst>
              <a:ext uri="{FF2B5EF4-FFF2-40B4-BE49-F238E27FC236}">
                <a16:creationId xmlns="" xmlns:a16="http://schemas.microsoft.com/office/drawing/2014/main" id="{CF7A7C20-1F75-4ECA-B418-74A46D8685ED}"/>
              </a:ext>
            </a:extLst>
          </p:cNvPr>
          <p:cNvSpPr txBox="1"/>
          <p:nvPr/>
        </p:nvSpPr>
        <p:spPr>
          <a:xfrm>
            <a:off x="251520" y="4136181"/>
            <a:ext cx="5036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0.05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34" name="TextBox 50">
            <a:extLst>
              <a:ext uri="{FF2B5EF4-FFF2-40B4-BE49-F238E27FC236}">
                <a16:creationId xmlns="" xmlns:a16="http://schemas.microsoft.com/office/drawing/2014/main" id="{3A774C64-1D51-4F11-BEF0-83F70E6CE3E0}"/>
              </a:ext>
            </a:extLst>
          </p:cNvPr>
          <p:cNvSpPr txBox="1"/>
          <p:nvPr/>
        </p:nvSpPr>
        <p:spPr>
          <a:xfrm>
            <a:off x="1815940" y="4136183"/>
            <a:ext cx="5036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0.35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35" name="TextBox 51">
            <a:extLst>
              <a:ext uri="{FF2B5EF4-FFF2-40B4-BE49-F238E27FC236}">
                <a16:creationId xmlns="" xmlns:a16="http://schemas.microsoft.com/office/drawing/2014/main" id="{FF223D3C-5022-410A-B07A-7313018B88BC}"/>
              </a:ext>
            </a:extLst>
          </p:cNvPr>
          <p:cNvSpPr txBox="1"/>
          <p:nvPr/>
        </p:nvSpPr>
        <p:spPr>
          <a:xfrm>
            <a:off x="813999" y="4136181"/>
            <a:ext cx="10019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Offset (km)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36" name="TextBox 26">
            <a:extLst>
              <a:ext uri="{FF2B5EF4-FFF2-40B4-BE49-F238E27FC236}">
                <a16:creationId xmlns="" xmlns:a16="http://schemas.microsoft.com/office/drawing/2014/main" id="{316DFD79-7D5E-4169-BFAE-6D18DA481C16}"/>
              </a:ext>
            </a:extLst>
          </p:cNvPr>
          <p:cNvSpPr txBox="1"/>
          <p:nvPr/>
        </p:nvSpPr>
        <p:spPr>
          <a:xfrm>
            <a:off x="683568" y="1862028"/>
            <a:ext cx="8769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Raw Data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37" name="TextBox 26">
            <a:extLst>
              <a:ext uri="{FF2B5EF4-FFF2-40B4-BE49-F238E27FC236}">
                <a16:creationId xmlns="" xmlns:a16="http://schemas.microsoft.com/office/drawing/2014/main" id="{A57BBBC2-A096-4424-89C4-867542BC30B9}"/>
              </a:ext>
            </a:extLst>
          </p:cNvPr>
          <p:cNvSpPr txBox="1"/>
          <p:nvPr/>
        </p:nvSpPr>
        <p:spPr>
          <a:xfrm>
            <a:off x="2817336" y="811652"/>
            <a:ext cx="1293303" cy="307777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srgbClr val="FFFF00"/>
                </a:solidFill>
                <a:ea typeface="宋体" panose="02010600030101010101" pitchFamily="2" charset="-122"/>
              </a:rPr>
              <a:t>Denoised Data</a:t>
            </a:r>
            <a:endParaRPr lang="zh-CN" altLang="en-US" dirty="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138" name="TextBox 26">
            <a:extLst>
              <a:ext uri="{FF2B5EF4-FFF2-40B4-BE49-F238E27FC236}">
                <a16:creationId xmlns="" xmlns:a16="http://schemas.microsoft.com/office/drawing/2014/main" id="{04637258-B1F6-4111-961F-E6C314AE3C59}"/>
              </a:ext>
            </a:extLst>
          </p:cNvPr>
          <p:cNvSpPr txBox="1"/>
          <p:nvPr/>
        </p:nvSpPr>
        <p:spPr>
          <a:xfrm>
            <a:off x="3398008" y="2876229"/>
            <a:ext cx="7986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srgbClr val="FFFF00"/>
                </a:solidFill>
                <a:ea typeface="宋体" panose="02010600030101010101" pitchFamily="2" charset="-122"/>
              </a:rPr>
              <a:t>Residual</a:t>
            </a:r>
            <a:endParaRPr lang="zh-CN" altLang="en-US" dirty="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139" name="TextBox 11">
            <a:extLst>
              <a:ext uri="{FF2B5EF4-FFF2-40B4-BE49-F238E27FC236}">
                <a16:creationId xmlns="" xmlns:a16="http://schemas.microsoft.com/office/drawing/2014/main" id="{75E6C9CF-2DA1-489C-8DD8-1738B1FA94B1}"/>
              </a:ext>
            </a:extLst>
          </p:cNvPr>
          <p:cNvSpPr txBox="1"/>
          <p:nvPr/>
        </p:nvSpPr>
        <p:spPr>
          <a:xfrm>
            <a:off x="138963" y="864114"/>
            <a:ext cx="25077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oising for surface waves</a:t>
            </a:r>
            <a:endParaRPr lang="en-US" altLang="zh-CN" sz="1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0" name="TextBox 11">
            <a:extLst>
              <a:ext uri="{FF2B5EF4-FFF2-40B4-BE49-F238E27FC236}">
                <a16:creationId xmlns="" xmlns:a16="http://schemas.microsoft.com/office/drawing/2014/main" id="{A3044980-B409-4ACC-8EF2-C4C1DA7FB159}"/>
              </a:ext>
            </a:extLst>
          </p:cNvPr>
          <p:cNvSpPr txBox="1"/>
          <p:nvPr/>
        </p:nvSpPr>
        <p:spPr>
          <a:xfrm>
            <a:off x="6170276" y="1002613"/>
            <a:ext cx="1852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earned Filters d</a:t>
            </a:r>
            <a:endParaRPr lang="en-US" altLang="zh-CN" sz="1800" b="1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64" name="图片 63">
            <a:extLst>
              <a:ext uri="{FF2B5EF4-FFF2-40B4-BE49-F238E27FC236}">
                <a16:creationId xmlns="" xmlns:a16="http://schemas.microsoft.com/office/drawing/2014/main" id="{8F1D435F-9AFF-45F0-A4B0-655C4D947C31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17" t="7131" r="65575" b="11285"/>
          <a:stretch/>
        </p:blipFill>
        <p:spPr>
          <a:xfrm>
            <a:off x="2779349" y="807362"/>
            <a:ext cx="1763859" cy="2034807"/>
          </a:xfrm>
          <a:prstGeom prst="rect">
            <a:avLst/>
          </a:prstGeom>
        </p:spPr>
      </p:pic>
      <p:sp>
        <p:nvSpPr>
          <p:cNvPr id="65" name="标题 1">
            <a:extLst>
              <a:ext uri="{FF2B5EF4-FFF2-40B4-BE49-F238E27FC236}">
                <a16:creationId xmlns:a16="http://schemas.microsoft.com/office/drawing/2014/main" xmlns="" id="{CE358C1D-8D82-4293-B0F0-D0888109CB6A}"/>
              </a:ext>
            </a:extLst>
          </p:cNvPr>
          <p:cNvSpPr txBox="1">
            <a:spLocks/>
          </p:cNvSpPr>
          <p:nvPr/>
        </p:nvSpPr>
        <p:spPr>
          <a:xfrm>
            <a:off x="124594" y="-20538"/>
            <a:ext cx="8839894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eld </a:t>
            </a:r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 Test: </a:t>
            </a:r>
            <a:r>
              <a:rPr lang="en-US" altLang="zh-CN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ademah</a:t>
            </a:r>
            <a:r>
              <a:rPr lang="en-US" altLang="zh-CN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nd Data</a:t>
            </a:r>
            <a:endParaRPr lang="en-US" altLang="zh-CN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6619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" grpId="0"/>
      <p:bldP spid="119" grpId="0"/>
      <p:bldP spid="120" grpId="0"/>
      <p:bldP spid="124" grpId="0"/>
      <p:bldP spid="125" grpId="0"/>
      <p:bldP spid="126" grpId="0"/>
      <p:bldP spid="127" grpId="0"/>
      <p:bldP spid="128" grpId="0"/>
      <p:bldP spid="129" grpId="0"/>
      <p:bldP spid="130" grpId="0"/>
      <p:bldP spid="131" grpId="0"/>
      <p:bldP spid="132" grpId="0"/>
      <p:bldP spid="133" grpId="0"/>
      <p:bldP spid="134" grpId="0"/>
      <p:bldP spid="135" grpId="0"/>
      <p:bldP spid="136" grpId="0"/>
      <p:bldP spid="137" grpId="0" animBg="1"/>
      <p:bldP spid="13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80528" y="0"/>
            <a:ext cx="9505056" cy="829618"/>
          </a:xfrm>
          <a:prstGeom prst="rect">
            <a:avLst/>
          </a:prstGeom>
          <a:solidFill>
            <a:srgbClr val="000082"/>
          </a:solidFill>
          <a:ln w="381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4E1E33D5-41FF-4969-B525-CE5F2A8C38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05BC5-7E75-4875-A2B6-9270916BBBCE}" type="slidenum">
              <a:rPr lang="zh-CN" altLang="en-US" smtClean="0"/>
              <a:t>28</a:t>
            </a:fld>
            <a:endParaRPr lang="zh-CN" altLang="en-US"/>
          </a:p>
        </p:txBody>
      </p:sp>
      <p:graphicFrame>
        <p:nvGraphicFramePr>
          <p:cNvPr id="5" name="对象 3">
            <a:extLst>
              <a:ext uri="{FF2B5EF4-FFF2-40B4-BE49-F238E27FC236}">
                <a16:creationId xmlns="" xmlns:a16="http://schemas.microsoft.com/office/drawing/2014/main" id="{E6F56B35-0A0C-4950-A20F-B27C978D5F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152327"/>
              </p:ext>
            </p:extLst>
          </p:nvPr>
        </p:nvGraphicFramePr>
        <p:xfrm>
          <a:off x="1835869" y="711498"/>
          <a:ext cx="34671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6" name="Equation" r:id="rId3" imgW="3873240" imgH="609480" progId="Equation.DSMT4">
                  <p:embed/>
                </p:oleObj>
              </mc:Choice>
              <mc:Fallback>
                <p:oleObj name="Equation" r:id="rId3" imgW="387324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869" y="711498"/>
                        <a:ext cx="3467100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3">
            <a:extLst>
              <a:ext uri="{FF2B5EF4-FFF2-40B4-BE49-F238E27FC236}">
                <a16:creationId xmlns="" xmlns:a16="http://schemas.microsoft.com/office/drawing/2014/main" id="{7647EEAC-7C0A-403D-802D-4F65AD7317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838164"/>
              </p:ext>
            </p:extLst>
          </p:nvPr>
        </p:nvGraphicFramePr>
        <p:xfrm>
          <a:off x="1856134" y="1642033"/>
          <a:ext cx="34115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7" name="Equation" r:id="rId5" imgW="3809880" imgH="609480" progId="Equation.DSMT4">
                  <p:embed/>
                </p:oleObj>
              </mc:Choice>
              <mc:Fallback>
                <p:oleObj name="Equation" r:id="rId5" imgW="38098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6134" y="1642033"/>
                        <a:ext cx="3411538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3">
            <a:extLst>
              <a:ext uri="{FF2B5EF4-FFF2-40B4-BE49-F238E27FC236}">
                <a16:creationId xmlns="" xmlns:a16="http://schemas.microsoft.com/office/drawing/2014/main" id="{2D750AE2-9492-45D8-9D8C-663BC3903C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065356"/>
              </p:ext>
            </p:extLst>
          </p:nvPr>
        </p:nvGraphicFramePr>
        <p:xfrm>
          <a:off x="1835869" y="2570981"/>
          <a:ext cx="34004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8" name="Equation" r:id="rId7" imgW="3797280" imgH="609480" progId="Equation.DSMT4">
                  <p:embed/>
                </p:oleObj>
              </mc:Choice>
              <mc:Fallback>
                <p:oleObj name="Equation" r:id="rId7" imgW="37972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5869" y="2570981"/>
                        <a:ext cx="340042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>
            <a:extLst>
              <a:ext uri="{FF2B5EF4-FFF2-40B4-BE49-F238E27FC236}">
                <a16:creationId xmlns="" xmlns:a16="http://schemas.microsoft.com/office/drawing/2014/main" id="{EEEBB2AA-D33F-4C80-B334-8191A855E582}"/>
              </a:ext>
            </a:extLst>
          </p:cNvPr>
          <p:cNvCxnSpPr/>
          <p:nvPr/>
        </p:nvCxnSpPr>
        <p:spPr>
          <a:xfrm>
            <a:off x="3481635" y="1135757"/>
            <a:ext cx="504056" cy="647303"/>
          </a:xfrm>
          <a:prstGeom prst="straightConnector1">
            <a:avLst/>
          </a:prstGeom>
          <a:ln w="12700">
            <a:solidFill>
              <a:srgbClr val="FFFF00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="" xmlns:a16="http://schemas.microsoft.com/office/drawing/2014/main" id="{80F5D075-D5AD-44C0-BCF4-2169FEE4E625}"/>
              </a:ext>
            </a:extLst>
          </p:cNvPr>
          <p:cNvCxnSpPr>
            <a:cxnSpLocks/>
          </p:cNvCxnSpPr>
          <p:nvPr/>
        </p:nvCxnSpPr>
        <p:spPr>
          <a:xfrm>
            <a:off x="3530947" y="2029377"/>
            <a:ext cx="454744" cy="618548"/>
          </a:xfrm>
          <a:prstGeom prst="straightConnector1">
            <a:avLst/>
          </a:prstGeom>
          <a:ln w="12700">
            <a:solidFill>
              <a:srgbClr val="FFFF00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对象 3">
            <a:extLst>
              <a:ext uri="{FF2B5EF4-FFF2-40B4-BE49-F238E27FC236}">
                <a16:creationId xmlns="" xmlns:a16="http://schemas.microsoft.com/office/drawing/2014/main" id="{113EBC49-F302-49E0-8191-5B66189303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457466"/>
              </p:ext>
            </p:extLst>
          </p:nvPr>
        </p:nvGraphicFramePr>
        <p:xfrm>
          <a:off x="6145931" y="828973"/>
          <a:ext cx="116998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9" name="Equation" r:id="rId9" imgW="1307880" imgH="368280" progId="Equation.DSMT4">
                  <p:embed/>
                </p:oleObj>
              </mc:Choice>
              <mc:Fallback>
                <p:oleObj name="Equation" r:id="rId9" imgW="13078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45931" y="828973"/>
                        <a:ext cx="1169988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3">
            <a:extLst>
              <a:ext uri="{FF2B5EF4-FFF2-40B4-BE49-F238E27FC236}">
                <a16:creationId xmlns="" xmlns:a16="http://schemas.microsoft.com/office/drawing/2014/main" id="{2B518AF4-D69E-49B0-825C-D5BF040CF4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975322"/>
              </p:ext>
            </p:extLst>
          </p:nvPr>
        </p:nvGraphicFramePr>
        <p:xfrm>
          <a:off x="6074494" y="1765598"/>
          <a:ext cx="1465262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0" name="Equation" r:id="rId11" imgW="1638000" imgH="368280" progId="Equation.DSMT4">
                  <p:embed/>
                </p:oleObj>
              </mc:Choice>
              <mc:Fallback>
                <p:oleObj name="Equation" r:id="rId11" imgW="16380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74494" y="1765598"/>
                        <a:ext cx="1465262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3">
            <a:extLst>
              <a:ext uri="{FF2B5EF4-FFF2-40B4-BE49-F238E27FC236}">
                <a16:creationId xmlns="" xmlns:a16="http://schemas.microsoft.com/office/drawing/2014/main" id="{E09D80DE-EEC1-4F9E-870C-81A3FDD87F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529425"/>
              </p:ext>
            </p:extLst>
          </p:nvPr>
        </p:nvGraphicFramePr>
        <p:xfrm>
          <a:off x="5953844" y="2702223"/>
          <a:ext cx="17145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1" name="Equation" r:id="rId13" imgW="1917360" imgH="368280" progId="Equation.DSMT4">
                  <p:embed/>
                </p:oleObj>
              </mc:Choice>
              <mc:Fallback>
                <p:oleObj name="Equation" r:id="rId13" imgW="19173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53844" y="2702223"/>
                        <a:ext cx="1714500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标题 1"/>
          <p:cNvSpPr txBox="1">
            <a:spLocks/>
          </p:cNvSpPr>
          <p:nvPr/>
        </p:nvSpPr>
        <p:spPr>
          <a:xfrm>
            <a:off x="539552" y="-16455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6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zh-CN" alt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947" name="Picture 59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9016" y="3289173"/>
            <a:ext cx="6867525" cy="166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Freeform 15"/>
          <p:cNvSpPr/>
          <p:nvPr/>
        </p:nvSpPr>
        <p:spPr>
          <a:xfrm>
            <a:off x="1473696" y="1136381"/>
            <a:ext cx="6375643" cy="4046433"/>
          </a:xfrm>
          <a:custGeom>
            <a:avLst/>
            <a:gdLst>
              <a:gd name="connsiteX0" fmla="*/ 4987065 w 6375643"/>
              <a:gd name="connsiteY0" fmla="*/ 1232065 h 4046433"/>
              <a:gd name="connsiteX1" fmla="*/ 6351170 w 6375643"/>
              <a:gd name="connsiteY1" fmla="*/ 857311 h 4046433"/>
              <a:gd name="connsiteX2" fmla="*/ 3952743 w 6375643"/>
              <a:gd name="connsiteY2" fmla="*/ 137783 h 4046433"/>
              <a:gd name="connsiteX3" fmla="*/ 2258855 w 6375643"/>
              <a:gd name="connsiteY3" fmla="*/ 92812 h 4046433"/>
              <a:gd name="connsiteX4" fmla="*/ 2048993 w 6375643"/>
              <a:gd name="connsiteY4" fmla="*/ 32852 h 4046433"/>
              <a:gd name="connsiteX5" fmla="*/ 2019012 w 6375643"/>
              <a:gd name="connsiteY5" fmla="*/ 17862 h 4046433"/>
              <a:gd name="connsiteX6" fmla="*/ 1584297 w 6375643"/>
              <a:gd name="connsiteY6" fmla="*/ 287685 h 4046433"/>
              <a:gd name="connsiteX7" fmla="*/ 460035 w 6375643"/>
              <a:gd name="connsiteY7" fmla="*/ 452576 h 4046433"/>
              <a:gd name="connsiteX8" fmla="*/ 10330 w 6375643"/>
              <a:gd name="connsiteY8" fmla="*/ 767370 h 4046433"/>
              <a:gd name="connsiteX9" fmla="*/ 849779 w 6375643"/>
              <a:gd name="connsiteY9" fmla="*/ 1202085 h 4046433"/>
              <a:gd name="connsiteX10" fmla="*/ 1869111 w 6375643"/>
              <a:gd name="connsiteY10" fmla="*/ 992222 h 4046433"/>
              <a:gd name="connsiteX11" fmla="*/ 2063983 w 6375643"/>
              <a:gd name="connsiteY11" fmla="*/ 902281 h 4046433"/>
              <a:gd name="connsiteX12" fmla="*/ 2678579 w 6375643"/>
              <a:gd name="connsiteY12" fmla="*/ 1112144 h 4046433"/>
              <a:gd name="connsiteX13" fmla="*/ 3548009 w 6375643"/>
              <a:gd name="connsiteY13" fmla="*/ 1277035 h 4046433"/>
              <a:gd name="connsiteX14" fmla="*/ 3862802 w 6375643"/>
              <a:gd name="connsiteY14" fmla="*/ 1561849 h 4046433"/>
              <a:gd name="connsiteX15" fmla="*/ 3937753 w 6375643"/>
              <a:gd name="connsiteY15" fmla="*/ 2146465 h 4046433"/>
              <a:gd name="connsiteX16" fmla="*/ 3158265 w 6375643"/>
              <a:gd name="connsiteY16" fmla="*/ 3150806 h 4046433"/>
              <a:gd name="connsiteX17" fmla="*/ 3383117 w 6375643"/>
              <a:gd name="connsiteY17" fmla="*/ 3975265 h 4046433"/>
              <a:gd name="connsiteX18" fmla="*/ 4327497 w 6375643"/>
              <a:gd name="connsiteY18" fmla="*/ 3945285 h 4046433"/>
              <a:gd name="connsiteX19" fmla="*/ 4852153 w 6375643"/>
              <a:gd name="connsiteY19" fmla="*/ 3465599 h 4046433"/>
              <a:gd name="connsiteX20" fmla="*/ 5047025 w 6375643"/>
              <a:gd name="connsiteY20" fmla="*/ 2746071 h 4046433"/>
              <a:gd name="connsiteX21" fmla="*/ 5077006 w 6375643"/>
              <a:gd name="connsiteY21" fmla="*/ 2281376 h 4046433"/>
              <a:gd name="connsiteX22" fmla="*/ 4582330 w 6375643"/>
              <a:gd name="connsiteY22" fmla="*/ 2041534 h 4046433"/>
              <a:gd name="connsiteX23" fmla="*/ 4267537 w 6375643"/>
              <a:gd name="connsiteY23" fmla="*/ 1711750 h 4046433"/>
              <a:gd name="connsiteX24" fmla="*/ 4582330 w 6375643"/>
              <a:gd name="connsiteY24" fmla="*/ 1396957 h 4046433"/>
              <a:gd name="connsiteX25" fmla="*/ 5062015 w 6375643"/>
              <a:gd name="connsiteY25" fmla="*/ 1202085 h 40464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6375643" h="4046433">
                <a:moveTo>
                  <a:pt x="4987065" y="1232065"/>
                </a:moveTo>
                <a:cubicBezTo>
                  <a:pt x="5755311" y="1135878"/>
                  <a:pt x="6523557" y="1039691"/>
                  <a:pt x="6351170" y="857311"/>
                </a:cubicBezTo>
                <a:cubicBezTo>
                  <a:pt x="6178783" y="674931"/>
                  <a:pt x="4634795" y="265199"/>
                  <a:pt x="3952743" y="137783"/>
                </a:cubicBezTo>
                <a:cubicBezTo>
                  <a:pt x="3270691" y="10367"/>
                  <a:pt x="2576147" y="110300"/>
                  <a:pt x="2258855" y="92812"/>
                </a:cubicBezTo>
                <a:cubicBezTo>
                  <a:pt x="1941563" y="75324"/>
                  <a:pt x="2088967" y="45344"/>
                  <a:pt x="2048993" y="32852"/>
                </a:cubicBezTo>
                <a:cubicBezTo>
                  <a:pt x="2009019" y="20360"/>
                  <a:pt x="2096461" y="-24610"/>
                  <a:pt x="2019012" y="17862"/>
                </a:cubicBezTo>
                <a:cubicBezTo>
                  <a:pt x="1941563" y="60334"/>
                  <a:pt x="1844126" y="215233"/>
                  <a:pt x="1584297" y="287685"/>
                </a:cubicBezTo>
                <a:cubicBezTo>
                  <a:pt x="1324468" y="360137"/>
                  <a:pt x="722363" y="372629"/>
                  <a:pt x="460035" y="452576"/>
                </a:cubicBezTo>
                <a:cubicBezTo>
                  <a:pt x="197707" y="532523"/>
                  <a:pt x="-54627" y="642452"/>
                  <a:pt x="10330" y="767370"/>
                </a:cubicBezTo>
                <a:cubicBezTo>
                  <a:pt x="75287" y="892288"/>
                  <a:pt x="539982" y="1164610"/>
                  <a:pt x="849779" y="1202085"/>
                </a:cubicBezTo>
                <a:cubicBezTo>
                  <a:pt x="1159576" y="1239560"/>
                  <a:pt x="1666744" y="1042189"/>
                  <a:pt x="1869111" y="992222"/>
                </a:cubicBezTo>
                <a:cubicBezTo>
                  <a:pt x="2071478" y="942255"/>
                  <a:pt x="1929072" y="882294"/>
                  <a:pt x="2063983" y="902281"/>
                </a:cubicBezTo>
                <a:cubicBezTo>
                  <a:pt x="2198894" y="922268"/>
                  <a:pt x="2431241" y="1049685"/>
                  <a:pt x="2678579" y="1112144"/>
                </a:cubicBezTo>
                <a:cubicBezTo>
                  <a:pt x="2925917" y="1174603"/>
                  <a:pt x="3350638" y="1202084"/>
                  <a:pt x="3548009" y="1277035"/>
                </a:cubicBezTo>
                <a:cubicBezTo>
                  <a:pt x="3745379" y="1351986"/>
                  <a:pt x="3797845" y="1416944"/>
                  <a:pt x="3862802" y="1561849"/>
                </a:cubicBezTo>
                <a:cubicBezTo>
                  <a:pt x="3927759" y="1706754"/>
                  <a:pt x="4055176" y="1881639"/>
                  <a:pt x="3937753" y="2146465"/>
                </a:cubicBezTo>
                <a:cubicBezTo>
                  <a:pt x="3820330" y="2411291"/>
                  <a:pt x="3250704" y="2846006"/>
                  <a:pt x="3158265" y="3150806"/>
                </a:cubicBezTo>
                <a:cubicBezTo>
                  <a:pt x="3065826" y="3455606"/>
                  <a:pt x="3188245" y="3842852"/>
                  <a:pt x="3383117" y="3975265"/>
                </a:cubicBezTo>
                <a:cubicBezTo>
                  <a:pt x="3577989" y="4107678"/>
                  <a:pt x="4082658" y="4030229"/>
                  <a:pt x="4327497" y="3945285"/>
                </a:cubicBezTo>
                <a:cubicBezTo>
                  <a:pt x="4572336" y="3860341"/>
                  <a:pt x="4732232" y="3665468"/>
                  <a:pt x="4852153" y="3465599"/>
                </a:cubicBezTo>
                <a:cubicBezTo>
                  <a:pt x="4972074" y="3265730"/>
                  <a:pt x="5009550" y="2943442"/>
                  <a:pt x="5047025" y="2746071"/>
                </a:cubicBezTo>
                <a:cubicBezTo>
                  <a:pt x="5084501" y="2548701"/>
                  <a:pt x="5154455" y="2398799"/>
                  <a:pt x="5077006" y="2281376"/>
                </a:cubicBezTo>
                <a:cubicBezTo>
                  <a:pt x="4999557" y="2163953"/>
                  <a:pt x="4717242" y="2136472"/>
                  <a:pt x="4582330" y="2041534"/>
                </a:cubicBezTo>
                <a:cubicBezTo>
                  <a:pt x="4447418" y="1946596"/>
                  <a:pt x="4267537" y="1819179"/>
                  <a:pt x="4267537" y="1711750"/>
                </a:cubicBezTo>
                <a:cubicBezTo>
                  <a:pt x="4267537" y="1604321"/>
                  <a:pt x="4449917" y="1481901"/>
                  <a:pt x="4582330" y="1396957"/>
                </a:cubicBezTo>
                <a:cubicBezTo>
                  <a:pt x="4714743" y="1312013"/>
                  <a:pt x="4888379" y="1257049"/>
                  <a:pt x="5062015" y="1202085"/>
                </a:cubicBezTo>
              </a:path>
            </a:pathLst>
          </a:custGeom>
          <a:solidFill>
            <a:srgbClr val="000082"/>
          </a:solidFill>
          <a:ln w="381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 16"/>
          <p:cNvSpPr/>
          <p:nvPr/>
        </p:nvSpPr>
        <p:spPr>
          <a:xfrm>
            <a:off x="1528912" y="2007721"/>
            <a:ext cx="6749515" cy="3201188"/>
          </a:xfrm>
          <a:custGeom>
            <a:avLst/>
            <a:gdLst>
              <a:gd name="connsiteX0" fmla="*/ 4482144 w 6749515"/>
              <a:gd name="connsiteY0" fmla="*/ 2159545 h 3201188"/>
              <a:gd name="connsiteX1" fmla="*/ 4856898 w 6749515"/>
              <a:gd name="connsiteY1" fmla="*/ 3073945 h 3201188"/>
              <a:gd name="connsiteX2" fmla="*/ 5816268 w 6749515"/>
              <a:gd name="connsiteY2" fmla="*/ 3118915 h 3201188"/>
              <a:gd name="connsiteX3" fmla="*/ 6655718 w 6749515"/>
              <a:gd name="connsiteY3" fmla="*/ 2369407 h 3201188"/>
              <a:gd name="connsiteX4" fmla="*/ 6700688 w 6749515"/>
              <a:gd name="connsiteY4" fmla="*/ 1410036 h 3201188"/>
              <a:gd name="connsiteX5" fmla="*/ 6400885 w 6749515"/>
              <a:gd name="connsiteY5" fmla="*/ 1200174 h 3201188"/>
              <a:gd name="connsiteX6" fmla="*/ 6146052 w 6749515"/>
              <a:gd name="connsiteY6" fmla="*/ 585577 h 3201188"/>
              <a:gd name="connsiteX7" fmla="*/ 4617055 w 6749515"/>
              <a:gd name="connsiteY7" fmla="*/ 525617 h 3201188"/>
              <a:gd name="connsiteX8" fmla="*/ 4122380 w 6749515"/>
              <a:gd name="connsiteY8" fmla="*/ 630548 h 3201188"/>
              <a:gd name="connsiteX9" fmla="*/ 3267940 w 6749515"/>
              <a:gd name="connsiteY9" fmla="*/ 540607 h 3201188"/>
              <a:gd name="connsiteX10" fmla="*/ 2668334 w 6749515"/>
              <a:gd name="connsiteY10" fmla="*/ 555597 h 3201188"/>
              <a:gd name="connsiteX11" fmla="*/ 2188649 w 6749515"/>
              <a:gd name="connsiteY11" fmla="*/ 75912 h 3201188"/>
              <a:gd name="connsiteX12" fmla="*/ 1978786 w 6749515"/>
              <a:gd name="connsiteY12" fmla="*/ 30941 h 3201188"/>
              <a:gd name="connsiteX13" fmla="*/ 1888845 w 6749515"/>
              <a:gd name="connsiteY13" fmla="*/ 375715 h 3201188"/>
              <a:gd name="connsiteX14" fmla="*/ 869514 w 6749515"/>
              <a:gd name="connsiteY14" fmla="*/ 525617 h 3201188"/>
              <a:gd name="connsiteX15" fmla="*/ 85 w 6749515"/>
              <a:gd name="connsiteY15" fmla="*/ 735479 h 3201188"/>
              <a:gd name="connsiteX16" fmla="*/ 824544 w 6749515"/>
              <a:gd name="connsiteY16" fmla="*/ 1140213 h 3201188"/>
              <a:gd name="connsiteX17" fmla="*/ 2083718 w 6749515"/>
              <a:gd name="connsiteY17" fmla="*/ 1170194 h 3201188"/>
              <a:gd name="connsiteX18" fmla="*/ 3177999 w 6749515"/>
              <a:gd name="connsiteY18" fmla="*/ 1140213 h 3201188"/>
              <a:gd name="connsiteX19" fmla="*/ 4302262 w 6749515"/>
              <a:gd name="connsiteY19" fmla="*/ 1110233 h 3201188"/>
              <a:gd name="connsiteX20" fmla="*/ 5066760 w 6749515"/>
              <a:gd name="connsiteY20" fmla="*/ 1140213 h 3201188"/>
              <a:gd name="connsiteX21" fmla="*/ 5351573 w 6749515"/>
              <a:gd name="connsiteY21" fmla="*/ 1275125 h 3201188"/>
              <a:gd name="connsiteX22" fmla="*/ 5111731 w 6749515"/>
              <a:gd name="connsiteY22" fmla="*/ 1724830 h 3201188"/>
              <a:gd name="connsiteX23" fmla="*/ 4662026 w 6749515"/>
              <a:gd name="connsiteY23" fmla="*/ 2174535 h 32011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6749515" h="3201188">
                <a:moveTo>
                  <a:pt x="4482144" y="2159545"/>
                </a:moveTo>
                <a:cubicBezTo>
                  <a:pt x="4558344" y="2536797"/>
                  <a:pt x="4634544" y="2914050"/>
                  <a:pt x="4856898" y="3073945"/>
                </a:cubicBezTo>
                <a:cubicBezTo>
                  <a:pt x="5079252" y="3233840"/>
                  <a:pt x="5516465" y="3236338"/>
                  <a:pt x="5816268" y="3118915"/>
                </a:cubicBezTo>
                <a:cubicBezTo>
                  <a:pt x="6116071" y="3001492"/>
                  <a:pt x="6508315" y="2654220"/>
                  <a:pt x="6655718" y="2369407"/>
                </a:cubicBezTo>
                <a:cubicBezTo>
                  <a:pt x="6803121" y="2084594"/>
                  <a:pt x="6743160" y="1604908"/>
                  <a:pt x="6700688" y="1410036"/>
                </a:cubicBezTo>
                <a:cubicBezTo>
                  <a:pt x="6658216" y="1215164"/>
                  <a:pt x="6493324" y="1337584"/>
                  <a:pt x="6400885" y="1200174"/>
                </a:cubicBezTo>
                <a:cubicBezTo>
                  <a:pt x="6308446" y="1062764"/>
                  <a:pt x="6443357" y="698003"/>
                  <a:pt x="6146052" y="585577"/>
                </a:cubicBezTo>
                <a:cubicBezTo>
                  <a:pt x="5848747" y="473151"/>
                  <a:pt x="4954334" y="518122"/>
                  <a:pt x="4617055" y="525617"/>
                </a:cubicBezTo>
                <a:cubicBezTo>
                  <a:pt x="4279776" y="533112"/>
                  <a:pt x="4347232" y="628050"/>
                  <a:pt x="4122380" y="630548"/>
                </a:cubicBezTo>
                <a:cubicBezTo>
                  <a:pt x="3897528" y="633046"/>
                  <a:pt x="3510281" y="553099"/>
                  <a:pt x="3267940" y="540607"/>
                </a:cubicBezTo>
                <a:cubicBezTo>
                  <a:pt x="3025599" y="528115"/>
                  <a:pt x="2848216" y="633046"/>
                  <a:pt x="2668334" y="555597"/>
                </a:cubicBezTo>
                <a:cubicBezTo>
                  <a:pt x="2488452" y="478148"/>
                  <a:pt x="2303574" y="163355"/>
                  <a:pt x="2188649" y="75912"/>
                </a:cubicBezTo>
                <a:cubicBezTo>
                  <a:pt x="2073724" y="-11531"/>
                  <a:pt x="2028753" y="-19026"/>
                  <a:pt x="1978786" y="30941"/>
                </a:cubicBezTo>
                <a:cubicBezTo>
                  <a:pt x="1928819" y="80908"/>
                  <a:pt x="2073724" y="293269"/>
                  <a:pt x="1888845" y="375715"/>
                </a:cubicBezTo>
                <a:cubicBezTo>
                  <a:pt x="1703966" y="458161"/>
                  <a:pt x="1184307" y="465656"/>
                  <a:pt x="869514" y="525617"/>
                </a:cubicBezTo>
                <a:cubicBezTo>
                  <a:pt x="554721" y="585578"/>
                  <a:pt x="7580" y="633046"/>
                  <a:pt x="85" y="735479"/>
                </a:cubicBezTo>
                <a:cubicBezTo>
                  <a:pt x="-7410" y="837912"/>
                  <a:pt x="477272" y="1067760"/>
                  <a:pt x="824544" y="1140213"/>
                </a:cubicBezTo>
                <a:cubicBezTo>
                  <a:pt x="1171816" y="1212665"/>
                  <a:pt x="1691476" y="1170194"/>
                  <a:pt x="2083718" y="1170194"/>
                </a:cubicBezTo>
                <a:cubicBezTo>
                  <a:pt x="2475960" y="1170194"/>
                  <a:pt x="3177999" y="1140213"/>
                  <a:pt x="3177999" y="1140213"/>
                </a:cubicBezTo>
                <a:cubicBezTo>
                  <a:pt x="3547756" y="1130219"/>
                  <a:pt x="3987469" y="1110233"/>
                  <a:pt x="4302262" y="1110233"/>
                </a:cubicBezTo>
                <a:cubicBezTo>
                  <a:pt x="4617055" y="1110233"/>
                  <a:pt x="4891875" y="1112731"/>
                  <a:pt x="5066760" y="1140213"/>
                </a:cubicBezTo>
                <a:cubicBezTo>
                  <a:pt x="5241645" y="1167695"/>
                  <a:pt x="5344078" y="1177689"/>
                  <a:pt x="5351573" y="1275125"/>
                </a:cubicBezTo>
                <a:cubicBezTo>
                  <a:pt x="5359068" y="1372561"/>
                  <a:pt x="5226656" y="1574928"/>
                  <a:pt x="5111731" y="1724830"/>
                </a:cubicBezTo>
                <a:cubicBezTo>
                  <a:pt x="4996807" y="1874732"/>
                  <a:pt x="4829416" y="2024633"/>
                  <a:pt x="4662026" y="2174535"/>
                </a:cubicBezTo>
              </a:path>
            </a:pathLst>
          </a:custGeom>
          <a:solidFill>
            <a:srgbClr val="000082"/>
          </a:solidFill>
          <a:ln w="381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1423244" y="3208205"/>
            <a:ext cx="1467595" cy="1625188"/>
            <a:chOff x="1423244" y="3208205"/>
            <a:chExt cx="1467595" cy="1625188"/>
          </a:xfrm>
        </p:grpSpPr>
        <p:pic>
          <p:nvPicPr>
            <p:cNvPr id="23" name="Picture 22" descr="A picture containing outdoor&#10;&#10;Description generated with high confidence">
              <a:extLst>
                <a:ext uri="{FF2B5EF4-FFF2-40B4-BE49-F238E27FC236}">
                  <a16:creationId xmlns="" xmlns:a16="http://schemas.microsoft.com/office/drawing/2014/main" id="{6860FA08-6F47-4786-9942-27242D9D39A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652" t="7417" r="25877" b="11803"/>
            <a:stretch/>
          </p:blipFill>
          <p:spPr>
            <a:xfrm>
              <a:off x="1423244" y="3651870"/>
              <a:ext cx="1467595" cy="1181523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1907704" y="3208205"/>
              <a:ext cx="712054" cy="400110"/>
            </a:xfrm>
            <a:prstGeom prst="rect">
              <a:avLst/>
            </a:prstGeom>
            <a:solidFill>
              <a:srgbClr val="000082"/>
            </a:solidFill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SM</a:t>
              </a:r>
              <a:endPara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0" name="Rectangle 19"/>
          <p:cNvSpPr/>
          <p:nvPr/>
        </p:nvSpPr>
        <p:spPr>
          <a:xfrm>
            <a:off x="1043608" y="2787774"/>
            <a:ext cx="4176464" cy="2421135"/>
          </a:xfrm>
          <a:prstGeom prst="rect">
            <a:avLst/>
          </a:prstGeom>
          <a:solidFill>
            <a:srgbClr val="000082"/>
          </a:solidFill>
          <a:ln w="381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4489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2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1907704" y="2571750"/>
            <a:ext cx="4958281" cy="1042131"/>
            <a:chOff x="332893" y="2609739"/>
            <a:chExt cx="4958281" cy="1042131"/>
          </a:xfrm>
        </p:grpSpPr>
        <p:sp>
          <p:nvSpPr>
            <p:cNvPr id="15" name="Left Brace 14">
              <a:extLst>
                <a:ext uri="{FF2B5EF4-FFF2-40B4-BE49-F238E27FC236}">
                  <a16:creationId xmlns:a16="http://schemas.microsoft.com/office/drawing/2014/main" xmlns="" id="{322F1114-0D93-4562-B751-05A15D8C1B96}"/>
                </a:ext>
              </a:extLst>
            </p:cNvPr>
            <p:cNvSpPr/>
            <p:nvPr/>
          </p:nvSpPr>
          <p:spPr>
            <a:xfrm>
              <a:off x="332893" y="2719625"/>
              <a:ext cx="208027" cy="690113"/>
            </a:xfrm>
            <a:prstGeom prst="leftBrace">
              <a:avLst/>
            </a:prstGeom>
            <a:ln w="12700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52107" y="2609739"/>
              <a:ext cx="47275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tep 1: m</a:t>
              </a:r>
              <a:r>
                <a:rPr lang="en-US" sz="1800" baseline="30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m+1)</a:t>
              </a:r>
              <a:r>
                <a:rPr lang="en-US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en-US" sz="1800" dirty="0" err="1" smtClean="0">
                  <a:solidFill>
                    <a:schemeClr val="bg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s</a:t>
              </a:r>
              <a:r>
                <a:rPr lang="en-US" sz="1800" baseline="-25000" dirty="0" err="1" smtClean="0">
                  <a:solidFill>
                    <a:schemeClr val="bg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l</a:t>
              </a:r>
              <a:r>
                <a:rPr lang="en-US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m</a:t>
              </a:r>
              <a:r>
                <a:rPr lang="en-US" sz="1800" baseline="30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m)</a:t>
              </a:r>
              <a:r>
                <a:rPr lang="en-US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–</a:t>
              </a:r>
              <a:r>
                <a:rPr lang="en-US" sz="1800" dirty="0" smtClean="0">
                  <a:solidFill>
                    <a:schemeClr val="bg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 a </a:t>
              </a:r>
              <a:r>
                <a:rPr lang="en-US" sz="1800" dirty="0" smtClean="0">
                  <a:solidFill>
                    <a:schemeClr val="bg1"/>
                  </a:solidFill>
                  <a:latin typeface="Times New Roman"/>
                  <a:cs typeface="Times New Roman"/>
                </a:rPr>
                <a:t>∂</a:t>
              </a:r>
              <a:r>
                <a:rPr lang="en-US" sz="1800" dirty="0" smtClean="0">
                  <a:solidFill>
                    <a:schemeClr val="bg1"/>
                  </a:solidFill>
                  <a:latin typeface="Symbol" panose="05050102010706020507" pitchFamily="18" charset="2"/>
                  <a:cs typeface="Times New Roman"/>
                </a:rPr>
                <a:t>e</a:t>
              </a:r>
              <a:r>
                <a:rPr lang="en-US" sz="1800" dirty="0" smtClean="0">
                  <a:solidFill>
                    <a:schemeClr val="bg1"/>
                  </a:solidFill>
                  <a:latin typeface="Times New Roman"/>
                  <a:cs typeface="Times New Roman"/>
                </a:rPr>
                <a:t>/∂m);    m=1,…15</a:t>
              </a:r>
              <a:endParaRPr lang="en-US" sz="1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7" name="Group 16"/>
            <p:cNvGrpSpPr/>
            <p:nvPr/>
          </p:nvGrpSpPr>
          <p:grpSpPr>
            <a:xfrm>
              <a:off x="539552" y="3155334"/>
              <a:ext cx="4751622" cy="496536"/>
              <a:chOff x="765240" y="4308022"/>
              <a:chExt cx="4751622" cy="496536"/>
            </a:xfrm>
          </p:grpSpPr>
          <p:sp>
            <p:nvSpPr>
              <p:cNvPr id="18" name="Rectangle 17"/>
              <p:cNvSpPr/>
              <p:nvPr/>
            </p:nvSpPr>
            <p:spPr>
              <a:xfrm flipH="1">
                <a:off x="1419796" y="4460007"/>
                <a:ext cx="703780" cy="343991"/>
              </a:xfrm>
              <a:prstGeom prst="rect">
                <a:avLst/>
              </a:prstGeom>
              <a:solidFill>
                <a:srgbClr val="000082"/>
              </a:solidFill>
              <a:ln w="38100">
                <a:noFill/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100" dirty="0" err="1" smtClean="0"/>
                  <a:t>ij</a:t>
                </a:r>
                <a:endParaRPr lang="en-US" sz="1100" dirty="0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765240" y="4308022"/>
                <a:ext cx="475162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ep 2: </a:t>
                </a:r>
                <a:r>
                  <a:rPr lang="en-US" sz="20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2000" baseline="30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m+1</a:t>
                </a:r>
                <a:r>
                  <a:rPr lang="en-US" sz="1800" baseline="30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1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(</a:t>
                </a:r>
                <a:r>
                  <a:rPr lang="en-US" sz="18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1800" baseline="30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m)</a:t>
                </a:r>
                <a:r>
                  <a:rPr lang="en-US" sz="1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</a:t>
                </a:r>
                <a:r>
                  <a:rPr lang="en-US" sz="1800" dirty="0" smtClean="0">
                    <a:solidFill>
                      <a:schemeClr val="bg1"/>
                    </a:solidFill>
                    <a:latin typeface="Symbol" panose="05050102010706020507" pitchFamily="18" charset="2"/>
                    <a:cs typeface="Times New Roman" panose="02020603050405020304" pitchFamily="18" charset="0"/>
                  </a:rPr>
                  <a:t> a </a:t>
                </a:r>
                <a:r>
                  <a:rPr lang="en-US" sz="1800" dirty="0" smtClean="0"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∂</a:t>
                </a:r>
                <a:r>
                  <a:rPr lang="en-US" sz="1800" dirty="0" smtClean="0">
                    <a:solidFill>
                      <a:schemeClr val="bg1"/>
                    </a:solidFill>
                    <a:latin typeface="Symbol" panose="05050102010706020507" pitchFamily="18" charset="2"/>
                    <a:cs typeface="Times New Roman"/>
                  </a:rPr>
                  <a:t>e</a:t>
                </a:r>
                <a:r>
                  <a:rPr lang="en-US" sz="1800" dirty="0" smtClean="0"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/∂</a:t>
                </a:r>
                <a:r>
                  <a:rPr lang="en-US" sz="1800" dirty="0" smtClean="0">
                    <a:solidFill>
                      <a:srgbClr val="FFFF00"/>
                    </a:solidFill>
                    <a:latin typeface="Times New Roman"/>
                    <a:cs typeface="Times New Roman"/>
                  </a:rPr>
                  <a:t>H</a:t>
                </a:r>
                <a:r>
                  <a:rPr lang="en-US" sz="1800" dirty="0" smtClean="0"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 );       m=1,…15</a:t>
                </a:r>
                <a:endParaRPr lang="en-US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Rectangle 19"/>
              <p:cNvSpPr/>
              <p:nvPr/>
            </p:nvSpPr>
            <p:spPr>
              <a:xfrm flipH="1">
                <a:off x="2289516" y="4454844"/>
                <a:ext cx="703780" cy="343991"/>
              </a:xfrm>
              <a:prstGeom prst="rect">
                <a:avLst/>
              </a:prstGeom>
              <a:noFill/>
              <a:ln w="38100">
                <a:noFill/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100" dirty="0" err="1" smtClean="0"/>
                  <a:t>ij</a:t>
                </a:r>
                <a:endParaRPr lang="en-US" sz="1100" dirty="0"/>
              </a:p>
            </p:txBody>
          </p:sp>
          <p:sp>
            <p:nvSpPr>
              <p:cNvPr id="21" name="Rectangle 20"/>
              <p:cNvSpPr/>
              <p:nvPr/>
            </p:nvSpPr>
            <p:spPr>
              <a:xfrm flipH="1">
                <a:off x="3515796" y="4460567"/>
                <a:ext cx="703780" cy="343991"/>
              </a:xfrm>
              <a:prstGeom prst="rect">
                <a:avLst/>
              </a:prstGeom>
              <a:noFill/>
              <a:ln w="38100">
                <a:noFill/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100" dirty="0" err="1" smtClean="0"/>
                  <a:t>ij</a:t>
                </a:r>
                <a:endParaRPr lang="en-US" sz="1100" dirty="0"/>
              </a:p>
            </p:txBody>
          </p:sp>
        </p:grpSp>
      </p:grp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539552" y="-164554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altLang="zh-CN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zh-CN" alt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9512" y="1059582"/>
            <a:ext cx="8964488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SM: </a:t>
            </a:r>
            <a:endParaRPr lang="en-US" altLang="zh-CN" sz="2400" dirty="0" smtClean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2400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parse LSM:</a:t>
            </a: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2400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NLSM:</a:t>
            </a:r>
            <a:endParaRPr lang="en-US" altLang="zh-CN" sz="2400" dirty="0">
              <a:solidFill>
                <a:schemeClr val="bg1"/>
              </a:solidFill>
              <a:latin typeface="Calibri" panose="020F0502020204030204" pitchFamily="34" charset="0"/>
            </a:endParaRP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parse </a:t>
            </a:r>
            <a:r>
              <a:rPr lang="en-US" altLang="zh-CN" sz="24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SM</a:t>
            </a:r>
            <a:r>
              <a:rPr lang="en-US" altLang="zh-CN" sz="24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Forward</a:t>
            </a:r>
            <a:r>
              <a:rPr lang="en-US" altLang="zh-CN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 Modeling of </a:t>
            </a:r>
            <a:r>
              <a:rPr lang="en-US" altLang="zh-CN" sz="2400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NN</a:t>
            </a: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ractical Uses: Eliminate </a:t>
            </a:r>
            <a:r>
              <a:rPr lang="en-US" altLang="zh-CN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Random+Coherent</a:t>
            </a:r>
            <a:r>
              <a:rPr lang="en-US" altLang="zh-CN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</a:t>
            </a:r>
            <a:r>
              <a:rPr lang="en-US" altLang="zh-CN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oise</a:t>
            </a:r>
            <a:endParaRPr lang="en-US" altLang="zh-CN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15426D36-D12E-4DFA-92D0-09FD0E0D53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51104" y="4818186"/>
            <a:ext cx="2057400" cy="273844"/>
          </a:xfrm>
        </p:spPr>
        <p:txBody>
          <a:bodyPr/>
          <a:lstStyle/>
          <a:p>
            <a:fld id="{28105BC5-7E75-4875-A2B6-9270916BBBCE}" type="slidenum">
              <a:rPr lang="zh-CN" altLang="en-US" smtClean="0"/>
              <a:t>29</a:t>
            </a:fld>
            <a:endParaRPr lang="zh-CN" altLang="en-US"/>
          </a:p>
        </p:txBody>
      </p:sp>
      <p:sp>
        <p:nvSpPr>
          <p:cNvPr id="11" name="TextBox 33">
            <a:extLst>
              <a:ext uri="{FF2B5EF4-FFF2-40B4-BE49-F238E27FC236}">
                <a16:creationId xmlns="" xmlns:a16="http://schemas.microsoft.com/office/drawing/2014/main" id="{F3BB26ED-21C2-4550-802E-888F71D6F2A9}"/>
              </a:ext>
            </a:extLst>
          </p:cNvPr>
          <p:cNvSpPr txBox="1"/>
          <p:nvPr/>
        </p:nvSpPr>
        <p:spPr>
          <a:xfrm>
            <a:off x="2248082" y="3916721"/>
            <a:ext cx="47240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baseline="-25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000" dirty="0" err="1" smtClean="0">
                <a:solidFill>
                  <a:schemeClr val="bg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altLang="zh-CN" sz="2000" baseline="-25000" dirty="0" err="1" smtClean="0">
                <a:solidFill>
                  <a:schemeClr val="bg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000" baseline="30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dirty="0" err="1" smtClean="0">
                <a:solidFill>
                  <a:schemeClr val="bg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altLang="zh-CN" sz="2000" baseline="-25000" dirty="0" err="1" smtClean="0">
                <a:solidFill>
                  <a:schemeClr val="bg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….. (</a:t>
            </a:r>
            <a:r>
              <a:rPr lang="en-US" altLang="zh-CN" sz="2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000" baseline="30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baseline="30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g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)…)</a:t>
            </a: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475656" y="1347614"/>
            <a:ext cx="3701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en-US" sz="18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+1)</a:t>
            </a:r>
            <a:r>
              <a:rPr lang="en-US" sz="1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m</a:t>
            </a:r>
            <a:r>
              <a:rPr lang="en-US" sz="18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)</a:t>
            </a:r>
            <a:r>
              <a:rPr lang="en-US" sz="1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n-US" sz="1800" dirty="0" smtClean="0">
                <a:solidFill>
                  <a:schemeClr val="bg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 a </a:t>
            </a:r>
            <a:r>
              <a:rPr lang="en-US" sz="1800" dirty="0" smtClean="0">
                <a:solidFill>
                  <a:schemeClr val="bg1"/>
                </a:solidFill>
                <a:latin typeface="Times New Roman"/>
                <a:cs typeface="Times New Roman"/>
              </a:rPr>
              <a:t>∂</a:t>
            </a:r>
            <a:r>
              <a:rPr lang="en-US" sz="1800" dirty="0" smtClean="0">
                <a:solidFill>
                  <a:schemeClr val="bg1"/>
                </a:solidFill>
                <a:latin typeface="Symbol" panose="05050102010706020507" pitchFamily="18" charset="2"/>
                <a:cs typeface="Times New Roman"/>
              </a:rPr>
              <a:t>e</a:t>
            </a:r>
            <a:r>
              <a:rPr lang="en-US" sz="1800" dirty="0" smtClean="0">
                <a:solidFill>
                  <a:schemeClr val="bg1"/>
                </a:solidFill>
                <a:latin typeface="Times New Roman"/>
                <a:cs typeface="Times New Roman"/>
              </a:rPr>
              <a:t>/∂m;    m=1,…15</a:t>
            </a:r>
            <a:endParaRPr lang="en-US" sz="18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248082" y="2099674"/>
            <a:ext cx="41504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8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+1)</a:t>
            </a:r>
            <a:r>
              <a:rPr lang="en-US" sz="1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1800" dirty="0" err="1" smtClean="0">
                <a:solidFill>
                  <a:schemeClr val="bg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sz="1800" baseline="-25000" dirty="0" err="1" smtClean="0">
                <a:solidFill>
                  <a:schemeClr val="bg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sz="1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</a:t>
            </a:r>
            <a:r>
              <a:rPr lang="en-US" sz="18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)</a:t>
            </a:r>
            <a:r>
              <a:rPr lang="en-US" sz="1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n-US" sz="1800" dirty="0" smtClean="0">
                <a:solidFill>
                  <a:schemeClr val="bg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 a </a:t>
            </a:r>
            <a:r>
              <a:rPr lang="en-US" sz="1800" dirty="0" smtClean="0">
                <a:solidFill>
                  <a:schemeClr val="bg1"/>
                </a:solidFill>
                <a:latin typeface="Times New Roman"/>
                <a:cs typeface="Times New Roman"/>
              </a:rPr>
              <a:t>∂</a:t>
            </a:r>
            <a:r>
              <a:rPr lang="en-US" sz="1800" dirty="0" smtClean="0">
                <a:solidFill>
                  <a:schemeClr val="bg1"/>
                </a:solidFill>
                <a:latin typeface="Symbol" panose="05050102010706020507" pitchFamily="18" charset="2"/>
                <a:cs typeface="Times New Roman"/>
              </a:rPr>
              <a:t>e</a:t>
            </a:r>
            <a:r>
              <a:rPr lang="en-US" sz="1800" dirty="0" smtClean="0">
                <a:solidFill>
                  <a:schemeClr val="bg1"/>
                </a:solidFill>
                <a:latin typeface="Times New Roman"/>
                <a:cs typeface="Times New Roman"/>
              </a:rPr>
              <a:t>/∂m);    m=1,…15</a:t>
            </a:r>
            <a:endParaRPr lang="en-US" sz="18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33">
            <a:extLst>
              <a:ext uri="{FF2B5EF4-FFF2-40B4-BE49-F238E27FC236}">
                <a16:creationId xmlns="" xmlns:a16="http://schemas.microsoft.com/office/drawing/2014/main" id="{F3BB26ED-21C2-4550-802E-888F71D6F2A9}"/>
              </a:ext>
            </a:extLst>
          </p:cNvPr>
          <p:cNvSpPr txBox="1"/>
          <p:nvPr/>
        </p:nvSpPr>
        <p:spPr>
          <a:xfrm>
            <a:off x="2423870" y="4645179"/>
            <a:ext cx="47240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expensive </a:t>
            </a:r>
            <a:r>
              <a:rPr lang="en-US" altLang="zh-CN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LSM + ~FWI</a:t>
            </a:r>
            <a:r>
              <a:rPr lang="en-US" altLang="zh-CN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????</a:t>
            </a:r>
            <a:endParaRPr lang="zh-CN" alt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7078895" y="1602569"/>
            <a:ext cx="1935334" cy="3452008"/>
            <a:chOff x="7092280" y="2289085"/>
            <a:chExt cx="1411530" cy="2903908"/>
          </a:xfrm>
        </p:grpSpPr>
        <p:pic>
          <p:nvPicPr>
            <p:cNvPr id="26" name="Picture 25" descr="A picture containing clothing&#10;&#10;Description generated with very high confidence">
              <a:extLst>
                <a:ext uri="{FF2B5EF4-FFF2-40B4-BE49-F238E27FC236}">
                  <a16:creationId xmlns:a16="http://schemas.microsoft.com/office/drawing/2014/main" xmlns="" id="{B1C633BB-F539-4127-9827-EA339EA9031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690" t="7379" r="9385" b="10612"/>
            <a:stretch/>
          </p:blipFill>
          <p:spPr>
            <a:xfrm>
              <a:off x="7092280" y="2289085"/>
              <a:ext cx="1361154" cy="794490"/>
            </a:xfrm>
            <a:prstGeom prst="rect">
              <a:avLst/>
            </a:prstGeom>
          </p:spPr>
        </p:pic>
        <p:pic>
          <p:nvPicPr>
            <p:cNvPr id="27" name="Picture 26" descr="A picture containing outdoor&#10;&#10;Description generated with high confidence">
              <a:extLst>
                <a:ext uri="{FF2B5EF4-FFF2-40B4-BE49-F238E27FC236}">
                  <a16:creationId xmlns:a16="http://schemas.microsoft.com/office/drawing/2014/main" xmlns="" id="{DB77A921-7EB5-4416-8E73-A6FB0AB9127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84" t="7418" r="9334" b="10770"/>
            <a:stretch/>
          </p:blipFill>
          <p:spPr>
            <a:xfrm>
              <a:off x="7142657" y="4404093"/>
              <a:ext cx="1361153" cy="788900"/>
            </a:xfrm>
            <a:prstGeom prst="rect">
              <a:avLst/>
            </a:prstGeom>
          </p:spPr>
        </p:pic>
        <p:cxnSp>
          <p:nvCxnSpPr>
            <p:cNvPr id="6" name="Straight Arrow Connector 5"/>
            <p:cNvCxnSpPr/>
            <p:nvPr/>
          </p:nvCxnSpPr>
          <p:spPr>
            <a:xfrm>
              <a:off x="7772857" y="3096256"/>
              <a:ext cx="0" cy="318817"/>
            </a:xfrm>
            <a:prstGeom prst="straightConnector1">
              <a:avLst/>
            </a:prstGeom>
            <a:ln w="12700">
              <a:solidFill>
                <a:schemeClr val="bg1"/>
              </a:solidFill>
              <a:prstDash val="solid"/>
              <a:headEnd type="none" w="med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6854494" y="2966151"/>
            <a:ext cx="2209011" cy="982735"/>
            <a:chOff x="6854494" y="2966151"/>
            <a:chExt cx="2209011" cy="982735"/>
          </a:xfrm>
        </p:grpSpPr>
        <p:pic>
          <p:nvPicPr>
            <p:cNvPr id="37891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42743" y="2966151"/>
              <a:ext cx="1797193" cy="982735"/>
            </a:xfrm>
            <a:prstGeom prst="rect">
              <a:avLst/>
            </a:prstGeom>
            <a:noFill/>
            <a:ln>
              <a:noFill/>
            </a:ln>
            <a:scene3d>
              <a:camera prst="orthographicFront">
                <a:rot lat="0" lon="24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7892" name="Picture 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28263" y="3299970"/>
              <a:ext cx="335242" cy="272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8460432" y="3251760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*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854494" y="3317400"/>
              <a:ext cx="33695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S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4996044" y="3539792"/>
            <a:ext cx="728084" cy="400110"/>
          </a:xfrm>
          <a:prstGeom prst="rect">
            <a:avLst/>
          </a:prstGeom>
          <a:solidFill>
            <a:srgbClr val="FF0000"/>
          </a:solidFill>
          <a:ln>
            <a:solidFill>
              <a:srgbClr val="FFFF0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NN</a:t>
            </a:r>
          </a:p>
        </p:txBody>
      </p:sp>
    </p:spTree>
    <p:extLst>
      <p:ext uri="{BB962C8B-B14F-4D97-AF65-F5344CB8AC3E}">
        <p14:creationId xmlns:p14="http://schemas.microsoft.com/office/powerpoint/2010/main" val="2105929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3" grpId="0"/>
      <p:bldP spid="24" grpId="0"/>
      <p:bldP spid="25" grpId="0"/>
      <p:bldP spid="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591417" y="-168430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E152630A-29DA-478F-AAE9-33EB6596F9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05BC5-7E75-4875-A2B6-9270916BBBCE}" type="slidenum"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fld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xmlns="" id="{07AD3B6F-CF96-490E-A64E-65A9BC056E2F}"/>
              </a:ext>
            </a:extLst>
          </p:cNvPr>
          <p:cNvSpPr txBox="1">
            <a:spLocks/>
          </p:cNvSpPr>
          <p:nvPr/>
        </p:nvSpPr>
        <p:spPr>
          <a:xfrm>
            <a:off x="611560" y="771550"/>
            <a:ext cx="8712968" cy="3864000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bg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bg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bg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bg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bg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with CNN: Biology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ory: </a:t>
            </a:r>
            <a:r>
              <a:rPr lang="en-US" altLang="zh-CN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u</a:t>
            </a:r>
            <a:r>
              <a:rPr lang="en-US" altLang="zh-CN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parse Inversion &amp; Sparse Conv. </a:t>
            </a:r>
            <a:r>
              <a:rPr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ding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parse LSM= Forward Pass of NN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merical Results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mmary</a:t>
            </a:r>
          </a:p>
        </p:txBody>
      </p:sp>
      <p:sp>
        <p:nvSpPr>
          <p:cNvPr id="3" name="Rectangle 2"/>
          <p:cNvSpPr/>
          <p:nvPr/>
        </p:nvSpPr>
        <p:spPr>
          <a:xfrm>
            <a:off x="-1016" y="1532934"/>
            <a:ext cx="9145016" cy="3888432"/>
          </a:xfrm>
          <a:prstGeom prst="rect">
            <a:avLst/>
          </a:prstGeom>
          <a:solidFill>
            <a:srgbClr val="000082">
              <a:alpha val="48000"/>
            </a:srgbClr>
          </a:solidFill>
          <a:ln w="381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6857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6" name="Picture 6" descr="https://upload.wikimedia.org/wikipedia/commons/thumb/1/11/Confluence_of_Green_and_Colorado_Rivers.jpg/800px-Confluence_of_Green_and_Colorado_River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-20977" y="-32412"/>
            <a:ext cx="9396536" cy="5171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8" name="Group 17"/>
          <p:cNvGrpSpPr/>
          <p:nvPr/>
        </p:nvGrpSpPr>
        <p:grpSpPr>
          <a:xfrm>
            <a:off x="1006365" y="1673525"/>
            <a:ext cx="1590535" cy="2691441"/>
            <a:chOff x="1006365" y="1673525"/>
            <a:chExt cx="1590535" cy="2691441"/>
          </a:xfrm>
        </p:grpSpPr>
        <p:sp>
          <p:nvSpPr>
            <p:cNvPr id="12" name="Rectangle 11"/>
            <p:cNvSpPr/>
            <p:nvPr/>
          </p:nvSpPr>
          <p:spPr>
            <a:xfrm rot="2541287">
              <a:off x="1006365" y="2617612"/>
              <a:ext cx="1590535" cy="707886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Sparse</a:t>
              </a:r>
            </a:p>
            <a:p>
              <a:pPr algn="ctr"/>
              <a:r>
                <a:rPr lang="en-US" sz="20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Inversion</a:t>
              </a:r>
              <a:endParaRPr lang="en-US" sz="2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9" name="Freeform 8"/>
            <p:cNvSpPr/>
            <p:nvPr/>
          </p:nvSpPr>
          <p:spPr>
            <a:xfrm>
              <a:off x="1201842" y="1673525"/>
              <a:ext cx="1213554" cy="1017917"/>
            </a:xfrm>
            <a:custGeom>
              <a:avLst/>
              <a:gdLst>
                <a:gd name="connsiteX0" fmla="*/ 1213554 w 1213554"/>
                <a:gd name="connsiteY0" fmla="*/ 0 h 1017917"/>
                <a:gd name="connsiteX1" fmla="*/ 488935 w 1213554"/>
                <a:gd name="connsiteY1" fmla="*/ 362309 h 1017917"/>
                <a:gd name="connsiteX2" fmla="*/ 5856 w 1213554"/>
                <a:gd name="connsiteY2" fmla="*/ 707366 h 1017917"/>
                <a:gd name="connsiteX3" fmla="*/ 264649 w 1213554"/>
                <a:gd name="connsiteY3" fmla="*/ 1017917 h 10179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13554" h="1017917">
                  <a:moveTo>
                    <a:pt x="1213554" y="0"/>
                  </a:moveTo>
                  <a:cubicBezTo>
                    <a:pt x="951886" y="122207"/>
                    <a:pt x="690218" y="244415"/>
                    <a:pt x="488935" y="362309"/>
                  </a:cubicBezTo>
                  <a:cubicBezTo>
                    <a:pt x="287652" y="480203"/>
                    <a:pt x="43237" y="598098"/>
                    <a:pt x="5856" y="707366"/>
                  </a:cubicBezTo>
                  <a:cubicBezTo>
                    <a:pt x="-31525" y="816634"/>
                    <a:pt x="116562" y="917275"/>
                    <a:pt x="264649" y="1017917"/>
                  </a:cubicBezTo>
                </a:path>
              </a:pathLst>
            </a:custGeom>
            <a:noFill/>
            <a:ln w="38100">
              <a:solidFill>
                <a:srgbClr val="FFFF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reeform 9"/>
            <p:cNvSpPr/>
            <p:nvPr/>
          </p:nvSpPr>
          <p:spPr>
            <a:xfrm>
              <a:off x="2035834" y="3209026"/>
              <a:ext cx="441579" cy="1155940"/>
            </a:xfrm>
            <a:custGeom>
              <a:avLst/>
              <a:gdLst>
                <a:gd name="connsiteX0" fmla="*/ 34506 w 441579"/>
                <a:gd name="connsiteY0" fmla="*/ 0 h 1155940"/>
                <a:gd name="connsiteX1" fmla="*/ 362309 w 441579"/>
                <a:gd name="connsiteY1" fmla="*/ 310551 h 1155940"/>
                <a:gd name="connsiteX2" fmla="*/ 414068 w 441579"/>
                <a:gd name="connsiteY2" fmla="*/ 759125 h 1155940"/>
                <a:gd name="connsiteX3" fmla="*/ 0 w 441579"/>
                <a:gd name="connsiteY3" fmla="*/ 1155940 h 11559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1579" h="1155940">
                  <a:moveTo>
                    <a:pt x="34506" y="0"/>
                  </a:moveTo>
                  <a:cubicBezTo>
                    <a:pt x="166777" y="92015"/>
                    <a:pt x="299049" y="184030"/>
                    <a:pt x="362309" y="310551"/>
                  </a:cubicBezTo>
                  <a:cubicBezTo>
                    <a:pt x="425569" y="437072"/>
                    <a:pt x="474453" y="618227"/>
                    <a:pt x="414068" y="759125"/>
                  </a:cubicBezTo>
                  <a:cubicBezTo>
                    <a:pt x="353683" y="900023"/>
                    <a:pt x="176841" y="1027981"/>
                    <a:pt x="0" y="1155940"/>
                  </a:cubicBezTo>
                </a:path>
              </a:pathLst>
            </a:custGeom>
            <a:noFill/>
            <a:ln w="38100">
              <a:solidFill>
                <a:srgbClr val="FFFF00"/>
              </a:solidFill>
              <a:prstDash val="solid"/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152650" y="3162300"/>
            <a:ext cx="5619750" cy="1276350"/>
            <a:chOff x="2152650" y="3162300"/>
            <a:chExt cx="5619750" cy="1276350"/>
          </a:xfrm>
        </p:grpSpPr>
        <p:sp>
          <p:nvSpPr>
            <p:cNvPr id="5" name="Rectangle 4"/>
            <p:cNvSpPr/>
            <p:nvPr/>
          </p:nvSpPr>
          <p:spPr>
            <a:xfrm rot="20797135">
              <a:off x="5112403" y="3345480"/>
              <a:ext cx="1590535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Deep CNN</a:t>
              </a:r>
              <a:endParaRPr 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" name="Freeform 14"/>
            <p:cNvSpPr/>
            <p:nvPr/>
          </p:nvSpPr>
          <p:spPr>
            <a:xfrm>
              <a:off x="2152650" y="3733800"/>
              <a:ext cx="3009900" cy="704850"/>
            </a:xfrm>
            <a:custGeom>
              <a:avLst/>
              <a:gdLst>
                <a:gd name="connsiteX0" fmla="*/ 3009900 w 3009900"/>
                <a:gd name="connsiteY0" fmla="*/ 0 h 704850"/>
                <a:gd name="connsiteX1" fmla="*/ 1905000 w 3009900"/>
                <a:gd name="connsiteY1" fmla="*/ 190500 h 704850"/>
                <a:gd name="connsiteX2" fmla="*/ 971550 w 3009900"/>
                <a:gd name="connsiteY2" fmla="*/ 228600 h 704850"/>
                <a:gd name="connsiteX3" fmla="*/ 0 w 3009900"/>
                <a:gd name="connsiteY3" fmla="*/ 704850 h 7048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009900" h="704850">
                  <a:moveTo>
                    <a:pt x="3009900" y="0"/>
                  </a:moveTo>
                  <a:cubicBezTo>
                    <a:pt x="2627312" y="76200"/>
                    <a:pt x="2244725" y="152400"/>
                    <a:pt x="1905000" y="190500"/>
                  </a:cubicBezTo>
                  <a:cubicBezTo>
                    <a:pt x="1565275" y="228600"/>
                    <a:pt x="1289050" y="142875"/>
                    <a:pt x="971550" y="228600"/>
                  </a:cubicBezTo>
                  <a:cubicBezTo>
                    <a:pt x="654050" y="314325"/>
                    <a:pt x="327025" y="509587"/>
                    <a:pt x="0" y="70485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6419850" y="3162300"/>
              <a:ext cx="1352550" cy="304800"/>
            </a:xfrm>
            <a:custGeom>
              <a:avLst/>
              <a:gdLst>
                <a:gd name="connsiteX0" fmla="*/ 1352550 w 1352550"/>
                <a:gd name="connsiteY0" fmla="*/ 0 h 304800"/>
                <a:gd name="connsiteX1" fmla="*/ 571500 w 1352550"/>
                <a:gd name="connsiteY1" fmla="*/ 171450 h 304800"/>
                <a:gd name="connsiteX2" fmla="*/ 0 w 1352550"/>
                <a:gd name="connsiteY2" fmla="*/ 304800 h 30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52550" h="304800">
                  <a:moveTo>
                    <a:pt x="1352550" y="0"/>
                  </a:moveTo>
                  <a:lnTo>
                    <a:pt x="571500" y="171450"/>
                  </a:lnTo>
                  <a:lnTo>
                    <a:pt x="0" y="30480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334075" y="4373691"/>
            <a:ext cx="20056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NLSM?</a:t>
            </a:r>
            <a:endParaRPr lang="en-US" sz="36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5483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72008" y="701607"/>
            <a:ext cx="97565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2400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uture: Dig Deeper </a:t>
            </a:r>
            <a:r>
              <a:rPr lang="en-US" altLang="zh-CN" sz="2400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 Practical Uses of CNN, Comp. Sensing &amp; NNLSM</a:t>
            </a:r>
            <a:r>
              <a:rPr lang="en-US" altLang="zh-CN" sz="2400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15426D36-D12E-4DFA-92D0-09FD0E0D53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51104" y="4818186"/>
            <a:ext cx="2057400" cy="273844"/>
          </a:xfrm>
        </p:spPr>
        <p:txBody>
          <a:bodyPr/>
          <a:lstStyle/>
          <a:p>
            <a:fld id="{28105BC5-7E75-4875-A2B6-9270916BBBCE}" type="slidenum">
              <a:rPr lang="zh-CN" altLang="en-US" smtClean="0"/>
              <a:t>31</a:t>
            </a:fld>
            <a:endParaRPr lang="zh-CN" altLang="en-US"/>
          </a:p>
        </p:txBody>
      </p:sp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1509" y="1532280"/>
            <a:ext cx="2151996" cy="3611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标题 1"/>
          <p:cNvSpPr txBox="1">
            <a:spLocks/>
          </p:cNvSpPr>
          <p:nvPr/>
        </p:nvSpPr>
        <p:spPr>
          <a:xfrm>
            <a:off x="539552" y="-16455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6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zh-CN" alt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1082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4.79334E-6 L -0.41285 -0.00864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642" y="-4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TextBox 92"/>
          <p:cNvSpPr txBox="1"/>
          <p:nvPr/>
        </p:nvSpPr>
        <p:spPr>
          <a:xfrm>
            <a:off x="6121980" y="31646"/>
            <a:ext cx="42030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SF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4785760" y="104314"/>
            <a:ext cx="4679788" cy="523220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aseline="300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g</a:t>
            </a:r>
            <a:r>
              <a:rPr lang="en-US" sz="2800" baseline="30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dirty="0" err="1" smtClean="0">
                <a:solidFill>
                  <a:schemeClr val="bg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sz="2800" baseline="-25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baseline="-250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* m </a:t>
            </a:r>
            <a:r>
              <a:rPr lang="en-US" sz="28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sz="28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6795837" y="32198"/>
            <a:ext cx="79861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lectivity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4755510" y="-17829"/>
            <a:ext cx="52770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age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6167916" y="5884"/>
            <a:ext cx="420308" cy="261610"/>
          </a:xfrm>
          <a:prstGeom prst="rect">
            <a:avLst/>
          </a:prstGeom>
          <a:solidFill>
            <a:srgbClr val="000082"/>
          </a:solidFill>
        </p:spPr>
        <p:txBody>
          <a:bodyPr wrap="none" rtlCol="0">
            <a:spAutoFit/>
          </a:bodyPr>
          <a:lstStyle/>
          <a:p>
            <a:r>
              <a:rPr lang="en-US" sz="1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F</a:t>
            </a:r>
          </a:p>
        </p:txBody>
      </p:sp>
      <p:grpSp>
        <p:nvGrpSpPr>
          <p:cNvPr id="86" name="Group 85"/>
          <p:cNvGrpSpPr/>
          <p:nvPr/>
        </p:nvGrpSpPr>
        <p:grpSpPr>
          <a:xfrm>
            <a:off x="368416" y="2843611"/>
            <a:ext cx="1646296" cy="2538547"/>
            <a:chOff x="4129882" y="523522"/>
            <a:chExt cx="1323010" cy="2538547"/>
          </a:xfrm>
        </p:grpSpPr>
        <p:sp>
          <p:nvSpPr>
            <p:cNvPr id="99" name="Freeform 98"/>
            <p:cNvSpPr/>
            <p:nvPr/>
          </p:nvSpPr>
          <p:spPr>
            <a:xfrm>
              <a:off x="4779929" y="523522"/>
              <a:ext cx="632324" cy="2538547"/>
            </a:xfrm>
            <a:custGeom>
              <a:avLst/>
              <a:gdLst>
                <a:gd name="connsiteX0" fmla="*/ 379900 w 632324"/>
                <a:gd name="connsiteY0" fmla="*/ 103495 h 2538547"/>
                <a:gd name="connsiteX1" fmla="*/ 131705 w 632324"/>
                <a:gd name="connsiteY1" fmla="*/ 77369 h 2538547"/>
                <a:gd name="connsiteX2" fmla="*/ 1077 w 632324"/>
                <a:gd name="connsiteY2" fmla="*/ 965644 h 2538547"/>
                <a:gd name="connsiteX3" fmla="*/ 79454 w 632324"/>
                <a:gd name="connsiteY3" fmla="*/ 2206615 h 2538547"/>
                <a:gd name="connsiteX4" fmla="*/ 249271 w 632324"/>
                <a:gd name="connsiteY4" fmla="*/ 2441747 h 2538547"/>
                <a:gd name="connsiteX5" fmla="*/ 615031 w 632324"/>
                <a:gd name="connsiteY5" fmla="*/ 2467872 h 2538547"/>
                <a:gd name="connsiteX6" fmla="*/ 562780 w 632324"/>
                <a:gd name="connsiteY6" fmla="*/ 1527347 h 2538547"/>
                <a:gd name="connsiteX7" fmla="*/ 471340 w 632324"/>
                <a:gd name="connsiteY7" fmla="*/ 325564 h 2538547"/>
                <a:gd name="connsiteX8" fmla="*/ 314585 w 632324"/>
                <a:gd name="connsiteY8" fmla="*/ 90432 h 25385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32324" h="2538547">
                  <a:moveTo>
                    <a:pt x="379900" y="103495"/>
                  </a:moveTo>
                  <a:cubicBezTo>
                    <a:pt x="287371" y="18586"/>
                    <a:pt x="194842" y="-66322"/>
                    <a:pt x="131705" y="77369"/>
                  </a:cubicBezTo>
                  <a:cubicBezTo>
                    <a:pt x="68568" y="221060"/>
                    <a:pt x="9785" y="610770"/>
                    <a:pt x="1077" y="965644"/>
                  </a:cubicBezTo>
                  <a:cubicBezTo>
                    <a:pt x="-7631" y="1320518"/>
                    <a:pt x="38088" y="1960598"/>
                    <a:pt x="79454" y="2206615"/>
                  </a:cubicBezTo>
                  <a:cubicBezTo>
                    <a:pt x="120820" y="2452632"/>
                    <a:pt x="160008" y="2398204"/>
                    <a:pt x="249271" y="2441747"/>
                  </a:cubicBezTo>
                  <a:cubicBezTo>
                    <a:pt x="338534" y="2485290"/>
                    <a:pt x="562780" y="2620272"/>
                    <a:pt x="615031" y="2467872"/>
                  </a:cubicBezTo>
                  <a:cubicBezTo>
                    <a:pt x="667282" y="2315472"/>
                    <a:pt x="586728" y="1884398"/>
                    <a:pt x="562780" y="1527347"/>
                  </a:cubicBezTo>
                  <a:cubicBezTo>
                    <a:pt x="538832" y="1170296"/>
                    <a:pt x="512706" y="565050"/>
                    <a:pt x="471340" y="325564"/>
                  </a:cubicBezTo>
                  <a:cubicBezTo>
                    <a:pt x="429974" y="86078"/>
                    <a:pt x="372279" y="88255"/>
                    <a:pt x="314585" y="90432"/>
                  </a:cubicBezTo>
                </a:path>
              </a:pathLst>
            </a:custGeom>
            <a:solidFill>
              <a:srgbClr val="000082"/>
            </a:solidFill>
            <a:ln w="381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00" name="Picture 99" descr="A picture containing clothing&#10;&#10;Description generated with very high confidence">
              <a:extLst>
                <a:ext uri="{FF2B5EF4-FFF2-40B4-BE49-F238E27FC236}">
                  <a16:creationId xmlns:a16="http://schemas.microsoft.com/office/drawing/2014/main" xmlns="" id="{B1C633BB-F539-4127-9827-EA339EA9031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690" t="7379" r="9385" b="10612"/>
            <a:stretch/>
          </p:blipFill>
          <p:spPr>
            <a:xfrm>
              <a:off x="4129882" y="698625"/>
              <a:ext cx="1323010" cy="1877907"/>
            </a:xfrm>
            <a:prstGeom prst="rect">
              <a:avLst/>
            </a:prstGeom>
          </p:spPr>
        </p:pic>
      </p:grpSp>
      <p:pic>
        <p:nvPicPr>
          <p:cNvPr id="101" name="图片 351">
            <a:extLst>
              <a:ext uri="{FF2B5EF4-FFF2-40B4-BE49-F238E27FC236}">
                <a16:creationId xmlns="" xmlns:a16="http://schemas.microsoft.com/office/drawing/2014/main" id="{128123C4-88D5-4F4C-ADD9-1DFC5C4B2804}"/>
              </a:ext>
            </a:extLst>
          </p:cNvPr>
          <p:cNvPicPr>
            <a:picLocks/>
          </p:cNvPicPr>
          <p:nvPr/>
        </p:nvPicPr>
        <p:blipFill rotWithShape="1">
          <a:blip r:embed="rId4"/>
          <a:srcRect l="50379" t="71542" r="37974" b="15406"/>
          <a:stretch/>
        </p:blipFill>
        <p:spPr>
          <a:xfrm>
            <a:off x="6300121" y="2499933"/>
            <a:ext cx="1354467" cy="1801712"/>
          </a:xfrm>
          <a:prstGeom prst="rect">
            <a:avLst/>
          </a:prstGeom>
          <a:ln>
            <a:solidFill>
              <a:srgbClr val="FFFF00"/>
            </a:solidFill>
          </a:ln>
        </p:spPr>
      </p:pic>
      <p:grpSp>
        <p:nvGrpSpPr>
          <p:cNvPr id="102" name="Group 101">
            <a:extLst>
              <a:ext uri="{FF2B5EF4-FFF2-40B4-BE49-F238E27FC236}">
                <a16:creationId xmlns="" xmlns:a16="http://schemas.microsoft.com/office/drawing/2014/main" id="{EFC23F0E-95DF-43AF-B245-FF8B32CD3E74}"/>
              </a:ext>
            </a:extLst>
          </p:cNvPr>
          <p:cNvGrpSpPr/>
          <p:nvPr/>
        </p:nvGrpSpPr>
        <p:grpSpPr>
          <a:xfrm>
            <a:off x="6514865" y="2691853"/>
            <a:ext cx="289544" cy="1230975"/>
            <a:chOff x="6646369" y="2719718"/>
            <a:chExt cx="289544" cy="1230975"/>
          </a:xfrm>
        </p:grpSpPr>
        <p:pic>
          <p:nvPicPr>
            <p:cNvPr id="113" name="Picture 2" descr="C:\Users\Zhaol\Google Drive\research_note\machine_learning_project\autoencoding\fig\mar_clean_50_50_10csg.png">
              <a:extLst>
                <a:ext uri="{FF2B5EF4-FFF2-40B4-BE49-F238E27FC236}">
                  <a16:creationId xmlns="" xmlns:a16="http://schemas.microsoft.com/office/drawing/2014/main" id="{82B6E7FA-E526-4562-A23C-72D91D9EADE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646" t="66449" r="38346" b="21902"/>
            <a:stretch/>
          </p:blipFill>
          <p:spPr bwMode="auto">
            <a:xfrm>
              <a:off x="6646369" y="2719718"/>
              <a:ext cx="280254" cy="26835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4" name="Picture 2" descr="C:\Users\Zhaol\Google Drive\research_note\machine_learning_project\autoencoding\fig\mar_clean_50_50_10csg.png">
              <a:extLst>
                <a:ext uri="{FF2B5EF4-FFF2-40B4-BE49-F238E27FC236}">
                  <a16:creationId xmlns="" xmlns:a16="http://schemas.microsoft.com/office/drawing/2014/main" id="{D0C2D9E4-3F68-48D0-AFCA-2ED717787616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646" t="66449" r="38346" b="21902"/>
            <a:stretch/>
          </p:blipFill>
          <p:spPr bwMode="auto">
            <a:xfrm>
              <a:off x="6655659" y="3194133"/>
              <a:ext cx="280254" cy="26835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5" name="Picture 2" descr="C:\Users\Zhaol\Google Drive\research_note\machine_learning_project\autoencoding\fig\mar_clean_50_50_10csg.png">
              <a:extLst>
                <a:ext uri="{FF2B5EF4-FFF2-40B4-BE49-F238E27FC236}">
                  <a16:creationId xmlns="" xmlns:a16="http://schemas.microsoft.com/office/drawing/2014/main" id="{591846B9-C0D5-4A33-9F72-E00DEA955B93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646" t="66449" r="38346" b="21902"/>
            <a:stretch/>
          </p:blipFill>
          <p:spPr bwMode="auto">
            <a:xfrm>
              <a:off x="6653286" y="3682337"/>
              <a:ext cx="280254" cy="26835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16" name="TextBox 115"/>
          <p:cNvSpPr txBox="1"/>
          <p:nvPr/>
        </p:nvSpPr>
        <p:spPr>
          <a:xfrm>
            <a:off x="464936" y="2346434"/>
            <a:ext cx="16642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 Data </a:t>
            </a:r>
            <a:r>
              <a:rPr lang="en-US" altLang="zh-CN" sz="1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800" b="1" baseline="300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g</a:t>
            </a:r>
            <a:endParaRPr lang="zh-CN" altLang="en-US" sz="1800" baseline="-25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7" name="灯片编号占位符 2">
            <a:extLst>
              <a:ext uri="{FF2B5EF4-FFF2-40B4-BE49-F238E27FC236}">
                <a16:creationId xmlns="" xmlns:a16="http://schemas.microsoft.com/office/drawing/2014/main" id="{AC64CF10-A500-4252-ADB7-3BE8AF26A8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51104" y="5538266"/>
            <a:ext cx="2057400" cy="273844"/>
          </a:xfrm>
        </p:spPr>
        <p:txBody>
          <a:bodyPr/>
          <a:lstStyle/>
          <a:p>
            <a:fld id="{28105BC5-7E75-4875-A2B6-9270916BBBCE}" type="slidenum"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fld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8" name="组合 52">
            <a:extLst>
              <a:ext uri="{FF2B5EF4-FFF2-40B4-BE49-F238E27FC236}">
                <a16:creationId xmlns="" xmlns:a16="http://schemas.microsoft.com/office/drawing/2014/main" id="{90F54D7A-3EFA-4226-A0D6-439E32110E39}"/>
              </a:ext>
            </a:extLst>
          </p:cNvPr>
          <p:cNvGrpSpPr/>
          <p:nvPr/>
        </p:nvGrpSpPr>
        <p:grpSpPr>
          <a:xfrm>
            <a:off x="2915816" y="2988834"/>
            <a:ext cx="2088232" cy="1815164"/>
            <a:chOff x="2212848" y="1325880"/>
            <a:chExt cx="4754880" cy="4133088"/>
          </a:xfrm>
        </p:grpSpPr>
        <p:pic>
          <p:nvPicPr>
            <p:cNvPr id="119" name="Picture 2" descr="C:\Users\Zhaol\Google Drive\research_note\machine_learning_project\autoencoding\fig\mar_clean_50_50_10csg.png">
              <a:extLst>
                <a:ext uri="{FF2B5EF4-FFF2-40B4-BE49-F238E27FC236}">
                  <a16:creationId xmlns="" xmlns:a16="http://schemas.microsoft.com/office/drawing/2014/main" id="{5F592004-E02F-4677-8D67-87984967220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64" t="7759" r="9740" b="10949"/>
            <a:stretch/>
          </p:blipFill>
          <p:spPr bwMode="auto">
            <a:xfrm>
              <a:off x="2212848" y="1325880"/>
              <a:ext cx="4754880" cy="41193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20" name="组合 54">
              <a:extLst>
                <a:ext uri="{FF2B5EF4-FFF2-40B4-BE49-F238E27FC236}">
                  <a16:creationId xmlns="" xmlns:a16="http://schemas.microsoft.com/office/drawing/2014/main" id="{AEB4CC21-45DF-47D1-A510-FAB767D7A18C}"/>
                </a:ext>
              </a:extLst>
            </p:cNvPr>
            <p:cNvGrpSpPr/>
            <p:nvPr/>
          </p:nvGrpSpPr>
          <p:grpSpPr>
            <a:xfrm>
              <a:off x="2212848" y="1325880"/>
              <a:ext cx="4754880" cy="4133088"/>
              <a:chOff x="2212848" y="1325880"/>
              <a:chExt cx="4754880" cy="4133088"/>
            </a:xfrm>
          </p:grpSpPr>
          <p:cxnSp>
            <p:nvCxnSpPr>
              <p:cNvPr id="121" name="直接连接符 55">
                <a:extLst>
                  <a:ext uri="{FF2B5EF4-FFF2-40B4-BE49-F238E27FC236}">
                    <a16:creationId xmlns="" xmlns:a16="http://schemas.microsoft.com/office/drawing/2014/main" id="{2F5DE9EF-D836-4248-826C-32DAD76600A7}"/>
                  </a:ext>
                </a:extLst>
              </p:cNvPr>
              <p:cNvCxnSpPr/>
              <p:nvPr/>
            </p:nvCxnSpPr>
            <p:spPr>
              <a:xfrm>
                <a:off x="221284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22" name="直接连接符 56">
                <a:extLst>
                  <a:ext uri="{FF2B5EF4-FFF2-40B4-BE49-F238E27FC236}">
                    <a16:creationId xmlns="" xmlns:a16="http://schemas.microsoft.com/office/drawing/2014/main" id="{709AC6FC-1150-445E-B3EB-6A177E381208}"/>
                  </a:ext>
                </a:extLst>
              </p:cNvPr>
              <p:cNvCxnSpPr/>
              <p:nvPr/>
            </p:nvCxnSpPr>
            <p:spPr>
              <a:xfrm>
                <a:off x="280720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23" name="直接连接符 57">
                <a:extLst>
                  <a:ext uri="{FF2B5EF4-FFF2-40B4-BE49-F238E27FC236}">
                    <a16:creationId xmlns="" xmlns:a16="http://schemas.microsoft.com/office/drawing/2014/main" id="{8A7AF167-89A6-4C2A-BC93-1E397EF33F16}"/>
                  </a:ext>
                </a:extLst>
              </p:cNvPr>
              <p:cNvCxnSpPr/>
              <p:nvPr/>
            </p:nvCxnSpPr>
            <p:spPr>
              <a:xfrm>
                <a:off x="340156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24" name="直接连接符 58">
                <a:extLst>
                  <a:ext uri="{FF2B5EF4-FFF2-40B4-BE49-F238E27FC236}">
                    <a16:creationId xmlns="" xmlns:a16="http://schemas.microsoft.com/office/drawing/2014/main" id="{04E4B91B-A294-4C44-A6E9-732FFAE5AA40}"/>
                  </a:ext>
                </a:extLst>
              </p:cNvPr>
              <p:cNvCxnSpPr/>
              <p:nvPr/>
            </p:nvCxnSpPr>
            <p:spPr>
              <a:xfrm>
                <a:off x="399592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25" name="直接连接符 59">
                <a:extLst>
                  <a:ext uri="{FF2B5EF4-FFF2-40B4-BE49-F238E27FC236}">
                    <a16:creationId xmlns="" xmlns:a16="http://schemas.microsoft.com/office/drawing/2014/main" id="{68BC7F56-3022-4767-9A8F-C93190668F00}"/>
                  </a:ext>
                </a:extLst>
              </p:cNvPr>
              <p:cNvCxnSpPr/>
              <p:nvPr/>
            </p:nvCxnSpPr>
            <p:spPr>
              <a:xfrm>
                <a:off x="459028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26" name="直接连接符 60">
                <a:extLst>
                  <a:ext uri="{FF2B5EF4-FFF2-40B4-BE49-F238E27FC236}">
                    <a16:creationId xmlns="" xmlns:a16="http://schemas.microsoft.com/office/drawing/2014/main" id="{90DA736F-BA9E-4D3C-8CBB-06678AACDC9D}"/>
                  </a:ext>
                </a:extLst>
              </p:cNvPr>
              <p:cNvCxnSpPr/>
              <p:nvPr/>
            </p:nvCxnSpPr>
            <p:spPr>
              <a:xfrm>
                <a:off x="518464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27" name="直接连接符 61">
                <a:extLst>
                  <a:ext uri="{FF2B5EF4-FFF2-40B4-BE49-F238E27FC236}">
                    <a16:creationId xmlns="" xmlns:a16="http://schemas.microsoft.com/office/drawing/2014/main" id="{D25CAA74-701E-44CB-86CB-79D8C83ADF41}"/>
                  </a:ext>
                </a:extLst>
              </p:cNvPr>
              <p:cNvCxnSpPr/>
              <p:nvPr/>
            </p:nvCxnSpPr>
            <p:spPr>
              <a:xfrm>
                <a:off x="577900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28" name="直接连接符 62">
                <a:extLst>
                  <a:ext uri="{FF2B5EF4-FFF2-40B4-BE49-F238E27FC236}">
                    <a16:creationId xmlns="" xmlns:a16="http://schemas.microsoft.com/office/drawing/2014/main" id="{7E15DFB7-552F-4BC9-A2F1-3E47C691BF0A}"/>
                  </a:ext>
                </a:extLst>
              </p:cNvPr>
              <p:cNvCxnSpPr/>
              <p:nvPr/>
            </p:nvCxnSpPr>
            <p:spPr>
              <a:xfrm>
                <a:off x="696772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29" name="直接连接符 63">
                <a:extLst>
                  <a:ext uri="{FF2B5EF4-FFF2-40B4-BE49-F238E27FC236}">
                    <a16:creationId xmlns="" xmlns:a16="http://schemas.microsoft.com/office/drawing/2014/main" id="{B09834C0-8A6B-4A3B-A82C-39C1B178DE2A}"/>
                  </a:ext>
                </a:extLst>
              </p:cNvPr>
              <p:cNvCxnSpPr/>
              <p:nvPr/>
            </p:nvCxnSpPr>
            <p:spPr>
              <a:xfrm>
                <a:off x="637336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30" name="直接连接符 64">
                <a:extLst>
                  <a:ext uri="{FF2B5EF4-FFF2-40B4-BE49-F238E27FC236}">
                    <a16:creationId xmlns="" xmlns:a16="http://schemas.microsoft.com/office/drawing/2014/main" id="{0B5B547F-F13B-4845-84FD-EB77D6F6DDF1}"/>
                  </a:ext>
                </a:extLst>
              </p:cNvPr>
              <p:cNvCxnSpPr/>
              <p:nvPr/>
            </p:nvCxnSpPr>
            <p:spPr>
              <a:xfrm>
                <a:off x="2212848" y="1325880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31" name="直接连接符 65">
                <a:extLst>
                  <a:ext uri="{FF2B5EF4-FFF2-40B4-BE49-F238E27FC236}">
                    <a16:creationId xmlns="" xmlns:a16="http://schemas.microsoft.com/office/drawing/2014/main" id="{DCF6612A-3DDC-45D0-BC6E-91F6EF0CF423}"/>
                  </a:ext>
                </a:extLst>
              </p:cNvPr>
              <p:cNvCxnSpPr/>
              <p:nvPr/>
            </p:nvCxnSpPr>
            <p:spPr>
              <a:xfrm>
                <a:off x="2212848" y="5445224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32" name="直接连接符 66">
                <a:extLst>
                  <a:ext uri="{FF2B5EF4-FFF2-40B4-BE49-F238E27FC236}">
                    <a16:creationId xmlns="" xmlns:a16="http://schemas.microsoft.com/office/drawing/2014/main" id="{CE52C1CC-4B2E-4AE3-8336-BF42918FB1EF}"/>
                  </a:ext>
                </a:extLst>
              </p:cNvPr>
              <p:cNvCxnSpPr/>
              <p:nvPr/>
            </p:nvCxnSpPr>
            <p:spPr>
              <a:xfrm>
                <a:off x="2212848" y="1914358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33" name="直接连接符 67">
                <a:extLst>
                  <a:ext uri="{FF2B5EF4-FFF2-40B4-BE49-F238E27FC236}">
                    <a16:creationId xmlns="" xmlns:a16="http://schemas.microsoft.com/office/drawing/2014/main" id="{7B42BB8A-420C-418E-A2FD-ACA3B5D04474}"/>
                  </a:ext>
                </a:extLst>
              </p:cNvPr>
              <p:cNvCxnSpPr/>
              <p:nvPr/>
            </p:nvCxnSpPr>
            <p:spPr>
              <a:xfrm>
                <a:off x="2212848" y="2502836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34" name="直接连接符 68">
                <a:extLst>
                  <a:ext uri="{FF2B5EF4-FFF2-40B4-BE49-F238E27FC236}">
                    <a16:creationId xmlns="" xmlns:a16="http://schemas.microsoft.com/office/drawing/2014/main" id="{6D617B0F-A0B8-403A-8ADB-D9AD0B9F2855}"/>
                  </a:ext>
                </a:extLst>
              </p:cNvPr>
              <p:cNvCxnSpPr/>
              <p:nvPr/>
            </p:nvCxnSpPr>
            <p:spPr>
              <a:xfrm>
                <a:off x="2212848" y="3091314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35" name="直接连接符 69">
                <a:extLst>
                  <a:ext uri="{FF2B5EF4-FFF2-40B4-BE49-F238E27FC236}">
                    <a16:creationId xmlns="" xmlns:a16="http://schemas.microsoft.com/office/drawing/2014/main" id="{C6D54F3C-03D3-421C-B75A-4D85FC6A3D84}"/>
                  </a:ext>
                </a:extLst>
              </p:cNvPr>
              <p:cNvCxnSpPr/>
              <p:nvPr/>
            </p:nvCxnSpPr>
            <p:spPr>
              <a:xfrm>
                <a:off x="2212848" y="3679792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36" name="直接连接符 70">
                <a:extLst>
                  <a:ext uri="{FF2B5EF4-FFF2-40B4-BE49-F238E27FC236}">
                    <a16:creationId xmlns="" xmlns:a16="http://schemas.microsoft.com/office/drawing/2014/main" id="{8F55B94F-A039-4F69-B449-707E810FB3FD}"/>
                  </a:ext>
                </a:extLst>
              </p:cNvPr>
              <p:cNvCxnSpPr/>
              <p:nvPr/>
            </p:nvCxnSpPr>
            <p:spPr>
              <a:xfrm>
                <a:off x="2212848" y="4268270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37" name="直接连接符 71">
                <a:extLst>
                  <a:ext uri="{FF2B5EF4-FFF2-40B4-BE49-F238E27FC236}">
                    <a16:creationId xmlns="" xmlns:a16="http://schemas.microsoft.com/office/drawing/2014/main" id="{6E297D84-65AA-47BA-B8C9-B3E59C3A1CD0}"/>
                  </a:ext>
                </a:extLst>
              </p:cNvPr>
              <p:cNvCxnSpPr/>
              <p:nvPr/>
            </p:nvCxnSpPr>
            <p:spPr>
              <a:xfrm>
                <a:off x="2212848" y="4856748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</p:grpSp>
      </p:grpSp>
      <p:sp>
        <p:nvSpPr>
          <p:cNvPr id="138" name="TextBox 44">
            <a:extLst>
              <a:ext uri="{FF2B5EF4-FFF2-40B4-BE49-F238E27FC236}">
                <a16:creationId xmlns="" xmlns:a16="http://schemas.microsoft.com/office/drawing/2014/main" id="{DE89871A-B139-4D83-9486-7CCF52A25D85}"/>
              </a:ext>
            </a:extLst>
          </p:cNvPr>
          <p:cNvSpPr txBox="1"/>
          <p:nvPr/>
        </p:nvSpPr>
        <p:spPr>
          <a:xfrm>
            <a:off x="2829210" y="2562458"/>
            <a:ext cx="2174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/>
            <a:r>
              <a:rPr lang="en-US" altLang="zh-CN" sz="1800" dirty="0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earned </a:t>
            </a:r>
            <a:r>
              <a:rPr lang="en-US" altLang="zh-CN" sz="1800" dirty="0" smtClean="0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SF </a:t>
            </a:r>
            <a:r>
              <a:rPr lang="en-US" altLang="zh-CN" sz="1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</a:t>
            </a:r>
            <a:r>
              <a:rPr lang="en-US" altLang="zh-CN" sz="1800" b="1" baseline="-250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altLang="zh-CN" sz="1800" b="1" baseline="-25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9" name="TextBox 44">
            <a:extLst>
              <a:ext uri="{FF2B5EF4-FFF2-40B4-BE49-F238E27FC236}">
                <a16:creationId xmlns="" xmlns:a16="http://schemas.microsoft.com/office/drawing/2014/main" id="{D34421EC-925B-4EFB-83FD-1568CFE626D3}"/>
              </a:ext>
            </a:extLst>
          </p:cNvPr>
          <p:cNvSpPr txBox="1"/>
          <p:nvPr/>
        </p:nvSpPr>
        <p:spPr>
          <a:xfrm>
            <a:off x="5894637" y="1975941"/>
            <a:ext cx="18147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800" dirty="0" smtClean="0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eflectivity </a:t>
            </a:r>
            <a:r>
              <a:rPr lang="en-US" altLang="zh-CN" sz="1800" b="1" dirty="0" err="1" smtClean="0">
                <a:solidFill>
                  <a:prstClr val="white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1800" b="1" baseline="-25000" dirty="0" err="1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endParaRPr lang="zh-CN" altLang="en-US" sz="1800" b="1" dirty="0">
              <a:solidFill>
                <a:prstClr val="white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0" name="TextBox 6">
            <a:extLst>
              <a:ext uri="{FF2B5EF4-FFF2-40B4-BE49-F238E27FC236}">
                <a16:creationId xmlns="" xmlns:a16="http://schemas.microsoft.com/office/drawing/2014/main" id="{7AE87B1D-596F-4E73-B7CA-AFEDB884B65D}"/>
              </a:ext>
            </a:extLst>
          </p:cNvPr>
          <p:cNvSpPr txBox="1"/>
          <p:nvPr/>
        </p:nvSpPr>
        <p:spPr>
          <a:xfrm>
            <a:off x="4940320" y="3392473"/>
            <a:ext cx="56778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zh-CN" altLang="en-US" sz="6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1" name="TextBox 10">
            <a:extLst>
              <a:ext uri="{FF2B5EF4-FFF2-40B4-BE49-F238E27FC236}">
                <a16:creationId xmlns="" xmlns:a16="http://schemas.microsoft.com/office/drawing/2014/main" id="{4E178B12-99C6-4179-9C4A-4476A2D82B05}"/>
              </a:ext>
            </a:extLst>
          </p:cNvPr>
          <p:cNvSpPr txBox="1"/>
          <p:nvPr/>
        </p:nvSpPr>
        <p:spPr>
          <a:xfrm>
            <a:off x="2051720" y="3227017"/>
            <a:ext cx="61908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zh-CN" altLang="en-US" sz="6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2" name="TextBox 10">
            <a:extLst>
              <a:ext uri="{FF2B5EF4-FFF2-40B4-BE49-F238E27FC236}">
                <a16:creationId xmlns="" xmlns:a16="http://schemas.microsoft.com/office/drawing/2014/main" id="{85786320-755C-4B73-AF8E-4AC228CB232C}"/>
              </a:ext>
            </a:extLst>
          </p:cNvPr>
          <p:cNvSpPr txBox="1"/>
          <p:nvPr/>
        </p:nvSpPr>
        <p:spPr>
          <a:xfrm>
            <a:off x="7942566" y="3111085"/>
            <a:ext cx="119616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60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6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60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3" name="TextBox 11">
                <a:extLst>
                  <a:ext uri="{FF2B5EF4-FFF2-40B4-BE49-F238E27FC236}">
                    <a16:creationId xmlns="" xmlns:a16="http://schemas.microsoft.com/office/drawing/2014/main" id="{F2AFDB04-0242-4991-9737-D2E15CBA45D8}"/>
                  </a:ext>
                </a:extLst>
              </p:cNvPr>
              <p:cNvSpPr txBox="1"/>
              <p:nvPr/>
            </p:nvSpPr>
            <p:spPr>
              <a:xfrm>
                <a:off x="169244" y="1606609"/>
                <a:ext cx="274145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sz="1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0 </a:t>
                </a:r>
                <a:r>
                  <a:rPr lang="en-US" altLang="zh-CN" sz="1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altLang="zh-CN" sz="1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Fs </a:t>
                </a:r>
                <a:r>
                  <a:rPr lang="en-US" altLang="zh-CN" sz="1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size of </a:t>
                </a:r>
                <a:r>
                  <a:rPr lang="en-US" altLang="zh-CN" sz="1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55</a:t>
                </a:r>
                <a14:m>
                  <m:oMath xmlns:m="http://schemas.openxmlformats.org/officeDocument/2006/math">
                    <m:r>
                      <a:rPr lang="en-US" altLang="zh-CN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×</m:t>
                    </m:r>
                  </m:oMath>
                </a14:m>
                <a:r>
                  <a:rPr lang="en-US" altLang="zh-CN" sz="1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55</a:t>
                </a:r>
                <a:r>
                  <a:rPr lang="en-US" altLang="zh-CN" sz="1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43" name="TextBox 1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2AFDB04-0242-4991-9737-D2E15CBA45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244" y="1606609"/>
                <a:ext cx="2741456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1559" t="-8333" r="-1336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4" name="TextBox 10">
                <a:extLst>
                  <a:ext uri="{FF2B5EF4-FFF2-40B4-BE49-F238E27FC236}">
                    <a16:creationId xmlns="" xmlns:a16="http://schemas.microsoft.com/office/drawing/2014/main" id="{49EAA883-0C6E-421F-B86A-B24F86C0A4E1}"/>
                  </a:ext>
                </a:extLst>
              </p:cNvPr>
              <p:cNvSpPr txBox="1"/>
              <p:nvPr/>
            </p:nvSpPr>
            <p:spPr>
              <a:xfrm>
                <a:off x="2410234" y="3379415"/>
                <a:ext cx="793614" cy="7630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zh-CN" altLang="en-US" sz="1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naryPr>
                        <m:sub/>
                        <m:sup/>
                        <m:e/>
                      </m:nary>
                    </m:oMath>
                  </m:oMathPara>
                </a14:m>
                <a:endParaRPr lang="zh-CN" altLang="en-US" sz="6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4" name="TextBox 1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9EAA883-0C6E-421F-B86A-B24F86C0A4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0234" y="3379415"/>
                <a:ext cx="793614" cy="76309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5" name="Rectangle 2">
            <a:extLst>
              <a:ext uri="{FF2B5EF4-FFF2-40B4-BE49-F238E27FC236}">
                <a16:creationId xmlns="" xmlns:a16="http://schemas.microsoft.com/office/drawing/2014/main" id="{EBE568D1-22A7-475A-828D-ADC9018C1ECB}"/>
              </a:ext>
            </a:extLst>
          </p:cNvPr>
          <p:cNvSpPr/>
          <p:nvPr/>
        </p:nvSpPr>
        <p:spPr bwMode="auto">
          <a:xfrm>
            <a:off x="3980521" y="4316258"/>
            <a:ext cx="226810" cy="206743"/>
          </a:xfrm>
          <a:prstGeom prst="rect">
            <a:avLst/>
          </a:prstGeom>
          <a:solidFill>
            <a:srgbClr val="FF0000">
              <a:alpha val="41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146" name="Straight Connector 145">
            <a:extLst>
              <a:ext uri="{FF2B5EF4-FFF2-40B4-BE49-F238E27FC236}">
                <a16:creationId xmlns="" xmlns:a16="http://schemas.microsoft.com/office/drawing/2014/main" id="{EC0ECA05-1DF8-43AB-8644-EB4606ABC8AA}"/>
              </a:ext>
            </a:extLst>
          </p:cNvPr>
          <p:cNvCxnSpPr/>
          <p:nvPr/>
        </p:nvCxnSpPr>
        <p:spPr>
          <a:xfrm flipV="1">
            <a:off x="5479987" y="2571750"/>
            <a:ext cx="792263" cy="508704"/>
          </a:xfrm>
          <a:prstGeom prst="line">
            <a:avLst/>
          </a:prstGeom>
          <a:ln w="12700">
            <a:solidFill>
              <a:schemeClr val="bg1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7" name="图片 351">
            <a:extLst>
              <a:ext uri="{FF2B5EF4-FFF2-40B4-BE49-F238E27FC236}">
                <a16:creationId xmlns="" xmlns:a16="http://schemas.microsoft.com/office/drawing/2014/main" id="{7D5BE278-3B9A-4CF0-A305-A4B1F358C787}"/>
              </a:ext>
            </a:extLst>
          </p:cNvPr>
          <p:cNvPicPr>
            <a:picLocks/>
          </p:cNvPicPr>
          <p:nvPr/>
        </p:nvPicPr>
        <p:blipFill rotWithShape="1">
          <a:blip r:embed="rId4"/>
          <a:srcRect l="62805" t="43060" r="25548" b="43483"/>
          <a:stretch/>
        </p:blipFill>
        <p:spPr>
          <a:xfrm>
            <a:off x="6012160" y="2786262"/>
            <a:ext cx="1337397" cy="1801712"/>
          </a:xfrm>
          <a:prstGeom prst="rect">
            <a:avLst/>
          </a:prstGeom>
          <a:ln>
            <a:solidFill>
              <a:srgbClr val="FFFF00"/>
            </a:solidFill>
          </a:ln>
        </p:spPr>
      </p:pic>
      <p:grpSp>
        <p:nvGrpSpPr>
          <p:cNvPr id="148" name="Group 147">
            <a:extLst>
              <a:ext uri="{FF2B5EF4-FFF2-40B4-BE49-F238E27FC236}">
                <a16:creationId xmlns="" xmlns:a16="http://schemas.microsoft.com/office/drawing/2014/main" id="{3C099353-BFDE-4C3C-ACD6-060D24BE8D6B}"/>
              </a:ext>
            </a:extLst>
          </p:cNvPr>
          <p:cNvGrpSpPr/>
          <p:nvPr/>
        </p:nvGrpSpPr>
        <p:grpSpPr>
          <a:xfrm>
            <a:off x="796248" y="2970801"/>
            <a:ext cx="224520" cy="1761190"/>
            <a:chOff x="6655659" y="2705486"/>
            <a:chExt cx="169433" cy="1495725"/>
          </a:xfrm>
        </p:grpSpPr>
        <p:pic>
          <p:nvPicPr>
            <p:cNvPr id="149" name="Picture 2" descr="C:\Users\Zhaol\Google Drive\research_note\machine_learning_project\autoencoding\fig\mar_clean_50_50_10csg.png">
              <a:extLst>
                <a:ext uri="{FF2B5EF4-FFF2-40B4-BE49-F238E27FC236}">
                  <a16:creationId xmlns="" xmlns:a16="http://schemas.microsoft.com/office/drawing/2014/main" id="{7DB97CE1-D58E-4DA9-AB2E-E27F53A176F8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646" t="66449" r="38346" b="21902"/>
            <a:stretch/>
          </p:blipFill>
          <p:spPr bwMode="auto">
            <a:xfrm>
              <a:off x="6661758" y="2705486"/>
              <a:ext cx="163334" cy="26835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0" name="Picture 2" descr="C:\Users\Zhaol\Google Drive\research_note\machine_learning_project\autoencoding\fig\mar_clean_50_50_10csg.png">
              <a:extLst>
                <a:ext uri="{FF2B5EF4-FFF2-40B4-BE49-F238E27FC236}">
                  <a16:creationId xmlns="" xmlns:a16="http://schemas.microsoft.com/office/drawing/2014/main" id="{83EBD391-6040-41A0-862B-6E04F3B70B98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646" t="66449" r="38346" b="21902"/>
            <a:stretch/>
          </p:blipFill>
          <p:spPr bwMode="auto">
            <a:xfrm>
              <a:off x="6655659" y="3194133"/>
              <a:ext cx="167032" cy="31988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51" name="Picture 2" descr="C:\Users\Zhaol\Google Drive\research_note\machine_learning_project\autoencoding\fig\mar_clean_50_50_10csg.png">
              <a:extLst>
                <a:ext uri="{FF2B5EF4-FFF2-40B4-BE49-F238E27FC236}">
                  <a16:creationId xmlns="" xmlns:a16="http://schemas.microsoft.com/office/drawing/2014/main" id="{83EBD391-6040-41A0-862B-6E04F3B70B98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646" t="66449" r="38346" b="21902"/>
            <a:stretch/>
          </p:blipFill>
          <p:spPr bwMode="auto">
            <a:xfrm>
              <a:off x="6679304" y="3922014"/>
              <a:ext cx="145788" cy="279197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52" name="Picture 2" descr="C:\Users\Zhaol\Google Drive\research_note\machine_learning_project\autoencoding\fig\mar_clean_50_50_10csg.png">
            <a:extLst>
              <a:ext uri="{FF2B5EF4-FFF2-40B4-BE49-F238E27FC236}">
                <a16:creationId xmlns="" xmlns:a16="http://schemas.microsoft.com/office/drawing/2014/main" id="{1AEE4F45-915D-4FAD-83A9-31CC32CBD07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434" t="42147" r="29558" b="46204"/>
          <a:stretch/>
        </p:blipFill>
        <p:spPr bwMode="auto">
          <a:xfrm flipV="1">
            <a:off x="1701528" y="4530253"/>
            <a:ext cx="322398" cy="333384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" name="Rectangle 2">
            <a:extLst>
              <a:ext uri="{FF2B5EF4-FFF2-40B4-BE49-F238E27FC236}">
                <a16:creationId xmlns="" xmlns:a16="http://schemas.microsoft.com/office/drawing/2014/main" id="{F47B48C6-EEBF-4EAF-B8F7-3F654C95DED1}"/>
              </a:ext>
            </a:extLst>
          </p:cNvPr>
          <p:cNvSpPr/>
          <p:nvPr/>
        </p:nvSpPr>
        <p:spPr bwMode="auto">
          <a:xfrm>
            <a:off x="4245066" y="3782158"/>
            <a:ext cx="226810" cy="206743"/>
          </a:xfrm>
          <a:prstGeom prst="rect">
            <a:avLst/>
          </a:prstGeom>
          <a:solidFill>
            <a:srgbClr val="FF0000">
              <a:alpha val="41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4" name="Rectangle 2">
            <a:extLst>
              <a:ext uri="{FF2B5EF4-FFF2-40B4-BE49-F238E27FC236}">
                <a16:creationId xmlns="" xmlns:a16="http://schemas.microsoft.com/office/drawing/2014/main" id="{D5424BB2-B61C-4DF0-B673-352B7E671E93}"/>
              </a:ext>
            </a:extLst>
          </p:cNvPr>
          <p:cNvSpPr/>
          <p:nvPr/>
        </p:nvSpPr>
        <p:spPr bwMode="auto">
          <a:xfrm>
            <a:off x="2943220" y="3012000"/>
            <a:ext cx="226810" cy="206743"/>
          </a:xfrm>
          <a:prstGeom prst="rect">
            <a:avLst/>
          </a:prstGeom>
          <a:solidFill>
            <a:srgbClr val="FF0000">
              <a:alpha val="41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5" name="Picture 2" descr="C:\Users\Zhaol\Google Drive\research_note\machine_learning_project\autoencoding\fig\mar_clean_50_50_10csg.png">
            <a:extLst>
              <a:ext uri="{FF2B5EF4-FFF2-40B4-BE49-F238E27FC236}">
                <a16:creationId xmlns="" xmlns:a16="http://schemas.microsoft.com/office/drawing/2014/main" id="{A973B595-6917-4E79-8328-6C361A36D48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64" t="7759" r="76928" b="80592"/>
          <a:stretch/>
        </p:blipFill>
        <p:spPr bwMode="auto">
          <a:xfrm>
            <a:off x="1681435" y="3304772"/>
            <a:ext cx="205507" cy="393564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6" name="Picture 2" descr="C:\Users\Zhaol\Google Drive\research_note\machine_learning_project\autoencoding\fig\mar_clean_50_50_10csg.png">
            <a:extLst>
              <a:ext uri="{FF2B5EF4-FFF2-40B4-BE49-F238E27FC236}">
                <a16:creationId xmlns="" xmlns:a16="http://schemas.microsoft.com/office/drawing/2014/main" id="{FBC8F69F-3A1F-473D-AC68-3EA08DEC9CF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64" t="7759" r="76928" b="80592"/>
          <a:stretch/>
        </p:blipFill>
        <p:spPr bwMode="auto">
          <a:xfrm>
            <a:off x="1764871" y="3768077"/>
            <a:ext cx="205506" cy="393564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57" name="Straight Connector 156">
            <a:extLst>
              <a:ext uri="{FF2B5EF4-FFF2-40B4-BE49-F238E27FC236}">
                <a16:creationId xmlns="" xmlns:a16="http://schemas.microsoft.com/office/drawing/2014/main" id="{538E6D1A-8EED-4536-9A3E-15F0594E2948}"/>
              </a:ext>
            </a:extLst>
          </p:cNvPr>
          <p:cNvCxnSpPr>
            <a:cxnSpLocks/>
          </p:cNvCxnSpPr>
          <p:nvPr/>
        </p:nvCxnSpPr>
        <p:spPr>
          <a:xfrm flipV="1">
            <a:off x="6834257" y="4408136"/>
            <a:ext cx="792262" cy="395862"/>
          </a:xfrm>
          <a:prstGeom prst="line">
            <a:avLst/>
          </a:prstGeom>
          <a:ln w="12700">
            <a:solidFill>
              <a:schemeClr val="bg1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="" xmlns:a16="http://schemas.microsoft.com/office/drawing/2014/main" id="{481FFE97-F42E-4B42-92D1-13CF981CF76A}"/>
              </a:ext>
            </a:extLst>
          </p:cNvPr>
          <p:cNvCxnSpPr/>
          <p:nvPr/>
        </p:nvCxnSpPr>
        <p:spPr>
          <a:xfrm flipV="1">
            <a:off x="6834454" y="2581721"/>
            <a:ext cx="792263" cy="508704"/>
          </a:xfrm>
          <a:prstGeom prst="line">
            <a:avLst/>
          </a:prstGeom>
          <a:ln w="12700">
            <a:solidFill>
              <a:schemeClr val="bg1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9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9246" y="4276754"/>
            <a:ext cx="12382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0" name="Picture 2" descr="C:\Users\Zhaol\Google Drive\research_note\machine_learning_project\autoencoding\fig\mar_clean_50_50_10csg.png">
            <a:extLst>
              <a:ext uri="{FF2B5EF4-FFF2-40B4-BE49-F238E27FC236}">
                <a16:creationId xmlns="" xmlns:a16="http://schemas.microsoft.com/office/drawing/2014/main" id="{8473D2DE-7DCD-4C89-B57A-707D603ECC2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434" t="42147" r="29558" b="46204"/>
          <a:stretch/>
        </p:blipFill>
        <p:spPr bwMode="auto">
          <a:xfrm>
            <a:off x="7058828" y="4301645"/>
            <a:ext cx="280254" cy="268356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1" name="Rectangle 160"/>
          <p:cNvSpPr/>
          <p:nvPr/>
        </p:nvSpPr>
        <p:spPr>
          <a:xfrm>
            <a:off x="6760945" y="3505728"/>
            <a:ext cx="216409" cy="163417"/>
          </a:xfrm>
          <a:prstGeom prst="rect">
            <a:avLst/>
          </a:prstGeom>
          <a:solidFill>
            <a:srgbClr val="000082"/>
          </a:solidFill>
          <a:ln w="381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2" name="Rectangle 161"/>
          <p:cNvSpPr/>
          <p:nvPr/>
        </p:nvSpPr>
        <p:spPr>
          <a:xfrm>
            <a:off x="5853546" y="3501554"/>
            <a:ext cx="158614" cy="117362"/>
          </a:xfrm>
          <a:prstGeom prst="rect">
            <a:avLst/>
          </a:prstGeom>
          <a:solidFill>
            <a:srgbClr val="000082"/>
          </a:solidFill>
          <a:ln w="381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" name="Rectangle 162"/>
          <p:cNvSpPr/>
          <p:nvPr/>
        </p:nvSpPr>
        <p:spPr>
          <a:xfrm>
            <a:off x="5853546" y="4804276"/>
            <a:ext cx="236836" cy="204540"/>
          </a:xfrm>
          <a:prstGeom prst="rect">
            <a:avLst/>
          </a:prstGeom>
          <a:solidFill>
            <a:srgbClr val="000082"/>
          </a:solidFill>
          <a:ln w="381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4" name="Group 163"/>
          <p:cNvGrpSpPr/>
          <p:nvPr/>
        </p:nvGrpSpPr>
        <p:grpSpPr>
          <a:xfrm>
            <a:off x="6436284" y="3467336"/>
            <a:ext cx="297289" cy="568912"/>
            <a:chOff x="6436284" y="2747256"/>
            <a:chExt cx="297289" cy="568912"/>
          </a:xfrm>
        </p:grpSpPr>
        <p:pic>
          <p:nvPicPr>
            <p:cNvPr id="165" name="Picture 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36284" y="2747256"/>
              <a:ext cx="157162" cy="157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6" name="Picture 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76411" y="3159006"/>
              <a:ext cx="157162" cy="157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67" name="Group 166"/>
          <p:cNvGrpSpPr/>
          <p:nvPr/>
        </p:nvGrpSpPr>
        <p:grpSpPr>
          <a:xfrm>
            <a:off x="5443796" y="3098913"/>
            <a:ext cx="1392980" cy="1717508"/>
            <a:chOff x="5429087" y="2378833"/>
            <a:chExt cx="1392980" cy="1717508"/>
          </a:xfrm>
        </p:grpSpPr>
        <p:pic>
          <p:nvPicPr>
            <p:cNvPr id="168" name="图片 351">
              <a:extLst>
                <a:ext uri="{FF2B5EF4-FFF2-40B4-BE49-F238E27FC236}">
                  <a16:creationId xmlns="" xmlns:a16="http://schemas.microsoft.com/office/drawing/2014/main" id="{D5FFE4E2-6298-4AA7-A721-3C8A41E31342}"/>
                </a:ext>
              </a:extLst>
            </p:cNvPr>
            <p:cNvPicPr>
              <a:picLocks/>
            </p:cNvPicPr>
            <p:nvPr/>
          </p:nvPicPr>
          <p:blipFill rotWithShape="1">
            <a:blip r:embed="rId4"/>
            <a:srcRect l="1350" t="1214" r="87003" b="86503"/>
            <a:stretch/>
          </p:blipFill>
          <p:spPr>
            <a:xfrm>
              <a:off x="5429087" y="2378833"/>
              <a:ext cx="1392980" cy="1717508"/>
            </a:xfrm>
            <a:prstGeom prst="rect">
              <a:avLst/>
            </a:prstGeom>
            <a:ln>
              <a:solidFill>
                <a:srgbClr val="FFFF00"/>
              </a:solidFill>
            </a:ln>
          </p:spPr>
        </p:pic>
        <p:sp>
          <p:nvSpPr>
            <p:cNvPr id="169" name="Rectangle 168"/>
            <p:cNvSpPr/>
            <p:nvPr/>
          </p:nvSpPr>
          <p:spPr>
            <a:xfrm>
              <a:off x="5841190" y="3596178"/>
              <a:ext cx="259408" cy="206743"/>
            </a:xfrm>
            <a:prstGeom prst="rect">
              <a:avLst/>
            </a:prstGeom>
            <a:solidFill>
              <a:srgbClr val="000082"/>
            </a:solidFill>
            <a:ln w="381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0" name="Rectangle 169"/>
            <p:cNvSpPr/>
            <p:nvPr/>
          </p:nvSpPr>
          <p:spPr>
            <a:xfrm>
              <a:off x="5779186" y="2740558"/>
              <a:ext cx="259408" cy="206743"/>
            </a:xfrm>
            <a:prstGeom prst="rect">
              <a:avLst/>
            </a:prstGeom>
            <a:solidFill>
              <a:srgbClr val="000082"/>
            </a:solidFill>
            <a:ln w="381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1" name="Group 170"/>
          <p:cNvGrpSpPr/>
          <p:nvPr/>
        </p:nvGrpSpPr>
        <p:grpSpPr>
          <a:xfrm>
            <a:off x="6444208" y="3435846"/>
            <a:ext cx="292527" cy="576064"/>
            <a:chOff x="6444208" y="2715766"/>
            <a:chExt cx="292527" cy="576064"/>
          </a:xfrm>
        </p:grpSpPr>
        <p:sp>
          <p:nvSpPr>
            <p:cNvPr id="172" name="Oval 171"/>
            <p:cNvSpPr/>
            <p:nvPr/>
          </p:nvSpPr>
          <p:spPr>
            <a:xfrm>
              <a:off x="6444208" y="2715766"/>
              <a:ext cx="140127" cy="122944"/>
            </a:xfrm>
            <a:prstGeom prst="ellipse">
              <a:avLst/>
            </a:prstGeom>
            <a:solidFill>
              <a:srgbClr val="FFFFFF"/>
            </a:solidFill>
            <a:ln w="381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3" name="Oval 172"/>
            <p:cNvSpPr/>
            <p:nvPr/>
          </p:nvSpPr>
          <p:spPr>
            <a:xfrm>
              <a:off x="6596608" y="3168886"/>
              <a:ext cx="140127" cy="122944"/>
            </a:xfrm>
            <a:prstGeom prst="ellipse">
              <a:avLst/>
            </a:prstGeom>
            <a:solidFill>
              <a:srgbClr val="FFFFFF"/>
            </a:solidFill>
            <a:ln w="381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74" name="Picture 2" descr="C:\Users\Zhaol\Google Drive\research_note\machine_learning_project\autoencoding\fig\mar_clean_50_50_10csg.png">
            <a:extLst>
              <a:ext uri="{FF2B5EF4-FFF2-40B4-BE49-F238E27FC236}">
                <a16:creationId xmlns="" xmlns:a16="http://schemas.microsoft.com/office/drawing/2014/main" id="{95777256-15F8-4DD8-8B32-6AFA30D97CF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64" t="7759" r="76928" b="80592"/>
          <a:stretch/>
        </p:blipFill>
        <p:spPr bwMode="auto">
          <a:xfrm>
            <a:off x="6400604" y="3400789"/>
            <a:ext cx="280254" cy="268356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5" name="Picture 2" descr="C:\Users\Zhaol\Google Drive\research_note\machine_learning_project\autoencoding\fig\mar_clean_50_50_10csg.png">
            <a:extLst>
              <a:ext uri="{FF2B5EF4-FFF2-40B4-BE49-F238E27FC236}">
                <a16:creationId xmlns="" xmlns:a16="http://schemas.microsoft.com/office/drawing/2014/main" id="{F0BC2DE9-6FC5-40C6-8000-A18C6677C02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64" t="7759" r="76928" b="80592"/>
          <a:stretch/>
        </p:blipFill>
        <p:spPr bwMode="auto">
          <a:xfrm>
            <a:off x="6514865" y="3830681"/>
            <a:ext cx="289544" cy="268356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6" name="Rectangle 175"/>
          <p:cNvSpPr/>
          <p:nvPr/>
        </p:nvSpPr>
        <p:spPr>
          <a:xfrm>
            <a:off x="5443796" y="4539516"/>
            <a:ext cx="105408" cy="157429"/>
          </a:xfrm>
          <a:prstGeom prst="rect">
            <a:avLst/>
          </a:prstGeom>
          <a:solidFill>
            <a:srgbClr val="000082"/>
          </a:solidFill>
          <a:ln w="381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7" name="Rectangle 176"/>
          <p:cNvSpPr/>
          <p:nvPr/>
        </p:nvSpPr>
        <p:spPr>
          <a:xfrm>
            <a:off x="18358" y="155314"/>
            <a:ext cx="4553641" cy="461665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D Sparse LSM </a:t>
            </a:r>
            <a:r>
              <a:rPr lang="en-US" altLang="zh-CN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Forward </a:t>
            </a:r>
            <a:r>
              <a:rPr lang="en-US" altLang="zh-CN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NN</a:t>
            </a:r>
            <a:endParaRPr lang="en-US" sz="2400" dirty="0"/>
          </a:p>
        </p:txBody>
      </p:sp>
      <p:sp>
        <p:nvSpPr>
          <p:cNvPr id="11" name="Rectangle 10"/>
          <p:cNvSpPr/>
          <p:nvPr/>
        </p:nvSpPr>
        <p:spPr>
          <a:xfrm>
            <a:off x="0" y="678534"/>
            <a:ext cx="9828584" cy="207995"/>
          </a:xfrm>
          <a:prstGeom prst="rect">
            <a:avLst/>
          </a:prstGeom>
          <a:solidFill>
            <a:srgbClr val="000082"/>
          </a:solidFill>
          <a:ln w="381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5855899" y="171659"/>
            <a:ext cx="1812261" cy="796480"/>
          </a:xfrm>
          <a:custGeom>
            <a:avLst/>
            <a:gdLst>
              <a:gd name="connsiteX0" fmla="*/ 298874 w 1673933"/>
              <a:gd name="connsiteY0" fmla="*/ 46615 h 796480"/>
              <a:gd name="connsiteX1" fmla="*/ 451274 w 1673933"/>
              <a:gd name="connsiteY1" fmla="*/ 365270 h 796480"/>
              <a:gd name="connsiteX2" fmla="*/ 728365 w 1673933"/>
              <a:gd name="connsiteY2" fmla="*/ 586943 h 796480"/>
              <a:gd name="connsiteX3" fmla="*/ 714511 w 1673933"/>
              <a:gd name="connsiteY3" fmla="*/ 295997 h 796480"/>
              <a:gd name="connsiteX4" fmla="*/ 714511 w 1673933"/>
              <a:gd name="connsiteY4" fmla="*/ 185161 h 796480"/>
              <a:gd name="connsiteX5" fmla="*/ 1005456 w 1673933"/>
              <a:gd name="connsiteY5" fmla="*/ 88179 h 796480"/>
              <a:gd name="connsiteX6" fmla="*/ 1102438 w 1673933"/>
              <a:gd name="connsiteY6" fmla="*/ 157452 h 796480"/>
              <a:gd name="connsiteX7" fmla="*/ 1102438 w 1673933"/>
              <a:gd name="connsiteY7" fmla="*/ 503815 h 796480"/>
              <a:gd name="connsiteX8" fmla="*/ 1379529 w 1673933"/>
              <a:gd name="connsiteY8" fmla="*/ 448397 h 796480"/>
              <a:gd name="connsiteX9" fmla="*/ 1476511 w 1673933"/>
              <a:gd name="connsiteY9" fmla="*/ 185161 h 796480"/>
              <a:gd name="connsiteX10" fmla="*/ 1615056 w 1673933"/>
              <a:gd name="connsiteY10" fmla="*/ 295997 h 796480"/>
              <a:gd name="connsiteX11" fmla="*/ 1615056 w 1673933"/>
              <a:gd name="connsiteY11" fmla="*/ 559233 h 796480"/>
              <a:gd name="connsiteX12" fmla="*/ 894620 w 1673933"/>
              <a:gd name="connsiteY12" fmla="*/ 794761 h 796480"/>
              <a:gd name="connsiteX13" fmla="*/ 201893 w 1673933"/>
              <a:gd name="connsiteY13" fmla="*/ 642361 h 796480"/>
              <a:gd name="connsiteX14" fmla="*/ 7929 w 1673933"/>
              <a:gd name="connsiteY14" fmla="*/ 226724 h 796480"/>
              <a:gd name="connsiteX15" fmla="*/ 63347 w 1673933"/>
              <a:gd name="connsiteY15" fmla="*/ 18906 h 796480"/>
              <a:gd name="connsiteX16" fmla="*/ 298874 w 1673933"/>
              <a:gd name="connsiteY16" fmla="*/ 46615 h 7964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673933" h="796480">
                <a:moveTo>
                  <a:pt x="298874" y="46615"/>
                </a:moveTo>
                <a:cubicBezTo>
                  <a:pt x="363528" y="104342"/>
                  <a:pt x="379692" y="275215"/>
                  <a:pt x="451274" y="365270"/>
                </a:cubicBezTo>
                <a:cubicBezTo>
                  <a:pt x="522856" y="455325"/>
                  <a:pt x="684492" y="598489"/>
                  <a:pt x="728365" y="586943"/>
                </a:cubicBezTo>
                <a:cubicBezTo>
                  <a:pt x="772238" y="575398"/>
                  <a:pt x="716820" y="362961"/>
                  <a:pt x="714511" y="295997"/>
                </a:cubicBezTo>
                <a:cubicBezTo>
                  <a:pt x="712202" y="229033"/>
                  <a:pt x="666020" y="219797"/>
                  <a:pt x="714511" y="185161"/>
                </a:cubicBezTo>
                <a:cubicBezTo>
                  <a:pt x="763002" y="150525"/>
                  <a:pt x="940802" y="92797"/>
                  <a:pt x="1005456" y="88179"/>
                </a:cubicBezTo>
                <a:cubicBezTo>
                  <a:pt x="1070111" y="83561"/>
                  <a:pt x="1086274" y="88179"/>
                  <a:pt x="1102438" y="157452"/>
                </a:cubicBezTo>
                <a:cubicBezTo>
                  <a:pt x="1118602" y="226725"/>
                  <a:pt x="1056256" y="455324"/>
                  <a:pt x="1102438" y="503815"/>
                </a:cubicBezTo>
                <a:cubicBezTo>
                  <a:pt x="1148620" y="552306"/>
                  <a:pt x="1317184" y="501506"/>
                  <a:pt x="1379529" y="448397"/>
                </a:cubicBezTo>
                <a:cubicBezTo>
                  <a:pt x="1441874" y="395288"/>
                  <a:pt x="1437257" y="210561"/>
                  <a:pt x="1476511" y="185161"/>
                </a:cubicBezTo>
                <a:cubicBezTo>
                  <a:pt x="1515766" y="159761"/>
                  <a:pt x="1591965" y="233652"/>
                  <a:pt x="1615056" y="295997"/>
                </a:cubicBezTo>
                <a:cubicBezTo>
                  <a:pt x="1638147" y="358342"/>
                  <a:pt x="1735129" y="476106"/>
                  <a:pt x="1615056" y="559233"/>
                </a:cubicBezTo>
                <a:cubicBezTo>
                  <a:pt x="1494983" y="642360"/>
                  <a:pt x="1130147" y="780906"/>
                  <a:pt x="894620" y="794761"/>
                </a:cubicBezTo>
                <a:cubicBezTo>
                  <a:pt x="659093" y="808616"/>
                  <a:pt x="349675" y="737034"/>
                  <a:pt x="201893" y="642361"/>
                </a:cubicBezTo>
                <a:cubicBezTo>
                  <a:pt x="54111" y="547688"/>
                  <a:pt x="31020" y="330633"/>
                  <a:pt x="7929" y="226724"/>
                </a:cubicBezTo>
                <a:cubicBezTo>
                  <a:pt x="-15162" y="122815"/>
                  <a:pt x="14856" y="46615"/>
                  <a:pt x="63347" y="18906"/>
                </a:cubicBezTo>
                <a:cubicBezTo>
                  <a:pt x="111838" y="-8803"/>
                  <a:pt x="234220" y="-11112"/>
                  <a:pt x="298874" y="46615"/>
                </a:cubicBezTo>
                <a:close/>
              </a:path>
            </a:pathLst>
          </a:custGeom>
          <a:solidFill>
            <a:srgbClr val="000082"/>
          </a:solidFill>
          <a:ln w="381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>
            <a:off x="4511099" y="638420"/>
            <a:ext cx="4216373" cy="1280794"/>
            <a:chOff x="4511099" y="638420"/>
            <a:chExt cx="4216373" cy="1280794"/>
          </a:xfrm>
        </p:grpSpPr>
        <p:pic>
          <p:nvPicPr>
            <p:cNvPr id="43010" name="Picture 2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11099" y="638420"/>
              <a:ext cx="4216373" cy="12807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Rectangle 13"/>
            <p:cNvSpPr/>
            <p:nvPr/>
          </p:nvSpPr>
          <p:spPr>
            <a:xfrm>
              <a:off x="4622073" y="1124928"/>
              <a:ext cx="602139" cy="307777"/>
            </a:xfrm>
            <a:prstGeom prst="rect">
              <a:avLst/>
            </a:prstGeom>
            <a:solidFill>
              <a:schemeClr val="bg2">
                <a:lumMod val="90000"/>
              </a:schemeClr>
            </a:solidFill>
          </p:spPr>
          <p:txBody>
            <a:bodyPr wrap="square">
              <a:spAutoFit/>
            </a:bodyPr>
            <a:lstStyle/>
            <a:p>
              <a:r>
                <a:rPr lang="en-US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baseline="300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ig</a:t>
              </a:r>
              <a:endParaRPr lang="en-US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4572000" y="1432705"/>
              <a:ext cx="368320" cy="202941"/>
            </a:xfrm>
            <a:prstGeom prst="rect">
              <a:avLst/>
            </a:prstGeom>
            <a:solidFill>
              <a:schemeClr val="bg2">
                <a:lumMod val="90000"/>
              </a:schemeClr>
            </a:solidFill>
            <a:ln w="381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4572000" y="985392"/>
              <a:ext cx="50073" cy="722262"/>
            </a:xfrm>
            <a:prstGeom prst="rect">
              <a:avLst/>
            </a:prstGeom>
            <a:solidFill>
              <a:schemeClr val="bg1"/>
            </a:solidFill>
            <a:ln w="381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4622073" y="985392"/>
              <a:ext cx="602139" cy="139536"/>
            </a:xfrm>
            <a:prstGeom prst="rect">
              <a:avLst/>
            </a:prstGeom>
            <a:solidFill>
              <a:schemeClr val="bg2">
                <a:lumMod val="90000"/>
              </a:schemeClr>
            </a:solidFill>
            <a:ln w="381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052513" y="1606610"/>
            <a:ext cx="230706" cy="704695"/>
            <a:chOff x="5052513" y="1606610"/>
            <a:chExt cx="230706" cy="704695"/>
          </a:xfrm>
        </p:grpSpPr>
        <p:cxnSp>
          <p:nvCxnSpPr>
            <p:cNvPr id="3" name="Straight Arrow Connector 2"/>
            <p:cNvCxnSpPr>
              <a:stCxn id="88" idx="0"/>
            </p:cNvCxnSpPr>
            <p:nvPr/>
          </p:nvCxnSpPr>
          <p:spPr>
            <a:xfrm flipV="1">
              <a:off x="5153114" y="1606610"/>
              <a:ext cx="130105" cy="497952"/>
            </a:xfrm>
            <a:prstGeom prst="straightConnector1">
              <a:avLst/>
            </a:prstGeom>
            <a:ln w="12700">
              <a:solidFill>
                <a:srgbClr val="FF0000"/>
              </a:solidFill>
              <a:prstDash val="solid"/>
              <a:headEnd type="none" w="med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Rectangle 2">
              <a:extLst>
                <a:ext uri="{FF2B5EF4-FFF2-40B4-BE49-F238E27FC236}">
                  <a16:creationId xmlns="" xmlns:a16="http://schemas.microsoft.com/office/drawing/2014/main" id="{EBE568D1-22A7-475A-828D-ADC9018C1ECB}"/>
                </a:ext>
              </a:extLst>
            </p:cNvPr>
            <p:cNvSpPr/>
            <p:nvPr/>
          </p:nvSpPr>
          <p:spPr bwMode="auto">
            <a:xfrm>
              <a:off x="5052513" y="2104562"/>
              <a:ext cx="201202" cy="206743"/>
            </a:xfrm>
            <a:prstGeom prst="rect">
              <a:avLst/>
            </a:prstGeom>
            <a:solidFill>
              <a:srgbClr val="FF0000">
                <a:alpha val="41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4437410" y="2040546"/>
            <a:ext cx="1296339" cy="417660"/>
            <a:chOff x="3300697" y="1919214"/>
            <a:chExt cx="1296339" cy="417660"/>
          </a:xfrm>
        </p:grpSpPr>
        <p:sp>
          <p:nvSpPr>
            <p:cNvPr id="85" name="TextBox 33">
              <a:extLst>
                <a:ext uri="{FF2B5EF4-FFF2-40B4-BE49-F238E27FC236}">
                  <a16:creationId xmlns="" xmlns:a16="http://schemas.microsoft.com/office/drawing/2014/main" id="{F3BB26ED-21C2-4550-802E-888F71D6F2A9}"/>
                </a:ext>
              </a:extLst>
            </p:cNvPr>
            <p:cNvSpPr txBox="1"/>
            <p:nvPr/>
          </p:nvSpPr>
          <p:spPr>
            <a:xfrm>
              <a:off x="3300697" y="1919214"/>
              <a:ext cx="129633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sz="1200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altLang="zh-CN" sz="12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en-US" altLang="zh-CN" sz="1200" dirty="0" err="1" smtClean="0">
                  <a:solidFill>
                    <a:schemeClr val="bg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s</a:t>
              </a:r>
              <a:r>
                <a:rPr lang="en-US" altLang="zh-CN" sz="1200" baseline="-25000" dirty="0" err="1" smtClean="0">
                  <a:solidFill>
                    <a:schemeClr val="bg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l</a:t>
              </a:r>
              <a:r>
                <a:rPr lang="en-US" altLang="zh-CN" sz="12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12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altLang="zh-CN" sz="1200" baseline="300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 </a:t>
              </a:r>
              <a:r>
                <a:rPr lang="en-US" altLang="zh-CN" sz="1200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sz="1200" baseline="30000" dirty="0" err="1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ig</a:t>
              </a:r>
              <a:r>
                <a:rPr lang="en-US" altLang="zh-CN" sz="12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zh-CN" altLang="en-US" sz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Rectangle 3"/>
            <p:cNvSpPr/>
            <p:nvPr/>
          </p:nvSpPr>
          <p:spPr>
            <a:xfrm>
              <a:off x="3933354" y="2029097"/>
              <a:ext cx="24397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aseline="300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dirty="0"/>
            </a:p>
          </p:txBody>
        </p:sp>
        <p:sp>
          <p:nvSpPr>
            <p:cNvPr id="91" name="Rectangle 90"/>
            <p:cNvSpPr/>
            <p:nvPr/>
          </p:nvSpPr>
          <p:spPr>
            <a:xfrm>
              <a:off x="4141589" y="2029097"/>
              <a:ext cx="24397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aseline="30000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dirty="0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4589929" y="1685365"/>
            <a:ext cx="1846730" cy="986117"/>
            <a:chOff x="4589929" y="1685365"/>
            <a:chExt cx="1846730" cy="986117"/>
          </a:xfrm>
        </p:grpSpPr>
        <p:sp>
          <p:nvSpPr>
            <p:cNvPr id="8" name="Freeform 7"/>
            <p:cNvSpPr/>
            <p:nvPr/>
          </p:nvSpPr>
          <p:spPr>
            <a:xfrm>
              <a:off x="4589929" y="1685365"/>
              <a:ext cx="1211560" cy="918454"/>
            </a:xfrm>
            <a:custGeom>
              <a:avLst/>
              <a:gdLst>
                <a:gd name="connsiteX0" fmla="*/ 0 w 1211560"/>
                <a:gd name="connsiteY0" fmla="*/ 609600 h 918454"/>
                <a:gd name="connsiteX1" fmla="*/ 519953 w 1211560"/>
                <a:gd name="connsiteY1" fmla="*/ 896470 h 918454"/>
                <a:gd name="connsiteX2" fmla="*/ 1102659 w 1211560"/>
                <a:gd name="connsiteY2" fmla="*/ 797859 h 918454"/>
                <a:gd name="connsiteX3" fmla="*/ 1210236 w 1211560"/>
                <a:gd name="connsiteY3" fmla="*/ 0 h 9184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11560" h="918454">
                  <a:moveTo>
                    <a:pt x="0" y="609600"/>
                  </a:moveTo>
                  <a:cubicBezTo>
                    <a:pt x="168088" y="737347"/>
                    <a:pt x="336177" y="865094"/>
                    <a:pt x="519953" y="896470"/>
                  </a:cubicBezTo>
                  <a:cubicBezTo>
                    <a:pt x="703729" y="927846"/>
                    <a:pt x="987612" y="947271"/>
                    <a:pt x="1102659" y="797859"/>
                  </a:cubicBezTo>
                  <a:cubicBezTo>
                    <a:pt x="1217706" y="648447"/>
                    <a:pt x="1213971" y="324223"/>
                    <a:pt x="1210236" y="0"/>
                  </a:cubicBezTo>
                </a:path>
              </a:pathLst>
            </a:custGeom>
            <a:noFill/>
            <a:ln w="19050">
              <a:solidFill>
                <a:srgbClr val="92D050"/>
              </a:solidFill>
              <a:prstDash val="solid"/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5477435" y="2590800"/>
              <a:ext cx="959224" cy="80682"/>
            </a:xfrm>
            <a:custGeom>
              <a:avLst/>
              <a:gdLst>
                <a:gd name="connsiteX0" fmla="*/ 0 w 959224"/>
                <a:gd name="connsiteY0" fmla="*/ 0 h 80682"/>
                <a:gd name="connsiteX1" fmla="*/ 959224 w 959224"/>
                <a:gd name="connsiteY1" fmla="*/ 80682 h 806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9224" h="80682">
                  <a:moveTo>
                    <a:pt x="0" y="0"/>
                  </a:moveTo>
                  <a:lnTo>
                    <a:pt x="959224" y="80682"/>
                  </a:lnTo>
                </a:path>
              </a:pathLst>
            </a:custGeom>
            <a:noFill/>
            <a:ln w="19050">
              <a:solidFill>
                <a:srgbClr val="92D050"/>
              </a:solidFill>
              <a:prstDash val="solid"/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029016" y="2678823"/>
            <a:ext cx="890552" cy="707933"/>
            <a:chOff x="2052668" y="2671482"/>
            <a:chExt cx="890552" cy="707933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2627784" y="3080454"/>
              <a:ext cx="315436" cy="298961"/>
            </a:xfrm>
            <a:prstGeom prst="straightConnector1">
              <a:avLst/>
            </a:prstGeom>
            <a:ln w="12700">
              <a:solidFill>
                <a:schemeClr val="bg1"/>
              </a:solidFill>
              <a:prstDash val="solid"/>
              <a:headEnd type="none" w="med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2052668" y="2671482"/>
              <a:ext cx="88197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arbon</a:t>
              </a:r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1943257" y="4142510"/>
            <a:ext cx="1037463" cy="720054"/>
            <a:chOff x="1962209" y="2351538"/>
            <a:chExt cx="1037463" cy="720054"/>
          </a:xfrm>
        </p:grpSpPr>
        <p:cxnSp>
          <p:nvCxnSpPr>
            <p:cNvPr id="105" name="Straight Arrow Connector 104"/>
            <p:cNvCxnSpPr>
              <a:stCxn id="106" idx="0"/>
            </p:cNvCxnSpPr>
            <p:nvPr/>
          </p:nvCxnSpPr>
          <p:spPr>
            <a:xfrm flipV="1">
              <a:off x="2480941" y="2351538"/>
              <a:ext cx="371820" cy="319944"/>
            </a:xfrm>
            <a:prstGeom prst="straightConnector1">
              <a:avLst/>
            </a:prstGeom>
            <a:ln w="12700">
              <a:solidFill>
                <a:schemeClr val="bg1"/>
              </a:solidFill>
              <a:prstDash val="solid"/>
              <a:headEnd type="none" w="med" len="me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TextBox 105"/>
            <p:cNvSpPr txBox="1"/>
            <p:nvPr/>
          </p:nvSpPr>
          <p:spPr>
            <a:xfrm>
              <a:off x="1962209" y="2671482"/>
              <a:ext cx="103746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itrogen</a:t>
              </a:r>
            </a:p>
          </p:txBody>
        </p:sp>
      </p:grpSp>
      <p:sp>
        <p:nvSpPr>
          <p:cNvPr id="107" name="TextBox 106"/>
          <p:cNvSpPr txBox="1"/>
          <p:nvPr/>
        </p:nvSpPr>
        <p:spPr>
          <a:xfrm>
            <a:off x="2493654" y="1992351"/>
            <a:ext cx="1491113" cy="584775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ctionary of</a:t>
            </a:r>
          </a:p>
          <a:p>
            <a:pPr algn="ctr"/>
            <a:r>
              <a:rPr lang="en-US" sz="1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s</a:t>
            </a:r>
            <a:r>
              <a:rPr lang="en-US" sz="16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16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</a:t>
            </a:r>
            <a:r>
              <a:rPr lang="en-US" sz="1600" baseline="300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i</a:t>
            </a:r>
            <a:r>
              <a:rPr lang="en-US" sz="1600" baseline="30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g</a:t>
            </a:r>
            <a:endParaRPr lang="en-US" sz="16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991948" y="85689"/>
            <a:ext cx="50366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261450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" grpId="0"/>
      <p:bldP spid="138" grpId="0"/>
      <p:bldP spid="139" grpId="0"/>
      <p:bldP spid="140" grpId="0"/>
      <p:bldP spid="141" grpId="0"/>
      <p:bldP spid="142" grpId="0"/>
      <p:bldP spid="143" grpId="0"/>
      <p:bldP spid="144" grpId="0"/>
      <p:bldP spid="145" grpId="0" animBg="1"/>
      <p:bldP spid="145" grpId="1" animBg="1"/>
      <p:bldP spid="153" grpId="0" animBg="1"/>
      <p:bldP spid="153" grpId="1" animBg="1"/>
      <p:bldP spid="154" grpId="0" animBg="1"/>
      <p:bldP spid="12" grpId="0" animBg="1"/>
      <p:bldP spid="10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" name="Group 79"/>
          <p:cNvGrpSpPr/>
          <p:nvPr/>
        </p:nvGrpSpPr>
        <p:grpSpPr>
          <a:xfrm>
            <a:off x="0" y="950392"/>
            <a:ext cx="8990757" cy="5455269"/>
            <a:chOff x="-3709535" y="-425955"/>
            <a:chExt cx="8990757" cy="5455269"/>
          </a:xfrm>
        </p:grpSpPr>
        <p:grpSp>
          <p:nvGrpSpPr>
            <p:cNvPr id="13" name="Group 12"/>
            <p:cNvGrpSpPr/>
            <p:nvPr/>
          </p:nvGrpSpPr>
          <p:grpSpPr>
            <a:xfrm>
              <a:off x="-3709535" y="-425955"/>
              <a:ext cx="6577394" cy="4981582"/>
              <a:chOff x="2177923" y="-3015399"/>
              <a:chExt cx="6577394" cy="4981582"/>
            </a:xfrm>
          </p:grpSpPr>
          <p:sp>
            <p:nvSpPr>
              <p:cNvPr id="65" name="TextBox 33">
                <a:extLst>
                  <a:ext uri="{FF2B5EF4-FFF2-40B4-BE49-F238E27FC236}">
                    <a16:creationId xmlns="" xmlns:a16="http://schemas.microsoft.com/office/drawing/2014/main" id="{B81706B9-B400-405A-97DD-58B4D7DE171F}"/>
                  </a:ext>
                </a:extLst>
              </p:cNvPr>
              <p:cNvSpPr txBox="1"/>
              <p:nvPr/>
            </p:nvSpPr>
            <p:spPr>
              <a:xfrm>
                <a:off x="8114197" y="1596851"/>
                <a:ext cx="64112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1800" baseline="-25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sz="1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sz="1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TextBox 33">
                <a:extLst>
                  <a:ext uri="{FF2B5EF4-FFF2-40B4-BE49-F238E27FC236}">
                    <a16:creationId xmlns="" xmlns:a16="http://schemas.microsoft.com/office/drawing/2014/main" id="{B81706B9-B400-405A-97DD-58B4D7DE171F}"/>
                  </a:ext>
                </a:extLst>
              </p:cNvPr>
              <p:cNvSpPr txBox="1"/>
              <p:nvPr/>
            </p:nvSpPr>
            <p:spPr>
              <a:xfrm>
                <a:off x="2178123" y="-2220418"/>
                <a:ext cx="480975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8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.t.</a:t>
                </a:r>
                <a:r>
                  <a:rPr lang="en-US" altLang="zh-CN" sz="1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8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rgmin</a:t>
                </a:r>
                <a:r>
                  <a:rPr lang="en-US" altLang="zh-CN" sz="1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||</a:t>
                </a:r>
                <a:r>
                  <a:rPr lang="en-US" altLang="zh-CN" sz="1800" b="1" dirty="0" err="1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altLang="zh-CN" sz="18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1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</a:t>
                </a:r>
                <a:r>
                  <a:rPr lang="en-US" altLang="zh-CN" sz="1800" b="1" dirty="0" err="1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1800" baseline="30000" dirty="0" err="1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g</a:t>
                </a:r>
                <a:r>
                  <a:rPr lang="en-US" altLang="zh-CN" sz="1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|</a:t>
                </a:r>
                <a:r>
                  <a:rPr lang="en-US" altLang="zh-CN" sz="1800" baseline="-25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sz="1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1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 </a:t>
                </a:r>
                <a:r>
                  <a:rPr lang="en-US" sz="1800" dirty="0" smtClean="0">
                    <a:solidFill>
                      <a:schemeClr val="bg1"/>
                    </a:solidFill>
                    <a:latin typeface="Symbol" panose="05050102010706020507" pitchFamily="18" charset="2"/>
                    <a:cs typeface="Times New Roman" panose="02020603050405020304" pitchFamily="18" charset="0"/>
                  </a:rPr>
                  <a:t>l</a:t>
                </a:r>
                <a:r>
                  <a:rPr lang="en-US" sz="1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|</a:t>
                </a:r>
                <a:r>
                  <a:rPr lang="en-US" sz="1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sz="1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|</a:t>
                </a:r>
                <a:r>
                  <a:rPr lang="en-US" sz="1800" baseline="-25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sz="1800" dirty="0">
                  <a:solidFill>
                    <a:schemeClr val="bg1"/>
                  </a:solidFill>
                  <a:latin typeface="Symbol" panose="05050102010706020507" pitchFamily="18" charset="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TextBox 33">
                <a:extLst>
                  <a:ext uri="{FF2B5EF4-FFF2-40B4-BE49-F238E27FC236}">
                    <a16:creationId xmlns="" xmlns:a16="http://schemas.microsoft.com/office/drawing/2014/main" id="{B81706B9-B400-405A-97DD-58B4D7DE171F}"/>
                  </a:ext>
                </a:extLst>
              </p:cNvPr>
              <p:cNvSpPr txBox="1"/>
              <p:nvPr/>
            </p:nvSpPr>
            <p:spPr>
              <a:xfrm>
                <a:off x="2177923" y="-2671482"/>
                <a:ext cx="253514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nd: </a:t>
                </a:r>
                <a:r>
                  <a:rPr lang="en-US" altLang="zh-CN" sz="20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sz="2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5" name="TextBox 33">
                <a:extLst>
                  <a:ext uri="{FF2B5EF4-FFF2-40B4-BE49-F238E27FC236}">
                    <a16:creationId xmlns="" xmlns:a16="http://schemas.microsoft.com/office/drawing/2014/main" id="{B81706B9-B400-405A-97DD-58B4D7DE171F}"/>
                  </a:ext>
                </a:extLst>
              </p:cNvPr>
              <p:cNvSpPr txBox="1"/>
              <p:nvPr/>
            </p:nvSpPr>
            <p:spPr>
              <a:xfrm>
                <a:off x="2198553" y="-3015399"/>
                <a:ext cx="253514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ven: </a:t>
                </a:r>
                <a:r>
                  <a:rPr lang="en-US" altLang="zh-CN" sz="2000" b="1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altLang="zh-CN" sz="20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:r>
                  <a:rPr lang="en-US" altLang="zh-CN" sz="2000" b="1" dirty="0" err="1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000" b="1" baseline="30000" dirty="0" err="1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g</a:t>
                </a:r>
                <a:r>
                  <a:rPr lang="en-US" altLang="zh-CN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zh-CN" altLang="en-US" sz="2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-3686429" y="782656"/>
              <a:ext cx="8967651" cy="4158160"/>
              <a:chOff x="-1226440" y="-1370386"/>
              <a:chExt cx="6374504" cy="4158160"/>
            </a:xfrm>
          </p:grpSpPr>
          <p:sp>
            <p:nvSpPr>
              <p:cNvPr id="28" name="Rectangle 27"/>
              <p:cNvSpPr/>
              <p:nvPr/>
            </p:nvSpPr>
            <p:spPr>
              <a:xfrm>
                <a:off x="4716016" y="2337142"/>
                <a:ext cx="432048" cy="450632"/>
              </a:xfrm>
              <a:prstGeom prst="rect">
                <a:avLst/>
              </a:prstGeom>
              <a:solidFill>
                <a:srgbClr val="000082"/>
              </a:solidFill>
              <a:ln w="38100">
                <a:noFill/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-1226440" y="-1370386"/>
                <a:ext cx="4814282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sz="1800" dirty="0" err="1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n</a:t>
                </a:r>
                <a:r>
                  <a:rPr lang="en-US" altLang="zh-CN" sz="1800" dirty="0" smtClean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1800" dirty="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52" name="Rectangle 51"/>
            <p:cNvSpPr/>
            <p:nvPr/>
          </p:nvSpPr>
          <p:spPr>
            <a:xfrm>
              <a:off x="1043608" y="4659982"/>
              <a:ext cx="22794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800" baseline="-25000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sz="1800" dirty="0"/>
            </a:p>
          </p:txBody>
        </p:sp>
      </p:grpSp>
      <p:sp>
        <p:nvSpPr>
          <p:cNvPr id="82" name="Rectangle 81"/>
          <p:cNvSpPr/>
          <p:nvPr/>
        </p:nvSpPr>
        <p:spPr>
          <a:xfrm>
            <a:off x="-51750" y="-6261"/>
            <a:ext cx="9241178" cy="956653"/>
          </a:xfrm>
          <a:prstGeom prst="rect">
            <a:avLst/>
          </a:prstGeom>
          <a:solidFill>
            <a:srgbClr val="000082"/>
          </a:solidFill>
          <a:ln w="381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Rectangle 83"/>
          <p:cNvSpPr/>
          <p:nvPr/>
        </p:nvSpPr>
        <p:spPr>
          <a:xfrm>
            <a:off x="-28870" y="159738"/>
            <a:ext cx="440200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D Reflectivity=CNN</a:t>
            </a:r>
            <a:endParaRPr lang="en-US" sz="3200" dirty="0"/>
          </a:p>
        </p:txBody>
      </p:sp>
      <p:sp>
        <p:nvSpPr>
          <p:cNvPr id="93" name="TextBox 92"/>
          <p:cNvSpPr txBox="1"/>
          <p:nvPr/>
        </p:nvSpPr>
        <p:spPr>
          <a:xfrm>
            <a:off x="6121980" y="31646"/>
            <a:ext cx="42030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SF</a:t>
            </a:r>
          </a:p>
        </p:txBody>
      </p:sp>
      <p:sp>
        <p:nvSpPr>
          <p:cNvPr id="92" name="Rectangle 91"/>
          <p:cNvSpPr/>
          <p:nvPr/>
        </p:nvSpPr>
        <p:spPr>
          <a:xfrm>
            <a:off x="750666" y="1311996"/>
            <a:ext cx="63991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dirty="0"/>
          </a:p>
        </p:txBody>
      </p:sp>
      <p:sp>
        <p:nvSpPr>
          <p:cNvPr id="97" name="Rectangle 96"/>
          <p:cNvSpPr/>
          <p:nvPr/>
        </p:nvSpPr>
        <p:spPr>
          <a:xfrm>
            <a:off x="776792" y="950392"/>
            <a:ext cx="796998" cy="400110"/>
          </a:xfrm>
          <a:prstGeom prst="rect">
            <a:avLst/>
          </a:prstGeom>
          <a:solidFill>
            <a:srgbClr val="000082"/>
          </a:solidFill>
          <a:ln w="381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 flipH="1">
            <a:off x="466164" y="1952434"/>
            <a:ext cx="92442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, </a:t>
            </a:r>
            <a:r>
              <a:rPr lang="en-US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98" name="Rectangle 97"/>
          <p:cNvSpPr/>
          <p:nvPr/>
        </p:nvSpPr>
        <p:spPr>
          <a:xfrm>
            <a:off x="3121716" y="3029651"/>
            <a:ext cx="98432" cy="343991"/>
          </a:xfrm>
          <a:prstGeom prst="rect">
            <a:avLst/>
          </a:prstGeom>
          <a:solidFill>
            <a:srgbClr val="000082"/>
          </a:solidFill>
          <a:ln w="381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7070664" y="412060"/>
            <a:ext cx="2088196" cy="2603437"/>
            <a:chOff x="6977810" y="472166"/>
            <a:chExt cx="2088196" cy="2603437"/>
          </a:xfrm>
        </p:grpSpPr>
        <p:sp>
          <p:nvSpPr>
            <p:cNvPr id="4" name="Freeform 3"/>
            <p:cNvSpPr/>
            <p:nvPr/>
          </p:nvSpPr>
          <p:spPr>
            <a:xfrm>
              <a:off x="6977810" y="472166"/>
              <a:ext cx="2088196" cy="2603437"/>
            </a:xfrm>
            <a:custGeom>
              <a:avLst/>
              <a:gdLst>
                <a:gd name="connsiteX0" fmla="*/ 576286 w 2209526"/>
                <a:gd name="connsiteY0" fmla="*/ 128725 h 2603437"/>
                <a:gd name="connsiteX1" fmla="*/ 524034 w 2209526"/>
                <a:gd name="connsiteY1" fmla="*/ 115663 h 2603437"/>
                <a:gd name="connsiteX2" fmla="*/ 262777 w 2209526"/>
                <a:gd name="connsiteY2" fmla="*/ 194040 h 2603437"/>
                <a:gd name="connsiteX3" fmla="*/ 1520 w 2209526"/>
                <a:gd name="connsiteY3" fmla="*/ 1212943 h 2603437"/>
                <a:gd name="connsiteX4" fmla="*/ 158274 w 2209526"/>
                <a:gd name="connsiteY4" fmla="*/ 1487263 h 2603437"/>
                <a:gd name="connsiteX5" fmla="*/ 223589 w 2209526"/>
                <a:gd name="connsiteY5" fmla="*/ 2453914 h 2603437"/>
                <a:gd name="connsiteX6" fmla="*/ 654663 w 2209526"/>
                <a:gd name="connsiteY6" fmla="*/ 2519228 h 2603437"/>
                <a:gd name="connsiteX7" fmla="*/ 942046 w 2209526"/>
                <a:gd name="connsiteY7" fmla="*/ 1657080 h 2603437"/>
                <a:gd name="connsiteX8" fmla="*/ 2026263 w 2209526"/>
                <a:gd name="connsiteY8" fmla="*/ 1278257 h 2603437"/>
                <a:gd name="connsiteX9" fmla="*/ 2065451 w 2209526"/>
                <a:gd name="connsiteY9" fmla="*/ 76474 h 2603437"/>
                <a:gd name="connsiteX10" fmla="*/ 576286 w 2209526"/>
                <a:gd name="connsiteY10" fmla="*/ 128725 h 26034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209526" h="2603437">
                  <a:moveTo>
                    <a:pt x="576286" y="128725"/>
                  </a:moveTo>
                  <a:cubicBezTo>
                    <a:pt x="319383" y="135256"/>
                    <a:pt x="576285" y="104777"/>
                    <a:pt x="524034" y="115663"/>
                  </a:cubicBezTo>
                  <a:cubicBezTo>
                    <a:pt x="471783" y="126549"/>
                    <a:pt x="349863" y="11160"/>
                    <a:pt x="262777" y="194040"/>
                  </a:cubicBezTo>
                  <a:cubicBezTo>
                    <a:pt x="175691" y="376920"/>
                    <a:pt x="18937" y="997406"/>
                    <a:pt x="1520" y="1212943"/>
                  </a:cubicBezTo>
                  <a:cubicBezTo>
                    <a:pt x="-15897" y="1428480"/>
                    <a:pt x="121262" y="1280435"/>
                    <a:pt x="158274" y="1487263"/>
                  </a:cubicBezTo>
                  <a:cubicBezTo>
                    <a:pt x="195285" y="1694092"/>
                    <a:pt x="140857" y="2281920"/>
                    <a:pt x="223589" y="2453914"/>
                  </a:cubicBezTo>
                  <a:cubicBezTo>
                    <a:pt x="306320" y="2625908"/>
                    <a:pt x="534920" y="2652034"/>
                    <a:pt x="654663" y="2519228"/>
                  </a:cubicBezTo>
                  <a:cubicBezTo>
                    <a:pt x="774406" y="2386422"/>
                    <a:pt x="713446" y="1863908"/>
                    <a:pt x="942046" y="1657080"/>
                  </a:cubicBezTo>
                  <a:cubicBezTo>
                    <a:pt x="1170646" y="1450252"/>
                    <a:pt x="1839029" y="1541691"/>
                    <a:pt x="2026263" y="1278257"/>
                  </a:cubicBezTo>
                  <a:cubicBezTo>
                    <a:pt x="2213497" y="1014823"/>
                    <a:pt x="2304937" y="272417"/>
                    <a:pt x="2065451" y="76474"/>
                  </a:cubicBezTo>
                  <a:cubicBezTo>
                    <a:pt x="1825965" y="-119469"/>
                    <a:pt x="833189" y="122194"/>
                    <a:pt x="576286" y="128725"/>
                  </a:cubicBezTo>
                  <a:close/>
                </a:path>
              </a:pathLst>
            </a:custGeom>
            <a:solidFill>
              <a:srgbClr val="000082"/>
            </a:solidFill>
            <a:ln w="381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5" name="Picture 84" descr="A picture containing outdoor&#10;&#10;Description generated with high confidence">
              <a:extLst>
                <a:ext uri="{FF2B5EF4-FFF2-40B4-BE49-F238E27FC236}">
                  <a16:creationId xmlns:a16="http://schemas.microsoft.com/office/drawing/2014/main" xmlns="" id="{DB77A921-7EB5-4416-8E73-A6FB0AB9127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884" t="7418" r="9334" b="10770"/>
            <a:stretch/>
          </p:blipFill>
          <p:spPr>
            <a:xfrm>
              <a:off x="7010929" y="776902"/>
              <a:ext cx="1329325" cy="1746262"/>
            </a:xfrm>
            <a:prstGeom prst="rect">
              <a:avLst/>
            </a:prstGeom>
          </p:spPr>
        </p:pic>
      </p:grpSp>
      <p:grpSp>
        <p:nvGrpSpPr>
          <p:cNvPr id="7" name="Group 6"/>
          <p:cNvGrpSpPr/>
          <p:nvPr/>
        </p:nvGrpSpPr>
        <p:grpSpPr>
          <a:xfrm>
            <a:off x="6002315" y="643881"/>
            <a:ext cx="659638" cy="2431925"/>
            <a:chOff x="6002315" y="643881"/>
            <a:chExt cx="659638" cy="2431925"/>
          </a:xfrm>
        </p:grpSpPr>
        <p:sp>
          <p:nvSpPr>
            <p:cNvPr id="3" name="Freeform 2"/>
            <p:cNvSpPr/>
            <p:nvPr/>
          </p:nvSpPr>
          <p:spPr>
            <a:xfrm>
              <a:off x="6037361" y="643881"/>
              <a:ext cx="540033" cy="2431925"/>
            </a:xfrm>
            <a:custGeom>
              <a:avLst/>
              <a:gdLst>
                <a:gd name="connsiteX0" fmla="*/ 107561 w 540033"/>
                <a:gd name="connsiteY0" fmla="*/ 76811 h 2431925"/>
                <a:gd name="connsiteX1" fmla="*/ 408006 w 540033"/>
                <a:gd name="connsiteY1" fmla="*/ 63748 h 2431925"/>
                <a:gd name="connsiteX2" fmla="*/ 538635 w 540033"/>
                <a:gd name="connsiteY2" fmla="*/ 769143 h 2431925"/>
                <a:gd name="connsiteX3" fmla="*/ 460258 w 540033"/>
                <a:gd name="connsiteY3" fmla="*/ 2245245 h 2431925"/>
                <a:gd name="connsiteX4" fmla="*/ 212063 w 540033"/>
                <a:gd name="connsiteY4" fmla="*/ 2362811 h 2431925"/>
                <a:gd name="connsiteX5" fmla="*/ 29183 w 540033"/>
                <a:gd name="connsiteY5" fmla="*/ 1801108 h 2431925"/>
                <a:gd name="connsiteX6" fmla="*/ 16121 w 540033"/>
                <a:gd name="connsiteY6" fmla="*/ 207440 h 2431925"/>
                <a:gd name="connsiteX7" fmla="*/ 185938 w 540033"/>
                <a:gd name="connsiteY7" fmla="*/ 102937 h 24319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40033" h="2431925">
                  <a:moveTo>
                    <a:pt x="107561" y="76811"/>
                  </a:moveTo>
                  <a:cubicBezTo>
                    <a:pt x="221860" y="12585"/>
                    <a:pt x="336160" y="-51641"/>
                    <a:pt x="408006" y="63748"/>
                  </a:cubicBezTo>
                  <a:cubicBezTo>
                    <a:pt x="479852" y="179137"/>
                    <a:pt x="529926" y="405560"/>
                    <a:pt x="538635" y="769143"/>
                  </a:cubicBezTo>
                  <a:cubicBezTo>
                    <a:pt x="547344" y="1132726"/>
                    <a:pt x="514687" y="1979634"/>
                    <a:pt x="460258" y="2245245"/>
                  </a:cubicBezTo>
                  <a:cubicBezTo>
                    <a:pt x="405829" y="2510856"/>
                    <a:pt x="283909" y="2436834"/>
                    <a:pt x="212063" y="2362811"/>
                  </a:cubicBezTo>
                  <a:cubicBezTo>
                    <a:pt x="140217" y="2288788"/>
                    <a:pt x="61840" y="2160337"/>
                    <a:pt x="29183" y="1801108"/>
                  </a:cubicBezTo>
                  <a:cubicBezTo>
                    <a:pt x="-3474" y="1441879"/>
                    <a:pt x="-10005" y="490469"/>
                    <a:pt x="16121" y="207440"/>
                  </a:cubicBezTo>
                  <a:cubicBezTo>
                    <a:pt x="42247" y="-75589"/>
                    <a:pt x="114092" y="13674"/>
                    <a:pt x="185938" y="102937"/>
                  </a:cubicBezTo>
                </a:path>
              </a:pathLst>
            </a:custGeom>
            <a:solidFill>
              <a:srgbClr val="000082"/>
            </a:solidFill>
            <a:ln w="381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88" name="Picture 2" descr="C:\Users\Zhaol\Google Drive\research_note\machine_learning_project\autoencoding\fig\mar_clean_50_50_10csg.png">
              <a:extLst>
                <a:ext uri="{FF2B5EF4-FFF2-40B4-BE49-F238E27FC236}">
                  <a16:creationId xmlns="" xmlns:a16="http://schemas.microsoft.com/office/drawing/2014/main" id="{95777256-15F8-4DD8-8B32-6AFA30D97CF3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64" t="7759" r="76928" b="80592"/>
            <a:stretch/>
          </p:blipFill>
          <p:spPr bwMode="auto">
            <a:xfrm>
              <a:off x="6002315" y="1378602"/>
              <a:ext cx="659638" cy="63163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8" name="Group 7"/>
          <p:cNvGrpSpPr/>
          <p:nvPr/>
        </p:nvGrpSpPr>
        <p:grpSpPr>
          <a:xfrm>
            <a:off x="4129882" y="523522"/>
            <a:ext cx="1323010" cy="2538547"/>
            <a:chOff x="4129882" y="523522"/>
            <a:chExt cx="1323010" cy="2538547"/>
          </a:xfrm>
        </p:grpSpPr>
        <p:sp>
          <p:nvSpPr>
            <p:cNvPr id="2" name="Freeform 1"/>
            <p:cNvSpPr/>
            <p:nvPr/>
          </p:nvSpPr>
          <p:spPr>
            <a:xfrm>
              <a:off x="4779929" y="523522"/>
              <a:ext cx="632324" cy="2538547"/>
            </a:xfrm>
            <a:custGeom>
              <a:avLst/>
              <a:gdLst>
                <a:gd name="connsiteX0" fmla="*/ 379900 w 632324"/>
                <a:gd name="connsiteY0" fmla="*/ 103495 h 2538547"/>
                <a:gd name="connsiteX1" fmla="*/ 131705 w 632324"/>
                <a:gd name="connsiteY1" fmla="*/ 77369 h 2538547"/>
                <a:gd name="connsiteX2" fmla="*/ 1077 w 632324"/>
                <a:gd name="connsiteY2" fmla="*/ 965644 h 2538547"/>
                <a:gd name="connsiteX3" fmla="*/ 79454 w 632324"/>
                <a:gd name="connsiteY3" fmla="*/ 2206615 h 2538547"/>
                <a:gd name="connsiteX4" fmla="*/ 249271 w 632324"/>
                <a:gd name="connsiteY4" fmla="*/ 2441747 h 2538547"/>
                <a:gd name="connsiteX5" fmla="*/ 615031 w 632324"/>
                <a:gd name="connsiteY5" fmla="*/ 2467872 h 2538547"/>
                <a:gd name="connsiteX6" fmla="*/ 562780 w 632324"/>
                <a:gd name="connsiteY6" fmla="*/ 1527347 h 2538547"/>
                <a:gd name="connsiteX7" fmla="*/ 471340 w 632324"/>
                <a:gd name="connsiteY7" fmla="*/ 325564 h 2538547"/>
                <a:gd name="connsiteX8" fmla="*/ 314585 w 632324"/>
                <a:gd name="connsiteY8" fmla="*/ 90432 h 25385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32324" h="2538547">
                  <a:moveTo>
                    <a:pt x="379900" y="103495"/>
                  </a:moveTo>
                  <a:cubicBezTo>
                    <a:pt x="287371" y="18586"/>
                    <a:pt x="194842" y="-66322"/>
                    <a:pt x="131705" y="77369"/>
                  </a:cubicBezTo>
                  <a:cubicBezTo>
                    <a:pt x="68568" y="221060"/>
                    <a:pt x="9785" y="610770"/>
                    <a:pt x="1077" y="965644"/>
                  </a:cubicBezTo>
                  <a:cubicBezTo>
                    <a:pt x="-7631" y="1320518"/>
                    <a:pt x="38088" y="1960598"/>
                    <a:pt x="79454" y="2206615"/>
                  </a:cubicBezTo>
                  <a:cubicBezTo>
                    <a:pt x="120820" y="2452632"/>
                    <a:pt x="160008" y="2398204"/>
                    <a:pt x="249271" y="2441747"/>
                  </a:cubicBezTo>
                  <a:cubicBezTo>
                    <a:pt x="338534" y="2485290"/>
                    <a:pt x="562780" y="2620272"/>
                    <a:pt x="615031" y="2467872"/>
                  </a:cubicBezTo>
                  <a:cubicBezTo>
                    <a:pt x="667282" y="2315472"/>
                    <a:pt x="586728" y="1884398"/>
                    <a:pt x="562780" y="1527347"/>
                  </a:cubicBezTo>
                  <a:cubicBezTo>
                    <a:pt x="538832" y="1170296"/>
                    <a:pt x="512706" y="565050"/>
                    <a:pt x="471340" y="325564"/>
                  </a:cubicBezTo>
                  <a:cubicBezTo>
                    <a:pt x="429974" y="86078"/>
                    <a:pt x="372279" y="88255"/>
                    <a:pt x="314585" y="90432"/>
                  </a:cubicBezTo>
                </a:path>
              </a:pathLst>
            </a:custGeom>
            <a:solidFill>
              <a:srgbClr val="000082"/>
            </a:solidFill>
            <a:ln w="381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7" name="Picture 86" descr="A picture containing clothing&#10;&#10;Description generated with very high confidence">
              <a:extLst>
                <a:ext uri="{FF2B5EF4-FFF2-40B4-BE49-F238E27FC236}">
                  <a16:creationId xmlns:a16="http://schemas.microsoft.com/office/drawing/2014/main" xmlns="" id="{B1C633BB-F539-4127-9827-EA339EA9031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690" t="7379" r="9385" b="10612"/>
            <a:stretch/>
          </p:blipFill>
          <p:spPr>
            <a:xfrm>
              <a:off x="4129882" y="698625"/>
              <a:ext cx="1323010" cy="1877907"/>
            </a:xfrm>
            <a:prstGeom prst="rect">
              <a:avLst/>
            </a:prstGeom>
          </p:spPr>
        </p:pic>
      </p:grpSp>
      <p:sp>
        <p:nvSpPr>
          <p:cNvPr id="9" name="TextBox 8"/>
          <p:cNvSpPr txBox="1"/>
          <p:nvPr/>
        </p:nvSpPr>
        <p:spPr>
          <a:xfrm>
            <a:off x="4896387" y="2625047"/>
            <a:ext cx="3531131" cy="400110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need more than one SSF H</a:t>
            </a:r>
          </a:p>
        </p:txBody>
      </p:sp>
      <p:sp>
        <p:nvSpPr>
          <p:cNvPr id="89" name="Rectangle 88"/>
          <p:cNvSpPr/>
          <p:nvPr/>
        </p:nvSpPr>
        <p:spPr>
          <a:xfrm>
            <a:off x="18359" y="155314"/>
            <a:ext cx="4111524" cy="523220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D LSM </a:t>
            </a:r>
            <a:r>
              <a:rPr lang="en-US" altLang="zh-CN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Forward </a:t>
            </a:r>
            <a:r>
              <a:rPr lang="en-US" altLang="zh-CN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NN</a:t>
            </a:r>
            <a:endParaRPr lang="en-US" sz="2800" dirty="0"/>
          </a:p>
        </p:txBody>
      </p:sp>
      <p:grpSp>
        <p:nvGrpSpPr>
          <p:cNvPr id="96" name="Group 95"/>
          <p:cNvGrpSpPr/>
          <p:nvPr/>
        </p:nvGrpSpPr>
        <p:grpSpPr>
          <a:xfrm>
            <a:off x="23106" y="2718019"/>
            <a:ext cx="4622984" cy="1042131"/>
            <a:chOff x="332893" y="2609739"/>
            <a:chExt cx="4622984" cy="1042131"/>
          </a:xfrm>
        </p:grpSpPr>
        <p:sp>
          <p:nvSpPr>
            <p:cNvPr id="104" name="Left Brace 103">
              <a:extLst>
                <a:ext uri="{FF2B5EF4-FFF2-40B4-BE49-F238E27FC236}">
                  <a16:creationId xmlns:a16="http://schemas.microsoft.com/office/drawing/2014/main" xmlns="" id="{322F1114-0D93-4562-B751-05A15D8C1B96}"/>
                </a:ext>
              </a:extLst>
            </p:cNvPr>
            <p:cNvSpPr/>
            <p:nvPr/>
          </p:nvSpPr>
          <p:spPr>
            <a:xfrm>
              <a:off x="332893" y="2719625"/>
              <a:ext cx="208027" cy="690113"/>
            </a:xfrm>
            <a:prstGeom prst="leftBrace">
              <a:avLst/>
            </a:prstGeom>
            <a:ln w="12700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552107" y="2609739"/>
              <a:ext cx="44037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tep 1: m</a:t>
              </a:r>
              <a:r>
                <a:rPr lang="en-US" sz="1800" baseline="30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k+1)</a:t>
              </a:r>
              <a:r>
                <a:rPr lang="en-US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en-US" sz="1800" dirty="0" err="1" smtClean="0">
                  <a:solidFill>
                    <a:schemeClr val="bg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s</a:t>
              </a:r>
              <a:r>
                <a:rPr lang="en-US" sz="1800" baseline="-25000" dirty="0" err="1" smtClean="0">
                  <a:solidFill>
                    <a:schemeClr val="bg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l</a:t>
              </a:r>
              <a:r>
                <a:rPr lang="en-US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m</a:t>
              </a:r>
              <a:r>
                <a:rPr lang="en-US" sz="1800" baseline="30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k)</a:t>
              </a:r>
              <a:r>
                <a:rPr lang="en-US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–</a:t>
              </a:r>
              <a:r>
                <a:rPr lang="en-US" sz="1800" dirty="0" smtClean="0">
                  <a:solidFill>
                    <a:schemeClr val="bg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 a </a:t>
              </a:r>
              <a:r>
                <a:rPr lang="en-US" sz="1800" dirty="0" smtClean="0">
                  <a:solidFill>
                    <a:schemeClr val="bg1"/>
                  </a:solidFill>
                  <a:latin typeface="Times New Roman"/>
                  <a:cs typeface="Times New Roman"/>
                </a:rPr>
                <a:t>∂</a:t>
              </a:r>
              <a:r>
                <a:rPr lang="en-US" sz="1800" dirty="0" smtClean="0">
                  <a:solidFill>
                    <a:schemeClr val="bg1"/>
                  </a:solidFill>
                  <a:latin typeface="Symbol" panose="05050102010706020507" pitchFamily="18" charset="2"/>
                  <a:cs typeface="Times New Roman"/>
                </a:rPr>
                <a:t>e</a:t>
              </a:r>
              <a:r>
                <a:rPr lang="en-US" sz="1800" dirty="0" smtClean="0">
                  <a:solidFill>
                    <a:schemeClr val="bg1"/>
                  </a:solidFill>
                  <a:latin typeface="Times New Roman"/>
                  <a:cs typeface="Times New Roman"/>
                </a:rPr>
                <a:t>/∂m); k=1,…15</a:t>
              </a:r>
              <a:endParaRPr lang="en-US" sz="1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6" name="Group 105"/>
            <p:cNvGrpSpPr/>
            <p:nvPr/>
          </p:nvGrpSpPr>
          <p:grpSpPr>
            <a:xfrm>
              <a:off x="539552" y="3155334"/>
              <a:ext cx="4249881" cy="496536"/>
              <a:chOff x="765240" y="4308022"/>
              <a:chExt cx="4249881" cy="496536"/>
            </a:xfrm>
          </p:grpSpPr>
          <p:sp>
            <p:nvSpPr>
              <p:cNvPr id="107" name="Rectangle 106"/>
              <p:cNvSpPr/>
              <p:nvPr/>
            </p:nvSpPr>
            <p:spPr>
              <a:xfrm flipH="1">
                <a:off x="1419796" y="4460007"/>
                <a:ext cx="703780" cy="343991"/>
              </a:xfrm>
              <a:prstGeom prst="rect">
                <a:avLst/>
              </a:prstGeom>
              <a:solidFill>
                <a:srgbClr val="000082"/>
              </a:solidFill>
              <a:ln w="38100">
                <a:noFill/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100" dirty="0" err="1" smtClean="0"/>
                  <a:t>ij</a:t>
                </a:r>
                <a:endParaRPr lang="en-US" sz="1100" dirty="0"/>
              </a:p>
            </p:txBody>
          </p:sp>
          <p:sp>
            <p:nvSpPr>
              <p:cNvPr id="108" name="TextBox 107"/>
              <p:cNvSpPr txBox="1"/>
              <p:nvPr/>
            </p:nvSpPr>
            <p:spPr>
              <a:xfrm>
                <a:off x="765240" y="4308022"/>
                <a:ext cx="424988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ep 2: </a:t>
                </a:r>
                <a:r>
                  <a:rPr lang="en-US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sz="2000" baseline="30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k+1</a:t>
                </a:r>
                <a:r>
                  <a:rPr lang="en-US" sz="1800" baseline="30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1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(H</a:t>
                </a:r>
                <a:r>
                  <a:rPr lang="en-US" sz="1800" baseline="30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k)</a:t>
                </a:r>
                <a:r>
                  <a:rPr lang="en-US" sz="18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</a:t>
                </a:r>
                <a:r>
                  <a:rPr lang="en-US" sz="1800" dirty="0" smtClean="0">
                    <a:solidFill>
                      <a:schemeClr val="bg1"/>
                    </a:solidFill>
                    <a:latin typeface="Symbol" panose="05050102010706020507" pitchFamily="18" charset="2"/>
                    <a:cs typeface="Times New Roman" panose="02020603050405020304" pitchFamily="18" charset="0"/>
                  </a:rPr>
                  <a:t> a </a:t>
                </a:r>
                <a:r>
                  <a:rPr lang="en-US" sz="1800" dirty="0" smtClean="0"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∂</a:t>
                </a:r>
                <a:r>
                  <a:rPr lang="en-US" sz="1800" dirty="0" smtClean="0">
                    <a:solidFill>
                      <a:schemeClr val="bg1"/>
                    </a:solidFill>
                    <a:latin typeface="Symbol" panose="05050102010706020507" pitchFamily="18" charset="2"/>
                    <a:cs typeface="Times New Roman"/>
                  </a:rPr>
                  <a:t>e</a:t>
                </a:r>
                <a:r>
                  <a:rPr lang="en-US" sz="1800" dirty="0" smtClean="0">
                    <a:solidFill>
                      <a:schemeClr val="bg1"/>
                    </a:solidFill>
                    <a:latin typeface="Times New Roman"/>
                    <a:cs typeface="Times New Roman"/>
                  </a:rPr>
                  <a:t>/∂H ); k=1,…15</a:t>
                </a:r>
                <a:endParaRPr lang="en-US" sz="1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9" name="Rectangle 108"/>
              <p:cNvSpPr/>
              <p:nvPr/>
            </p:nvSpPr>
            <p:spPr>
              <a:xfrm flipH="1">
                <a:off x="2289516" y="4454844"/>
                <a:ext cx="703780" cy="343991"/>
              </a:xfrm>
              <a:prstGeom prst="rect">
                <a:avLst/>
              </a:prstGeom>
              <a:noFill/>
              <a:ln w="38100">
                <a:noFill/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100" dirty="0" err="1" smtClean="0"/>
                  <a:t>ij</a:t>
                </a:r>
                <a:endParaRPr lang="en-US" sz="1100" dirty="0"/>
              </a:p>
            </p:txBody>
          </p:sp>
          <p:sp>
            <p:nvSpPr>
              <p:cNvPr id="110" name="Rectangle 109"/>
              <p:cNvSpPr/>
              <p:nvPr/>
            </p:nvSpPr>
            <p:spPr>
              <a:xfrm flipH="1">
                <a:off x="3436172" y="4460567"/>
                <a:ext cx="703780" cy="343991"/>
              </a:xfrm>
              <a:prstGeom prst="rect">
                <a:avLst/>
              </a:prstGeom>
              <a:noFill/>
              <a:ln w="38100">
                <a:noFill/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100" dirty="0" err="1" smtClean="0"/>
                  <a:t>ij</a:t>
                </a:r>
                <a:endParaRPr lang="en-US" sz="1100" dirty="0"/>
              </a:p>
            </p:txBody>
          </p:sp>
        </p:grpSp>
      </p:grpSp>
      <p:sp>
        <p:nvSpPr>
          <p:cNvPr id="112" name="TextBox 111"/>
          <p:cNvSpPr txBox="1"/>
          <p:nvPr/>
        </p:nvSpPr>
        <p:spPr>
          <a:xfrm>
            <a:off x="4788756" y="115200"/>
            <a:ext cx="4679788" cy="523220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aseline="300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g</a:t>
            </a:r>
            <a:r>
              <a:rPr lang="en-US" sz="2800" baseline="30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dirty="0" err="1" smtClean="0">
                <a:solidFill>
                  <a:schemeClr val="bg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sz="2800" baseline="-25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baseline="-250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*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aseline="-25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sz="28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6795837" y="32198"/>
            <a:ext cx="79861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lectivity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4755510" y="-17829"/>
            <a:ext cx="52770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age</a:t>
            </a:r>
          </a:p>
        </p:txBody>
      </p:sp>
      <p:sp>
        <p:nvSpPr>
          <p:cNvPr id="103" name="TextBox 102"/>
          <p:cNvSpPr txBox="1"/>
          <p:nvPr/>
        </p:nvSpPr>
        <p:spPr>
          <a:xfrm>
            <a:off x="6167916" y="5884"/>
            <a:ext cx="420308" cy="261610"/>
          </a:xfrm>
          <a:prstGeom prst="rect">
            <a:avLst/>
          </a:prstGeom>
          <a:solidFill>
            <a:srgbClr val="000082"/>
          </a:solidFill>
        </p:spPr>
        <p:txBody>
          <a:bodyPr wrap="none" rtlCol="0">
            <a:spAutoFit/>
          </a:bodyPr>
          <a:lstStyle/>
          <a:p>
            <a:r>
              <a:rPr lang="en-US" sz="1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F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5580112" y="1429214"/>
            <a:ext cx="46797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*</a:t>
            </a:r>
          </a:p>
        </p:txBody>
      </p:sp>
    </p:spTree>
    <p:extLst>
      <p:ext uri="{BB962C8B-B14F-4D97-AF65-F5344CB8AC3E}">
        <p14:creationId xmlns:p14="http://schemas.microsoft.com/office/powerpoint/2010/main" val="4116124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3" grpId="0" animBg="1"/>
      <p:bldP spid="11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="" xmlns:a16="http://schemas.microsoft.com/office/drawing/2014/main" id="{DE2A20B0-4E54-4089-8079-B4A29B34DED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64" t="6058" r="16560" b="10106"/>
          <a:stretch/>
        </p:blipFill>
        <p:spPr>
          <a:xfrm>
            <a:off x="395536" y="2968014"/>
            <a:ext cx="2016224" cy="2016224"/>
          </a:xfrm>
        </p:spPr>
      </p:pic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23269670-65C5-4938-A974-032D923088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05BC5-7E75-4875-A2B6-9270916BBBCE}" type="slidenum">
              <a:rPr lang="zh-CN" altLang="en-US" smtClean="0"/>
              <a:t>34</a:t>
            </a:fld>
            <a:endParaRPr lang="zh-CN" altLang="en-US"/>
          </a:p>
        </p:txBody>
      </p:sp>
      <p:pic>
        <p:nvPicPr>
          <p:cNvPr id="6" name="Content Placeholder 4">
            <a:extLst>
              <a:ext uri="{FF2B5EF4-FFF2-40B4-BE49-F238E27FC236}">
                <a16:creationId xmlns="" xmlns:a16="http://schemas.microsoft.com/office/drawing/2014/main" id="{3E5A04E1-77AC-41BA-B5AB-0913797AAEE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53" t="6495" r="17391" b="10574"/>
          <a:stretch/>
        </p:blipFill>
        <p:spPr>
          <a:xfrm>
            <a:off x="2987824" y="2968014"/>
            <a:ext cx="2018061" cy="20162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C0598631-9B33-45C4-BFC7-7FC2850C0603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37" t="6970" r="17192" b="10632"/>
          <a:stretch/>
        </p:blipFill>
        <p:spPr>
          <a:xfrm>
            <a:off x="5796135" y="2999615"/>
            <a:ext cx="2016225" cy="202040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="" xmlns:a16="http://schemas.microsoft.com/office/drawing/2014/main" id="{1F839AC5-92DA-40B4-B6C8-88D4AE8FBB7C}"/>
                  </a:ext>
                </a:extLst>
              </p:cNvPr>
              <p:cNvSpPr txBox="1"/>
              <p:nvPr/>
            </p:nvSpPr>
            <p:spPr>
              <a:xfrm>
                <a:off x="90205" y="1091765"/>
                <a:ext cx="6438183" cy="15881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600" b="0" dirty="0">
                    <a:solidFill>
                      <a:prstClr val="white"/>
                    </a:solidFill>
                    <a:latin typeface="Calibri" panose="020F0502020204030204"/>
                  </a:rPr>
                  <a:t>Filters:</a:t>
                </a:r>
              </a:p>
              <a:p>
                <a:pPr marL="85725" indent="-85725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160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16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acc>
                    <m:r>
                      <a:rPr lang="en-US" sz="1600" i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600" b="0" baseline="-25000" dirty="0">
                    <a:solidFill>
                      <a:prstClr val="white"/>
                    </a:solidFill>
                    <a:latin typeface="Calibri" panose="020F0502020204030204"/>
                  </a:rPr>
                  <a:t>1</a:t>
                </a:r>
                <a:r>
                  <a:rPr lang="en-US" sz="1600" b="0" dirty="0">
                    <a:solidFill>
                      <a:prstClr val="white"/>
                    </a:solidFill>
                    <a:latin typeface="Calibri" panose="020F0502020204030204"/>
                  </a:rPr>
                  <a:t>:  15 filters of size 11×11, with stride of 1</a:t>
                </a:r>
              </a:p>
              <a:p>
                <a:pPr marL="85725" indent="-85725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160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16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acc>
                    <m:r>
                      <a:rPr lang="en-US" sz="1600" i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600" b="0" baseline="-25000" dirty="0">
                    <a:solidFill>
                      <a:prstClr val="white"/>
                    </a:solidFill>
                    <a:latin typeface="Calibri" panose="020F0502020204030204"/>
                  </a:rPr>
                  <a:t>2</a:t>
                </a:r>
                <a:r>
                  <a:rPr lang="en-US" sz="1600" b="0" dirty="0">
                    <a:solidFill>
                      <a:prstClr val="white"/>
                    </a:solidFill>
                    <a:latin typeface="Calibri" panose="020F0502020204030204"/>
                  </a:rPr>
                  <a:t>: 15 filters of size 11×11×15 with stride of 1</a:t>
                </a:r>
              </a:p>
              <a:p>
                <a:pPr marL="85725" indent="-85725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160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16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acc>
                    <m:r>
                      <a:rPr lang="en-US" sz="1600" i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600" b="0" baseline="-25000" dirty="0">
                    <a:solidFill>
                      <a:prstClr val="white"/>
                    </a:solidFill>
                    <a:latin typeface="Calibri" panose="020F0502020204030204"/>
                  </a:rPr>
                  <a:t>3</a:t>
                </a:r>
                <a:r>
                  <a:rPr lang="en-US" sz="1600" b="0" dirty="0">
                    <a:solidFill>
                      <a:prstClr val="white"/>
                    </a:solidFill>
                    <a:latin typeface="Calibri" panose="020F0502020204030204"/>
                  </a:rPr>
                  <a:t>: 15 filters of size </a:t>
                </a:r>
                <a:r>
                  <a:rPr lang="en-US" sz="1600" dirty="0">
                    <a:solidFill>
                      <a:prstClr val="white"/>
                    </a:solidFill>
                  </a:rPr>
                  <a:t>11×11×15 with stride of 1</a:t>
                </a:r>
              </a:p>
              <a:p>
                <a:pPr marL="85725" indent="-85725">
                  <a:buFont typeface="Arial" panose="020B0604020202020204" pitchFamily="34" charset="0"/>
                  <a:buChar char="•"/>
                </a:pPr>
                <a:endParaRPr lang="en-US" sz="1600" dirty="0">
                  <a:solidFill>
                    <a:prstClr val="white"/>
                  </a:solidFill>
                </a:endParaRPr>
              </a:p>
              <a:p>
                <a:pPr marL="85725" indent="-85725">
                  <a:buFont typeface="Arial" panose="020B0604020202020204" pitchFamily="34" charset="0"/>
                  <a:buChar char="•"/>
                </a:pPr>
                <a:endParaRPr lang="en-US" sz="1600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F839AC5-92DA-40B4-B6C8-88D4AE8FBB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05" y="1091765"/>
                <a:ext cx="6438183" cy="1588127"/>
              </a:xfrm>
              <a:prstGeom prst="rect">
                <a:avLst/>
              </a:prstGeom>
              <a:blipFill>
                <a:blip r:embed="rId6"/>
                <a:stretch>
                  <a:fillRect l="-568" t="-11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="" xmlns:a16="http://schemas.microsoft.com/office/drawing/2014/main" id="{8037F29C-D7D2-460A-9034-4583199C1D6B}"/>
                  </a:ext>
                </a:extLst>
              </p:cNvPr>
              <p:cNvSpPr txBox="1"/>
              <p:nvPr/>
            </p:nvSpPr>
            <p:spPr>
              <a:xfrm>
                <a:off x="5796135" y="2569754"/>
                <a:ext cx="1869947" cy="65319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sz="1800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1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</m:acc>
                      </m:e>
                      <m:sub>
                        <m:r>
                          <a:rPr lang="en-US" sz="1800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80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sz="1800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1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</m:acc>
                      </m:e>
                      <m:sub>
                        <m:r>
                          <a:rPr lang="en-US" sz="1800" b="0">
                            <a:solidFill>
                              <a:prstClr val="white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180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sz="1800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1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</m:acc>
                      </m:e>
                      <m:sub>
                        <m:r>
                          <a:rPr lang="en-US" sz="1800" b="0">
                            <a:solidFill>
                              <a:prstClr val="white"/>
                            </a:solidFill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1800" b="0" dirty="0">
                    <a:solidFill>
                      <a:prstClr val="white"/>
                    </a:solidFill>
                    <a:latin typeface="Calibri" panose="020F0502020204030204"/>
                  </a:rPr>
                  <a:t>  (31×31)</a:t>
                </a:r>
                <a:endParaRPr lang="he-IL" sz="1800" b="0" dirty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algn="r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b="0" dirty="0">
                    <a:solidFill>
                      <a:prstClr val="white"/>
                    </a:solidFill>
                    <a:latin typeface="Calibri" panose="020F0502020204030204"/>
                  </a:rPr>
                  <a:t> </a:t>
                </a:r>
                <a:endParaRPr lang="he-IL" sz="1800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037F29C-D7D2-460A-9034-4583199C1D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135" y="2569754"/>
                <a:ext cx="1869947" cy="653192"/>
              </a:xfrm>
              <a:prstGeom prst="rect">
                <a:avLst/>
              </a:prstGeom>
              <a:blipFill>
                <a:blip r:embed="rId7"/>
                <a:stretch>
                  <a:fillRect t="-4673" r="-26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="" xmlns:a16="http://schemas.microsoft.com/office/drawing/2014/main" id="{5DA14982-210A-4FB6-AE7F-FECC868B6517}"/>
                  </a:ext>
                </a:extLst>
              </p:cNvPr>
              <p:cNvSpPr txBox="1"/>
              <p:nvPr/>
            </p:nvSpPr>
            <p:spPr>
              <a:xfrm>
                <a:off x="3187264" y="2560845"/>
                <a:ext cx="1555200" cy="65319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sz="1800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1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</m:acc>
                      </m:e>
                      <m:sub>
                        <m:r>
                          <a:rPr lang="en-US" sz="1800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1800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sz="1800" i="1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18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</m:acc>
                      </m:e>
                      <m:sub>
                        <m:r>
                          <a:rPr lang="en-US" sz="1800" b="0">
                            <a:solidFill>
                              <a:prstClr val="white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800" b="0" dirty="0">
                    <a:solidFill>
                      <a:prstClr val="white"/>
                    </a:solidFill>
                    <a:latin typeface="Calibri" panose="020F0502020204030204"/>
                  </a:rPr>
                  <a:t> (21×21)</a:t>
                </a:r>
                <a:endParaRPr lang="he-IL" sz="1800" b="0" dirty="0">
                  <a:solidFill>
                    <a:prstClr val="white"/>
                  </a:solidFill>
                  <a:latin typeface="Calibri" panose="020F0502020204030204"/>
                </a:endParaRPr>
              </a:p>
              <a:p>
                <a:pPr algn="r" fontAlgn="auto">
                  <a:spcBef>
                    <a:spcPts val="0"/>
                  </a:spcBef>
                  <a:spcAft>
                    <a:spcPts val="0"/>
                  </a:spcAft>
                </a:pPr>
                <a:endParaRPr lang="he-IL" sz="1800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5DA14982-210A-4FB6-AE7F-FECC868B65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7264" y="2560845"/>
                <a:ext cx="1555200" cy="653192"/>
              </a:xfrm>
              <a:prstGeom prst="rect">
                <a:avLst/>
              </a:prstGeom>
              <a:blipFill>
                <a:blip r:embed="rId8"/>
                <a:stretch>
                  <a:fillRect t="-4673" r="-31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id="{B4C98CE8-5756-4593-B6CA-03AE7E066A3A}"/>
                  </a:ext>
                </a:extLst>
              </p:cNvPr>
              <p:cNvSpPr txBox="1"/>
              <p:nvPr/>
            </p:nvSpPr>
            <p:spPr>
              <a:xfrm>
                <a:off x="539552" y="2615606"/>
                <a:ext cx="1237086" cy="376193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sz="1800" b="0" i="1" smtClean="0">
                                <a:solidFill>
                                  <a:prstClr val="white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1800" b="0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</m:acc>
                      </m:e>
                      <m:sub>
                        <m:r>
                          <a:rPr lang="en-US" sz="1800" b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800" b="0" dirty="0">
                    <a:solidFill>
                      <a:prstClr val="white"/>
                    </a:solidFill>
                    <a:latin typeface="Calibri" panose="020F0502020204030204"/>
                  </a:rPr>
                  <a:t> (11×11)</a:t>
                </a:r>
                <a:endParaRPr lang="he-IL" sz="1800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4C98CE8-5756-4593-B6CA-03AE7E066A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2615606"/>
                <a:ext cx="1237086" cy="376193"/>
              </a:xfrm>
              <a:prstGeom prst="rect">
                <a:avLst/>
              </a:prstGeom>
              <a:blipFill>
                <a:blip r:embed="rId9"/>
                <a:stretch>
                  <a:fillRect t="-8065" r="-4455" b="-25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对象 3">
            <a:extLst>
              <a:ext uri="{FF2B5EF4-FFF2-40B4-BE49-F238E27FC236}">
                <a16:creationId xmlns="" xmlns:a16="http://schemas.microsoft.com/office/drawing/2014/main" id="{206C18AD-C41B-4DCE-A743-B4419130B1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499756"/>
              </p:ext>
            </p:extLst>
          </p:nvPr>
        </p:nvGraphicFramePr>
        <p:xfrm>
          <a:off x="6085475" y="1426797"/>
          <a:ext cx="442913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6" name="Equation" r:id="rId10" imgW="495000" imgH="279360" progId="Equation.DSMT4">
                  <p:embed/>
                </p:oleObj>
              </mc:Choice>
              <mc:Fallback>
                <p:oleObj name="Equation" r:id="rId10" imgW="495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85475" y="1426797"/>
                        <a:ext cx="442913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2F2D6385-237C-4DF4-8778-F07166561F83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48" t="6896" r="9092" b="10838"/>
          <a:stretch/>
        </p:blipFill>
        <p:spPr>
          <a:xfrm>
            <a:off x="6542592" y="826270"/>
            <a:ext cx="2078933" cy="1645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6834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2" grpId="0"/>
      <p:bldP spid="13" grpId="0"/>
      <p:bldP spid="1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" name="Group 203">
            <a:extLst>
              <a:ext uri="{FF2B5EF4-FFF2-40B4-BE49-F238E27FC236}">
                <a16:creationId xmlns="" xmlns:a16="http://schemas.microsoft.com/office/drawing/2014/main" id="{5428DDFF-3358-4728-A7C2-F59D9A1F851A}"/>
              </a:ext>
            </a:extLst>
          </p:cNvPr>
          <p:cNvGrpSpPr/>
          <p:nvPr/>
        </p:nvGrpSpPr>
        <p:grpSpPr>
          <a:xfrm>
            <a:off x="5684362" y="1610492"/>
            <a:ext cx="3091691" cy="3088833"/>
            <a:chOff x="2807904" y="1455726"/>
            <a:chExt cx="3091691" cy="3088833"/>
          </a:xfrm>
        </p:grpSpPr>
        <p:pic>
          <p:nvPicPr>
            <p:cNvPr id="175" name="Picture 174" descr="A picture containing yellow&#10;&#10;Description generated with high confidence">
              <a:extLst>
                <a:ext uri="{FF2B5EF4-FFF2-40B4-BE49-F238E27FC236}">
                  <a16:creationId xmlns="" xmlns:a16="http://schemas.microsoft.com/office/drawing/2014/main" id="{C780684C-A860-41BA-9AA0-1B35C921606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07904" y="1455726"/>
              <a:ext cx="991691" cy="988833"/>
            </a:xfrm>
            <a:prstGeom prst="rect">
              <a:avLst/>
            </a:prstGeom>
          </p:spPr>
        </p:pic>
        <p:pic>
          <p:nvPicPr>
            <p:cNvPr id="177" name="Picture 176" descr="A close up of a flower&#10;&#10;Description generated with high confidence">
              <a:extLst>
                <a:ext uri="{FF2B5EF4-FFF2-40B4-BE49-F238E27FC236}">
                  <a16:creationId xmlns="" xmlns:a16="http://schemas.microsoft.com/office/drawing/2014/main" id="{AA5180B3-7EA8-4A83-A67C-06468D17D1D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57904" y="1605726"/>
              <a:ext cx="991691" cy="988833"/>
            </a:xfrm>
            <a:prstGeom prst="rect">
              <a:avLst/>
            </a:prstGeom>
          </p:spPr>
        </p:pic>
        <p:pic>
          <p:nvPicPr>
            <p:cNvPr id="179" name="Picture 178" descr="A close up of a yellow flower&#10;&#10;Description generated with high confidence">
              <a:extLst>
                <a:ext uri="{FF2B5EF4-FFF2-40B4-BE49-F238E27FC236}">
                  <a16:creationId xmlns="" xmlns:a16="http://schemas.microsoft.com/office/drawing/2014/main" id="{1C4E0A4A-4BD8-4340-BD22-013741AB42D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07904" y="1755726"/>
              <a:ext cx="991691" cy="988833"/>
            </a:xfrm>
            <a:prstGeom prst="rect">
              <a:avLst/>
            </a:prstGeom>
          </p:spPr>
        </p:pic>
        <p:pic>
          <p:nvPicPr>
            <p:cNvPr id="181" name="Picture 180">
              <a:extLst>
                <a:ext uri="{FF2B5EF4-FFF2-40B4-BE49-F238E27FC236}">
                  <a16:creationId xmlns="" xmlns:a16="http://schemas.microsoft.com/office/drawing/2014/main" id="{E76BF5C8-0E7B-497D-B12A-16416A70639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57904" y="1905726"/>
              <a:ext cx="991691" cy="988833"/>
            </a:xfrm>
            <a:prstGeom prst="rect">
              <a:avLst/>
            </a:prstGeom>
          </p:spPr>
        </p:pic>
        <p:pic>
          <p:nvPicPr>
            <p:cNvPr id="183" name="Picture 182" descr="A close up of a yellow wall&#10;&#10;Description generated with high confidence">
              <a:extLst>
                <a:ext uri="{FF2B5EF4-FFF2-40B4-BE49-F238E27FC236}">
                  <a16:creationId xmlns="" xmlns:a16="http://schemas.microsoft.com/office/drawing/2014/main" id="{29C4E243-A4BB-4A1B-8510-C6B5120BA3A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07904" y="2055726"/>
              <a:ext cx="991691" cy="988833"/>
            </a:xfrm>
            <a:prstGeom prst="rect">
              <a:avLst/>
            </a:prstGeom>
          </p:spPr>
        </p:pic>
        <p:pic>
          <p:nvPicPr>
            <p:cNvPr id="185" name="Picture 184" descr="A close up of a logo&#10;&#10;Description generated with high confidence">
              <a:extLst>
                <a:ext uri="{FF2B5EF4-FFF2-40B4-BE49-F238E27FC236}">
                  <a16:creationId xmlns="" xmlns:a16="http://schemas.microsoft.com/office/drawing/2014/main" id="{778C32B2-C945-46D7-99FE-163F1BE23FC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57904" y="2205726"/>
              <a:ext cx="991691" cy="988833"/>
            </a:xfrm>
            <a:prstGeom prst="rect">
              <a:avLst/>
            </a:prstGeom>
          </p:spPr>
        </p:pic>
        <p:pic>
          <p:nvPicPr>
            <p:cNvPr id="187" name="Picture 186">
              <a:extLst>
                <a:ext uri="{FF2B5EF4-FFF2-40B4-BE49-F238E27FC236}">
                  <a16:creationId xmlns="" xmlns:a16="http://schemas.microsoft.com/office/drawing/2014/main" id="{9207BBA5-4838-40FA-ACA4-983C3D7A1F6A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707904" y="2355726"/>
              <a:ext cx="991691" cy="988833"/>
            </a:xfrm>
            <a:prstGeom prst="rect">
              <a:avLst/>
            </a:prstGeom>
          </p:spPr>
        </p:pic>
        <p:pic>
          <p:nvPicPr>
            <p:cNvPr id="189" name="Picture 188" descr="A close up of a logo&#10;&#10;Description generated with high confidence">
              <a:extLst>
                <a:ext uri="{FF2B5EF4-FFF2-40B4-BE49-F238E27FC236}">
                  <a16:creationId xmlns="" xmlns:a16="http://schemas.microsoft.com/office/drawing/2014/main" id="{41254F49-AFA3-4BCC-8F91-2BBD810B296C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57904" y="2505726"/>
              <a:ext cx="991691" cy="988833"/>
            </a:xfrm>
            <a:prstGeom prst="rect">
              <a:avLst/>
            </a:prstGeom>
          </p:spPr>
        </p:pic>
        <p:pic>
          <p:nvPicPr>
            <p:cNvPr id="191" name="Picture 190" descr="A close up of a logo&#10;&#10;Description generated with very high confidence">
              <a:extLst>
                <a:ext uri="{FF2B5EF4-FFF2-40B4-BE49-F238E27FC236}">
                  <a16:creationId xmlns="" xmlns:a16="http://schemas.microsoft.com/office/drawing/2014/main" id="{3F44CB53-8406-4304-8EE6-780FF644D7CB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07904" y="2655726"/>
              <a:ext cx="991691" cy="988833"/>
            </a:xfrm>
            <a:prstGeom prst="rect">
              <a:avLst/>
            </a:prstGeom>
          </p:spPr>
        </p:pic>
        <p:pic>
          <p:nvPicPr>
            <p:cNvPr id="193" name="Picture 192" descr="A close up of a logo&#10;&#10;Description generated with high confidence">
              <a:extLst>
                <a:ext uri="{FF2B5EF4-FFF2-40B4-BE49-F238E27FC236}">
                  <a16:creationId xmlns="" xmlns:a16="http://schemas.microsoft.com/office/drawing/2014/main" id="{B6BBF244-8213-4F50-A3DD-2E1022BC876C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57904" y="2805726"/>
              <a:ext cx="991691" cy="988833"/>
            </a:xfrm>
            <a:prstGeom prst="rect">
              <a:avLst/>
            </a:prstGeom>
          </p:spPr>
        </p:pic>
        <p:pic>
          <p:nvPicPr>
            <p:cNvPr id="195" name="Picture 194" descr="A close up of a logo&#10;&#10;Description generated with high confidence">
              <a:extLst>
                <a:ext uri="{FF2B5EF4-FFF2-40B4-BE49-F238E27FC236}">
                  <a16:creationId xmlns="" xmlns:a16="http://schemas.microsoft.com/office/drawing/2014/main" id="{70CF773B-BD6F-4380-B4BC-3B2610BF28CF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07904" y="2955726"/>
              <a:ext cx="991691" cy="988833"/>
            </a:xfrm>
            <a:prstGeom prst="rect">
              <a:avLst/>
            </a:prstGeom>
          </p:spPr>
        </p:pic>
        <p:pic>
          <p:nvPicPr>
            <p:cNvPr id="197" name="Picture 196" descr="A picture containing yellow&#10;&#10;Description generated with very high confidence">
              <a:extLst>
                <a:ext uri="{FF2B5EF4-FFF2-40B4-BE49-F238E27FC236}">
                  <a16:creationId xmlns="" xmlns:a16="http://schemas.microsoft.com/office/drawing/2014/main" id="{8A91DDE6-A756-47B9-874F-6E35FE81F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57904" y="3105726"/>
              <a:ext cx="991691" cy="988833"/>
            </a:xfrm>
            <a:prstGeom prst="rect">
              <a:avLst/>
            </a:prstGeom>
          </p:spPr>
        </p:pic>
        <p:pic>
          <p:nvPicPr>
            <p:cNvPr id="199" name="Picture 198">
              <a:extLst>
                <a:ext uri="{FF2B5EF4-FFF2-40B4-BE49-F238E27FC236}">
                  <a16:creationId xmlns="" xmlns:a16="http://schemas.microsoft.com/office/drawing/2014/main" id="{BA9C44F2-0531-42F2-97C0-56C244AD3755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07904" y="3255726"/>
              <a:ext cx="991691" cy="988833"/>
            </a:xfrm>
            <a:prstGeom prst="rect">
              <a:avLst/>
            </a:prstGeom>
          </p:spPr>
        </p:pic>
        <p:pic>
          <p:nvPicPr>
            <p:cNvPr id="201" name="Picture 200">
              <a:extLst>
                <a:ext uri="{FF2B5EF4-FFF2-40B4-BE49-F238E27FC236}">
                  <a16:creationId xmlns="" xmlns:a16="http://schemas.microsoft.com/office/drawing/2014/main" id="{9EE724A7-4148-411C-877E-4985DEE644F0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57904" y="3405726"/>
              <a:ext cx="991691" cy="988833"/>
            </a:xfrm>
            <a:prstGeom prst="rect">
              <a:avLst/>
            </a:prstGeom>
          </p:spPr>
        </p:pic>
        <p:pic>
          <p:nvPicPr>
            <p:cNvPr id="203" name="Picture 202" descr="A close up of a logo&#10;&#10;Description generated with high confidence">
              <a:extLst>
                <a:ext uri="{FF2B5EF4-FFF2-40B4-BE49-F238E27FC236}">
                  <a16:creationId xmlns="" xmlns:a16="http://schemas.microsoft.com/office/drawing/2014/main" id="{6DB99954-D09D-4FD3-89CA-B5F575B4A699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07904" y="3555726"/>
              <a:ext cx="991691" cy="988833"/>
            </a:xfrm>
            <a:prstGeom prst="rect">
              <a:avLst/>
            </a:prstGeom>
          </p:spPr>
        </p:pic>
      </p:grpSp>
      <p:grpSp>
        <p:nvGrpSpPr>
          <p:cNvPr id="387" name="Group 386">
            <a:extLst>
              <a:ext uri="{FF2B5EF4-FFF2-40B4-BE49-F238E27FC236}">
                <a16:creationId xmlns="" xmlns:a16="http://schemas.microsoft.com/office/drawing/2014/main" id="{11C488B4-15EE-4900-A421-9F3028113DAF}"/>
              </a:ext>
            </a:extLst>
          </p:cNvPr>
          <p:cNvGrpSpPr/>
          <p:nvPr/>
        </p:nvGrpSpPr>
        <p:grpSpPr>
          <a:xfrm>
            <a:off x="2934745" y="1610492"/>
            <a:ext cx="3091691" cy="3088833"/>
            <a:chOff x="2919183" y="923696"/>
            <a:chExt cx="3091691" cy="3088833"/>
          </a:xfrm>
        </p:grpSpPr>
        <p:pic>
          <p:nvPicPr>
            <p:cNvPr id="358" name="Picture 357">
              <a:extLst>
                <a:ext uri="{FF2B5EF4-FFF2-40B4-BE49-F238E27FC236}">
                  <a16:creationId xmlns="" xmlns:a16="http://schemas.microsoft.com/office/drawing/2014/main" id="{E19479ED-11E8-4CBF-B4A9-22F5332FE1E7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19183" y="923696"/>
              <a:ext cx="991691" cy="988833"/>
            </a:xfrm>
            <a:prstGeom prst="rect">
              <a:avLst/>
            </a:prstGeom>
          </p:spPr>
        </p:pic>
        <p:pic>
          <p:nvPicPr>
            <p:cNvPr id="360" name="Picture 359">
              <a:extLst>
                <a:ext uri="{FF2B5EF4-FFF2-40B4-BE49-F238E27FC236}">
                  <a16:creationId xmlns="" xmlns:a16="http://schemas.microsoft.com/office/drawing/2014/main" id="{89EF6F85-DD88-4BC9-AF05-7CC036DFBBDC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69183" y="1073696"/>
              <a:ext cx="991691" cy="988833"/>
            </a:xfrm>
            <a:prstGeom prst="rect">
              <a:avLst/>
            </a:prstGeom>
          </p:spPr>
        </p:pic>
        <p:pic>
          <p:nvPicPr>
            <p:cNvPr id="362" name="Picture 361">
              <a:extLst>
                <a:ext uri="{FF2B5EF4-FFF2-40B4-BE49-F238E27FC236}">
                  <a16:creationId xmlns="" xmlns:a16="http://schemas.microsoft.com/office/drawing/2014/main" id="{1C5981A0-ABA2-4092-9196-EB1EBBB7978A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19183" y="1223696"/>
              <a:ext cx="991691" cy="988833"/>
            </a:xfrm>
            <a:prstGeom prst="rect">
              <a:avLst/>
            </a:prstGeom>
          </p:spPr>
        </p:pic>
        <p:pic>
          <p:nvPicPr>
            <p:cNvPr id="364" name="Picture 363" descr="A close up of a flower&#10;&#10;Description generated with high confidence">
              <a:extLst>
                <a:ext uri="{FF2B5EF4-FFF2-40B4-BE49-F238E27FC236}">
                  <a16:creationId xmlns="" xmlns:a16="http://schemas.microsoft.com/office/drawing/2014/main" id="{15A6C509-0BEC-42A9-A0D8-B33B2289F431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69183" y="1373696"/>
              <a:ext cx="991691" cy="988833"/>
            </a:xfrm>
            <a:prstGeom prst="rect">
              <a:avLst/>
            </a:prstGeom>
          </p:spPr>
        </p:pic>
        <p:pic>
          <p:nvPicPr>
            <p:cNvPr id="366" name="Picture 365" descr="A close up of a logo&#10;&#10;Description generated with high confidence">
              <a:extLst>
                <a:ext uri="{FF2B5EF4-FFF2-40B4-BE49-F238E27FC236}">
                  <a16:creationId xmlns="" xmlns:a16="http://schemas.microsoft.com/office/drawing/2014/main" id="{50EEA69D-ABD5-4F78-8019-1D71B953C429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19183" y="1523696"/>
              <a:ext cx="991691" cy="988833"/>
            </a:xfrm>
            <a:prstGeom prst="rect">
              <a:avLst/>
            </a:prstGeom>
          </p:spPr>
        </p:pic>
        <p:pic>
          <p:nvPicPr>
            <p:cNvPr id="368" name="Picture 367">
              <a:extLst>
                <a:ext uri="{FF2B5EF4-FFF2-40B4-BE49-F238E27FC236}">
                  <a16:creationId xmlns="" xmlns:a16="http://schemas.microsoft.com/office/drawing/2014/main" id="{F14142EA-B249-41C4-9054-5D5505B447D1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69183" y="1673696"/>
              <a:ext cx="991691" cy="988833"/>
            </a:xfrm>
            <a:prstGeom prst="rect">
              <a:avLst/>
            </a:prstGeom>
          </p:spPr>
        </p:pic>
        <p:pic>
          <p:nvPicPr>
            <p:cNvPr id="370" name="Picture 369">
              <a:extLst>
                <a:ext uri="{FF2B5EF4-FFF2-40B4-BE49-F238E27FC236}">
                  <a16:creationId xmlns="" xmlns:a16="http://schemas.microsoft.com/office/drawing/2014/main" id="{95EC39B7-1AC0-41CB-993B-459DB43346AF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9183" y="1823696"/>
              <a:ext cx="991691" cy="988833"/>
            </a:xfrm>
            <a:prstGeom prst="rect">
              <a:avLst/>
            </a:prstGeom>
          </p:spPr>
        </p:pic>
        <p:pic>
          <p:nvPicPr>
            <p:cNvPr id="372" name="Picture 371" descr="A picture containing tennis, athletic game, yellow&#10;&#10;Description generated with very high confidence">
              <a:extLst>
                <a:ext uri="{FF2B5EF4-FFF2-40B4-BE49-F238E27FC236}">
                  <a16:creationId xmlns="" xmlns:a16="http://schemas.microsoft.com/office/drawing/2014/main" id="{8DDAE491-09E7-4D75-9029-226D1D673501}"/>
                </a:ext>
              </a:extLst>
            </p:cNvPr>
            <p:cNvPicPr>
              <a:picLocks noChangeAspect="1"/>
            </p:cNvPicPr>
            <p:nvPr/>
          </p:nvPicPr>
          <p:blipFill>
            <a:blip r:embed="rId2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69183" y="1973696"/>
              <a:ext cx="991691" cy="988833"/>
            </a:xfrm>
            <a:prstGeom prst="rect">
              <a:avLst/>
            </a:prstGeom>
          </p:spPr>
        </p:pic>
        <p:pic>
          <p:nvPicPr>
            <p:cNvPr id="374" name="Picture 373">
              <a:extLst>
                <a:ext uri="{FF2B5EF4-FFF2-40B4-BE49-F238E27FC236}">
                  <a16:creationId xmlns="" xmlns:a16="http://schemas.microsoft.com/office/drawing/2014/main" id="{E6F04939-7821-4C57-8CB2-6CEEBDC5DB21}"/>
                </a:ext>
              </a:extLst>
            </p:cNvPr>
            <p:cNvPicPr>
              <a:picLocks noChangeAspect="1"/>
            </p:cNvPicPr>
            <p:nvPr/>
          </p:nvPicPr>
          <p:blipFill>
            <a:blip r:embed="rId2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19183" y="2123696"/>
              <a:ext cx="991691" cy="988833"/>
            </a:xfrm>
            <a:prstGeom prst="rect">
              <a:avLst/>
            </a:prstGeom>
          </p:spPr>
        </p:pic>
        <p:pic>
          <p:nvPicPr>
            <p:cNvPr id="376" name="Picture 375" descr="A close up of a logo&#10;&#10;Description generated with high confidence">
              <a:extLst>
                <a:ext uri="{FF2B5EF4-FFF2-40B4-BE49-F238E27FC236}">
                  <a16:creationId xmlns="" xmlns:a16="http://schemas.microsoft.com/office/drawing/2014/main" id="{FA590027-59D1-4F82-B21E-62496D118B34}"/>
                </a:ext>
              </a:extLst>
            </p:cNvPr>
            <p:cNvPicPr>
              <a:picLocks noChangeAspect="1"/>
            </p:cNvPicPr>
            <p:nvPr/>
          </p:nvPicPr>
          <p:blipFill>
            <a:blip r:embed="rId2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69183" y="2273696"/>
              <a:ext cx="991691" cy="988833"/>
            </a:xfrm>
            <a:prstGeom prst="rect">
              <a:avLst/>
            </a:prstGeom>
          </p:spPr>
        </p:pic>
        <p:pic>
          <p:nvPicPr>
            <p:cNvPr id="378" name="Picture 377">
              <a:extLst>
                <a:ext uri="{FF2B5EF4-FFF2-40B4-BE49-F238E27FC236}">
                  <a16:creationId xmlns="" xmlns:a16="http://schemas.microsoft.com/office/drawing/2014/main" id="{302C02C1-8143-4B39-A001-94E34B31CDE6}"/>
                </a:ext>
              </a:extLst>
            </p:cNvPr>
            <p:cNvPicPr>
              <a:picLocks noChangeAspect="1"/>
            </p:cNvPicPr>
            <p:nvPr/>
          </p:nvPicPr>
          <p:blipFill>
            <a:blip r:embed="rId2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19183" y="2423696"/>
              <a:ext cx="991691" cy="988833"/>
            </a:xfrm>
            <a:prstGeom prst="rect">
              <a:avLst/>
            </a:prstGeom>
          </p:spPr>
        </p:pic>
        <p:pic>
          <p:nvPicPr>
            <p:cNvPr id="380" name="Picture 379">
              <a:extLst>
                <a:ext uri="{FF2B5EF4-FFF2-40B4-BE49-F238E27FC236}">
                  <a16:creationId xmlns="" xmlns:a16="http://schemas.microsoft.com/office/drawing/2014/main" id="{8FC4F16C-C6EF-4598-8B7F-3762A07A4AD5}"/>
                </a:ext>
              </a:extLst>
            </p:cNvPr>
            <p:cNvPicPr>
              <a:picLocks noChangeAspect="1"/>
            </p:cNvPicPr>
            <p:nvPr/>
          </p:nvPicPr>
          <p:blipFill>
            <a:blip r:embed="rId2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69183" y="2573696"/>
              <a:ext cx="991691" cy="988833"/>
            </a:xfrm>
            <a:prstGeom prst="rect">
              <a:avLst/>
            </a:prstGeom>
          </p:spPr>
        </p:pic>
        <p:pic>
          <p:nvPicPr>
            <p:cNvPr id="382" name="Picture 381">
              <a:extLst>
                <a:ext uri="{FF2B5EF4-FFF2-40B4-BE49-F238E27FC236}">
                  <a16:creationId xmlns="" xmlns:a16="http://schemas.microsoft.com/office/drawing/2014/main" id="{63B59195-5149-4577-81AD-292E49B21C54}"/>
                </a:ext>
              </a:extLst>
            </p:cNvPr>
            <p:cNvPicPr>
              <a:picLocks noChangeAspect="1"/>
            </p:cNvPicPr>
            <p:nvPr/>
          </p:nvPicPr>
          <p:blipFill>
            <a:blip r:embed="rId2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19183" y="2723696"/>
              <a:ext cx="991691" cy="988833"/>
            </a:xfrm>
            <a:prstGeom prst="rect">
              <a:avLst/>
            </a:prstGeom>
          </p:spPr>
        </p:pic>
        <p:pic>
          <p:nvPicPr>
            <p:cNvPr id="384" name="Picture 383">
              <a:extLst>
                <a:ext uri="{FF2B5EF4-FFF2-40B4-BE49-F238E27FC236}">
                  <a16:creationId xmlns="" xmlns:a16="http://schemas.microsoft.com/office/drawing/2014/main" id="{DD10CA56-6737-4F22-988B-7DE0E00179DA}"/>
                </a:ext>
              </a:extLst>
            </p:cNvPr>
            <p:cNvPicPr>
              <a:picLocks noChangeAspect="1"/>
            </p:cNvPicPr>
            <p:nvPr/>
          </p:nvPicPr>
          <p:blipFill>
            <a:blip r:embed="rId3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69183" y="2873696"/>
              <a:ext cx="991691" cy="988833"/>
            </a:xfrm>
            <a:prstGeom prst="rect">
              <a:avLst/>
            </a:prstGeom>
          </p:spPr>
        </p:pic>
        <p:pic>
          <p:nvPicPr>
            <p:cNvPr id="386" name="Picture 385">
              <a:extLst>
                <a:ext uri="{FF2B5EF4-FFF2-40B4-BE49-F238E27FC236}">
                  <a16:creationId xmlns="" xmlns:a16="http://schemas.microsoft.com/office/drawing/2014/main" id="{4848F09E-54C5-4213-9A5A-A5E15A83039D}"/>
                </a:ext>
              </a:extLst>
            </p:cNvPr>
            <p:cNvPicPr>
              <a:picLocks noChangeAspect="1"/>
            </p:cNvPicPr>
            <p:nvPr/>
          </p:nvPicPr>
          <p:blipFill>
            <a:blip r:embed="rId3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19183" y="3023696"/>
              <a:ext cx="991691" cy="988833"/>
            </a:xfrm>
            <a:prstGeom prst="rect">
              <a:avLst/>
            </a:prstGeom>
          </p:spPr>
        </p:pic>
      </p:grpSp>
      <p:grpSp>
        <p:nvGrpSpPr>
          <p:cNvPr id="418" name="Group 417">
            <a:extLst>
              <a:ext uri="{FF2B5EF4-FFF2-40B4-BE49-F238E27FC236}">
                <a16:creationId xmlns="" xmlns:a16="http://schemas.microsoft.com/office/drawing/2014/main" id="{689638E0-8FB7-4997-B26F-AD865E4A852F}"/>
              </a:ext>
            </a:extLst>
          </p:cNvPr>
          <p:cNvGrpSpPr/>
          <p:nvPr/>
        </p:nvGrpSpPr>
        <p:grpSpPr>
          <a:xfrm>
            <a:off x="230973" y="1610491"/>
            <a:ext cx="3091691" cy="3088833"/>
            <a:chOff x="2919183" y="923696"/>
            <a:chExt cx="3091691" cy="3088833"/>
          </a:xfrm>
        </p:grpSpPr>
        <p:pic>
          <p:nvPicPr>
            <p:cNvPr id="389" name="Picture 388">
              <a:extLst>
                <a:ext uri="{FF2B5EF4-FFF2-40B4-BE49-F238E27FC236}">
                  <a16:creationId xmlns="" xmlns:a16="http://schemas.microsoft.com/office/drawing/2014/main" id="{1FB13728-BD8E-4E20-86DF-7557B394CD55}"/>
                </a:ext>
              </a:extLst>
            </p:cNvPr>
            <p:cNvPicPr>
              <a:picLocks noChangeAspect="1"/>
            </p:cNvPicPr>
            <p:nvPr/>
          </p:nvPicPr>
          <p:blipFill>
            <a:blip r:embed="rId3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19183" y="923696"/>
              <a:ext cx="991691" cy="988833"/>
            </a:xfrm>
            <a:prstGeom prst="rect">
              <a:avLst/>
            </a:prstGeom>
          </p:spPr>
        </p:pic>
        <p:pic>
          <p:nvPicPr>
            <p:cNvPr id="391" name="Picture 390">
              <a:extLst>
                <a:ext uri="{FF2B5EF4-FFF2-40B4-BE49-F238E27FC236}">
                  <a16:creationId xmlns="" xmlns:a16="http://schemas.microsoft.com/office/drawing/2014/main" id="{FD1B1F4A-B569-407D-8DC0-C7F7CE74E4CD}"/>
                </a:ext>
              </a:extLst>
            </p:cNvPr>
            <p:cNvPicPr>
              <a:picLocks noChangeAspect="1"/>
            </p:cNvPicPr>
            <p:nvPr/>
          </p:nvPicPr>
          <p:blipFill>
            <a:blip r:embed="rId3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69183" y="1073696"/>
              <a:ext cx="991691" cy="988833"/>
            </a:xfrm>
            <a:prstGeom prst="rect">
              <a:avLst/>
            </a:prstGeom>
          </p:spPr>
        </p:pic>
        <p:pic>
          <p:nvPicPr>
            <p:cNvPr id="393" name="Picture 392" descr="A close up of a flower&#10;&#10;Description generated with high confidence">
              <a:extLst>
                <a:ext uri="{FF2B5EF4-FFF2-40B4-BE49-F238E27FC236}">
                  <a16:creationId xmlns="" xmlns:a16="http://schemas.microsoft.com/office/drawing/2014/main" id="{B016C080-0465-4D79-9520-6D8CBC7D23BF}"/>
                </a:ext>
              </a:extLst>
            </p:cNvPr>
            <p:cNvPicPr>
              <a:picLocks noChangeAspect="1"/>
            </p:cNvPicPr>
            <p:nvPr/>
          </p:nvPicPr>
          <p:blipFill>
            <a:blip r:embed="rId3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19183" y="1223696"/>
              <a:ext cx="991691" cy="988833"/>
            </a:xfrm>
            <a:prstGeom prst="rect">
              <a:avLst/>
            </a:prstGeom>
          </p:spPr>
        </p:pic>
        <p:pic>
          <p:nvPicPr>
            <p:cNvPr id="395" name="Picture 394" descr="A close up of a yellow flower&#10;&#10;Description generated with high confidence">
              <a:extLst>
                <a:ext uri="{FF2B5EF4-FFF2-40B4-BE49-F238E27FC236}">
                  <a16:creationId xmlns="" xmlns:a16="http://schemas.microsoft.com/office/drawing/2014/main" id="{CB7BA14E-A822-464F-94C8-47D688704485}"/>
                </a:ext>
              </a:extLst>
            </p:cNvPr>
            <p:cNvPicPr>
              <a:picLocks noChangeAspect="1"/>
            </p:cNvPicPr>
            <p:nvPr/>
          </p:nvPicPr>
          <p:blipFill>
            <a:blip r:embed="rId3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69183" y="1373696"/>
              <a:ext cx="991691" cy="988833"/>
            </a:xfrm>
            <a:prstGeom prst="rect">
              <a:avLst/>
            </a:prstGeom>
          </p:spPr>
        </p:pic>
        <p:pic>
          <p:nvPicPr>
            <p:cNvPr id="397" name="Picture 396">
              <a:extLst>
                <a:ext uri="{FF2B5EF4-FFF2-40B4-BE49-F238E27FC236}">
                  <a16:creationId xmlns="" xmlns:a16="http://schemas.microsoft.com/office/drawing/2014/main" id="{B3874D32-3850-4CE2-A00E-E206C700CC6D}"/>
                </a:ext>
              </a:extLst>
            </p:cNvPr>
            <p:cNvPicPr>
              <a:picLocks noChangeAspect="1"/>
            </p:cNvPicPr>
            <p:nvPr/>
          </p:nvPicPr>
          <p:blipFill>
            <a:blip r:embed="rId3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19183" y="1523696"/>
              <a:ext cx="991691" cy="988833"/>
            </a:xfrm>
            <a:prstGeom prst="rect">
              <a:avLst/>
            </a:prstGeom>
          </p:spPr>
        </p:pic>
        <p:pic>
          <p:nvPicPr>
            <p:cNvPr id="399" name="Picture 398" descr="A close up of a flower&#10;&#10;Description generated with high confidence">
              <a:extLst>
                <a:ext uri="{FF2B5EF4-FFF2-40B4-BE49-F238E27FC236}">
                  <a16:creationId xmlns="" xmlns:a16="http://schemas.microsoft.com/office/drawing/2014/main" id="{FB8722B4-B67C-4630-BECB-166FC817452D}"/>
                </a:ext>
              </a:extLst>
            </p:cNvPr>
            <p:cNvPicPr>
              <a:picLocks noChangeAspect="1"/>
            </p:cNvPicPr>
            <p:nvPr/>
          </p:nvPicPr>
          <p:blipFill>
            <a:blip r:embed="rId3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69183" y="1673696"/>
              <a:ext cx="991691" cy="988833"/>
            </a:xfrm>
            <a:prstGeom prst="rect">
              <a:avLst/>
            </a:prstGeom>
          </p:spPr>
        </p:pic>
        <p:pic>
          <p:nvPicPr>
            <p:cNvPr id="401" name="Picture 400" descr="A close up of a yellow flower&#10;&#10;Description generated with high confidence">
              <a:extLst>
                <a:ext uri="{FF2B5EF4-FFF2-40B4-BE49-F238E27FC236}">
                  <a16:creationId xmlns="" xmlns:a16="http://schemas.microsoft.com/office/drawing/2014/main" id="{49D57A29-90C9-47EE-BFC2-8BCA43A16B85}"/>
                </a:ext>
              </a:extLst>
            </p:cNvPr>
            <p:cNvPicPr>
              <a:picLocks noChangeAspect="1"/>
            </p:cNvPicPr>
            <p:nvPr/>
          </p:nvPicPr>
          <p:blipFill>
            <a:blip r:embed="rId3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9183" y="1823696"/>
              <a:ext cx="991691" cy="988833"/>
            </a:xfrm>
            <a:prstGeom prst="rect">
              <a:avLst/>
            </a:prstGeom>
          </p:spPr>
        </p:pic>
        <p:pic>
          <p:nvPicPr>
            <p:cNvPr id="403" name="Picture 402" descr="A close up of a flower&#10;&#10;Description generated with high confidence">
              <a:extLst>
                <a:ext uri="{FF2B5EF4-FFF2-40B4-BE49-F238E27FC236}">
                  <a16:creationId xmlns="" xmlns:a16="http://schemas.microsoft.com/office/drawing/2014/main" id="{825B7985-BFF4-4408-967A-F6CDF912C639}"/>
                </a:ext>
              </a:extLst>
            </p:cNvPr>
            <p:cNvPicPr>
              <a:picLocks noChangeAspect="1"/>
            </p:cNvPicPr>
            <p:nvPr/>
          </p:nvPicPr>
          <p:blipFill>
            <a:blip r:embed="rId3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69183" y="1973696"/>
              <a:ext cx="991691" cy="988833"/>
            </a:xfrm>
            <a:prstGeom prst="rect">
              <a:avLst/>
            </a:prstGeom>
          </p:spPr>
        </p:pic>
        <p:pic>
          <p:nvPicPr>
            <p:cNvPr id="405" name="Picture 404" descr="A close up of a flower&#10;&#10;Description generated with very high confidence">
              <a:extLst>
                <a:ext uri="{FF2B5EF4-FFF2-40B4-BE49-F238E27FC236}">
                  <a16:creationId xmlns="" xmlns:a16="http://schemas.microsoft.com/office/drawing/2014/main" id="{A5FC6A0E-5BFA-42F9-BDB1-3E2A47EE44E4}"/>
                </a:ext>
              </a:extLst>
            </p:cNvPr>
            <p:cNvPicPr>
              <a:picLocks noChangeAspect="1"/>
            </p:cNvPicPr>
            <p:nvPr/>
          </p:nvPicPr>
          <p:blipFill>
            <a:blip r:embed="rId4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119183" y="2123696"/>
              <a:ext cx="991691" cy="988833"/>
            </a:xfrm>
            <a:prstGeom prst="rect">
              <a:avLst/>
            </a:prstGeom>
          </p:spPr>
        </p:pic>
        <p:pic>
          <p:nvPicPr>
            <p:cNvPr id="407" name="Picture 406" descr="A close up of a flower&#10;&#10;Description generated with high confidence">
              <a:extLst>
                <a:ext uri="{FF2B5EF4-FFF2-40B4-BE49-F238E27FC236}">
                  <a16:creationId xmlns="" xmlns:a16="http://schemas.microsoft.com/office/drawing/2014/main" id="{02CEE01E-ADB0-4086-9909-269C4190BC2A}"/>
                </a:ext>
              </a:extLst>
            </p:cNvPr>
            <p:cNvPicPr>
              <a:picLocks noChangeAspect="1"/>
            </p:cNvPicPr>
            <p:nvPr/>
          </p:nvPicPr>
          <p:blipFill>
            <a:blip r:embed="rId4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69183" y="2273696"/>
              <a:ext cx="991691" cy="988833"/>
            </a:xfrm>
            <a:prstGeom prst="rect">
              <a:avLst/>
            </a:prstGeom>
          </p:spPr>
        </p:pic>
        <p:pic>
          <p:nvPicPr>
            <p:cNvPr id="409" name="Picture 408" descr="A close up of a flower&#10;&#10;Description generated with high confidence">
              <a:extLst>
                <a:ext uri="{FF2B5EF4-FFF2-40B4-BE49-F238E27FC236}">
                  <a16:creationId xmlns="" xmlns:a16="http://schemas.microsoft.com/office/drawing/2014/main" id="{10984C1E-D777-4046-80A9-BA54C343C92C}"/>
                </a:ext>
              </a:extLst>
            </p:cNvPr>
            <p:cNvPicPr>
              <a:picLocks noChangeAspect="1"/>
            </p:cNvPicPr>
            <p:nvPr/>
          </p:nvPicPr>
          <p:blipFill>
            <a:blip r:embed="rId4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19183" y="2423696"/>
              <a:ext cx="991691" cy="988833"/>
            </a:xfrm>
            <a:prstGeom prst="rect">
              <a:avLst/>
            </a:prstGeom>
          </p:spPr>
        </p:pic>
        <p:pic>
          <p:nvPicPr>
            <p:cNvPr id="411" name="Picture 410">
              <a:extLst>
                <a:ext uri="{FF2B5EF4-FFF2-40B4-BE49-F238E27FC236}">
                  <a16:creationId xmlns="" xmlns:a16="http://schemas.microsoft.com/office/drawing/2014/main" id="{050B16FA-6BA1-4852-8D52-19D12ADB74F2}"/>
                </a:ext>
              </a:extLst>
            </p:cNvPr>
            <p:cNvPicPr>
              <a:picLocks noChangeAspect="1"/>
            </p:cNvPicPr>
            <p:nvPr/>
          </p:nvPicPr>
          <p:blipFill>
            <a:blip r:embed="rId4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69183" y="2573696"/>
              <a:ext cx="991691" cy="988833"/>
            </a:xfrm>
            <a:prstGeom prst="rect">
              <a:avLst/>
            </a:prstGeom>
          </p:spPr>
        </p:pic>
        <p:pic>
          <p:nvPicPr>
            <p:cNvPr id="413" name="Picture 412" descr="A close up of a flower&#10;&#10;Description generated with high confidence">
              <a:extLst>
                <a:ext uri="{FF2B5EF4-FFF2-40B4-BE49-F238E27FC236}">
                  <a16:creationId xmlns="" xmlns:a16="http://schemas.microsoft.com/office/drawing/2014/main" id="{1A2E2A5B-DF97-417D-AFB0-23E0CD4C4D6C}"/>
                </a:ext>
              </a:extLst>
            </p:cNvPr>
            <p:cNvPicPr>
              <a:picLocks noChangeAspect="1"/>
            </p:cNvPicPr>
            <p:nvPr/>
          </p:nvPicPr>
          <p:blipFill>
            <a:blip r:embed="rId4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19183" y="2723696"/>
              <a:ext cx="991691" cy="988833"/>
            </a:xfrm>
            <a:prstGeom prst="rect">
              <a:avLst/>
            </a:prstGeom>
          </p:spPr>
        </p:pic>
        <p:pic>
          <p:nvPicPr>
            <p:cNvPr id="415" name="Picture 414" descr="A close up of a flower&#10;&#10;Description generated with very high confidence">
              <a:extLst>
                <a:ext uri="{FF2B5EF4-FFF2-40B4-BE49-F238E27FC236}">
                  <a16:creationId xmlns="" xmlns:a16="http://schemas.microsoft.com/office/drawing/2014/main" id="{DE9E0906-543B-42CC-AECB-F4D72C16BBD1}"/>
                </a:ext>
              </a:extLst>
            </p:cNvPr>
            <p:cNvPicPr>
              <a:picLocks noChangeAspect="1"/>
            </p:cNvPicPr>
            <p:nvPr/>
          </p:nvPicPr>
          <p:blipFill>
            <a:blip r:embed="rId4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69183" y="2873696"/>
              <a:ext cx="991691" cy="988833"/>
            </a:xfrm>
            <a:prstGeom prst="rect">
              <a:avLst/>
            </a:prstGeom>
          </p:spPr>
        </p:pic>
        <p:pic>
          <p:nvPicPr>
            <p:cNvPr id="417" name="Picture 416" descr="A picture containing yellow&#10;&#10;Description generated with very high confidence">
              <a:extLst>
                <a:ext uri="{FF2B5EF4-FFF2-40B4-BE49-F238E27FC236}">
                  <a16:creationId xmlns="" xmlns:a16="http://schemas.microsoft.com/office/drawing/2014/main" id="{B7B47B9E-477B-420A-B344-D18A33103B00}"/>
                </a:ext>
              </a:extLst>
            </p:cNvPr>
            <p:cNvPicPr>
              <a:picLocks noChangeAspect="1"/>
            </p:cNvPicPr>
            <p:nvPr/>
          </p:nvPicPr>
          <p:blipFill>
            <a:blip r:embed="rId4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19183" y="3023696"/>
              <a:ext cx="991691" cy="988833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0" name="TextBox 449">
                <a:extLst>
                  <a:ext uri="{FF2B5EF4-FFF2-40B4-BE49-F238E27FC236}">
                    <a16:creationId xmlns="" xmlns:a16="http://schemas.microsoft.com/office/drawing/2014/main" id="{F456EC07-8FF8-4377-9C78-39628F35A457}"/>
                  </a:ext>
                </a:extLst>
              </p:cNvPr>
              <p:cNvSpPr txBox="1"/>
              <p:nvPr/>
            </p:nvSpPr>
            <p:spPr>
              <a:xfrm>
                <a:off x="362430" y="1159299"/>
                <a:ext cx="1237086" cy="376193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1800" b="0" i="1" smtClean="0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1800" b="0" i="1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</m:acc>
                        </m:e>
                        <m:sub>
                          <m:r>
                            <a:rPr lang="en-US" sz="1800" b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he-IL" sz="1800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50" name="TextBox 449">
                <a:extLst>
                  <a:ext uri="{FF2B5EF4-FFF2-40B4-BE49-F238E27FC236}">
                    <a16:creationId xmlns:a16="http://schemas.microsoft.com/office/drawing/2014/main" id="{F456EC07-8FF8-4377-9C78-39628F35A4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430" y="1159299"/>
                <a:ext cx="1237086" cy="376193"/>
              </a:xfrm>
              <a:prstGeom prst="rect">
                <a:avLst/>
              </a:prstGeom>
              <a:blipFill>
                <a:blip r:embed="rId4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1" name="TextBox 450">
                <a:extLst>
                  <a:ext uri="{FF2B5EF4-FFF2-40B4-BE49-F238E27FC236}">
                    <a16:creationId xmlns="" xmlns:a16="http://schemas.microsoft.com/office/drawing/2014/main" id="{199CFDA4-59A3-4BD7-86D3-8C5DBBBA238F}"/>
                  </a:ext>
                </a:extLst>
              </p:cNvPr>
              <p:cNvSpPr txBox="1"/>
              <p:nvPr/>
            </p:nvSpPr>
            <p:spPr>
              <a:xfrm>
                <a:off x="2869729" y="1118983"/>
                <a:ext cx="1237086" cy="376193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1800" b="0" i="1" smtClean="0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1800" b="0" i="1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</m:acc>
                        </m:e>
                        <m:sub>
                          <m:r>
                            <a:rPr lang="en-US" sz="1800" b="0" i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he-IL" sz="1800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51" name="TextBox 450">
                <a:extLst>
                  <a:ext uri="{FF2B5EF4-FFF2-40B4-BE49-F238E27FC236}">
                    <a16:creationId xmlns:a16="http://schemas.microsoft.com/office/drawing/2014/main" id="{199CFDA4-59A3-4BD7-86D3-8C5DBBBA23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9729" y="1118983"/>
                <a:ext cx="1237086" cy="376193"/>
              </a:xfrm>
              <a:prstGeom prst="rect">
                <a:avLst/>
              </a:prstGeom>
              <a:blipFill>
                <a:blip r:embed="rId4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2" name="TextBox 451">
                <a:extLst>
                  <a:ext uri="{FF2B5EF4-FFF2-40B4-BE49-F238E27FC236}">
                    <a16:creationId xmlns="" xmlns:a16="http://schemas.microsoft.com/office/drawing/2014/main" id="{8E9B3A7D-A0CC-46AB-85B0-C9BFD5C53807}"/>
                  </a:ext>
                </a:extLst>
              </p:cNvPr>
              <p:cNvSpPr txBox="1"/>
              <p:nvPr/>
            </p:nvSpPr>
            <p:spPr>
              <a:xfrm>
                <a:off x="5684362" y="1099325"/>
                <a:ext cx="1237086" cy="376193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solidFill>
                                <a:prstClr val="white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1800" b="0" i="1" smtClean="0">
                                  <a:solidFill>
                                    <a:prstClr val="white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1800" b="0" i="1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</m:acc>
                        </m:e>
                        <m:sub>
                          <m:r>
                            <a:rPr lang="en-US" sz="1800" b="0" i="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he-IL" sz="1800" b="0" dirty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452" name="TextBox 451">
                <a:extLst>
                  <a:ext uri="{FF2B5EF4-FFF2-40B4-BE49-F238E27FC236}">
                    <a16:creationId xmlns:a16="http://schemas.microsoft.com/office/drawing/2014/main" id="{8E9B3A7D-A0CC-46AB-85B0-C9BFD5C53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4362" y="1099325"/>
                <a:ext cx="1237086" cy="376193"/>
              </a:xfrm>
              <a:prstGeom prst="rect">
                <a:avLst/>
              </a:prstGeom>
              <a:blipFill>
                <a:blip r:embed="rId4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2662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" grpId="0"/>
      <p:bldP spid="451" grpId="0"/>
      <p:bldP spid="45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67F75230-EBC4-4770-BCFD-4C7C7CED71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05BC5-7E75-4875-A2B6-9270916BBBCE}" type="slidenum">
              <a:rPr lang="zh-CN" altLang="en-US" smtClean="0"/>
              <a:t>36</a:t>
            </a:fld>
            <a:endParaRPr lang="zh-CN" altLang="en-US"/>
          </a:p>
        </p:txBody>
      </p:sp>
      <p:graphicFrame>
        <p:nvGraphicFramePr>
          <p:cNvPr id="4" name="对象 3">
            <a:extLst>
              <a:ext uri="{FF2B5EF4-FFF2-40B4-BE49-F238E27FC236}">
                <a16:creationId xmlns="" xmlns:a16="http://schemas.microsoft.com/office/drawing/2014/main" id="{479816DE-F032-4BB0-9ABF-995802BCE6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510251"/>
              </p:ext>
            </p:extLst>
          </p:nvPr>
        </p:nvGraphicFramePr>
        <p:xfrm>
          <a:off x="644323" y="771550"/>
          <a:ext cx="442913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6" name="Equation" r:id="rId3" imgW="495000" imgH="279360" progId="Equation.DSMT4">
                  <p:embed/>
                </p:oleObj>
              </mc:Choice>
              <mc:Fallback>
                <p:oleObj name="Equation" r:id="rId3" imgW="495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323" y="771550"/>
                        <a:ext cx="442913" cy="23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3">
            <a:extLst>
              <a:ext uri="{FF2B5EF4-FFF2-40B4-BE49-F238E27FC236}">
                <a16:creationId xmlns="" xmlns:a16="http://schemas.microsoft.com/office/drawing/2014/main" id="{11833F20-9E0B-430E-873F-1A4DAEC3A8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664886"/>
              </p:ext>
            </p:extLst>
          </p:nvPr>
        </p:nvGraphicFramePr>
        <p:xfrm>
          <a:off x="5207295" y="806334"/>
          <a:ext cx="80645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7" name="Equation" r:id="rId5" imgW="901440" imgH="368280" progId="Equation.DSMT4">
                  <p:embed/>
                </p:oleObj>
              </mc:Choice>
              <mc:Fallback>
                <p:oleObj name="Equation" r:id="rId5" imgW="9014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07295" y="806334"/>
                        <a:ext cx="806450" cy="306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3">
            <a:extLst>
              <a:ext uri="{FF2B5EF4-FFF2-40B4-BE49-F238E27FC236}">
                <a16:creationId xmlns="" xmlns:a16="http://schemas.microsoft.com/office/drawing/2014/main" id="{66908D28-453C-4E8C-8EE9-71AE5057FE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6864"/>
              </p:ext>
            </p:extLst>
          </p:nvPr>
        </p:nvGraphicFramePr>
        <p:xfrm>
          <a:off x="7551166" y="798466"/>
          <a:ext cx="10572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8" name="Equation" r:id="rId7" imgW="1180800" imgH="368280" progId="Equation.DSMT4">
                  <p:embed/>
                </p:oleObj>
              </mc:Choice>
              <mc:Fallback>
                <p:oleObj name="Equation" r:id="rId7" imgW="11808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1166" y="798466"/>
                        <a:ext cx="1057275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3">
            <a:extLst>
              <a:ext uri="{FF2B5EF4-FFF2-40B4-BE49-F238E27FC236}">
                <a16:creationId xmlns="" xmlns:a16="http://schemas.microsoft.com/office/drawing/2014/main" id="{46238D45-0944-497C-8185-2B8C4240B0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071121"/>
              </p:ext>
            </p:extLst>
          </p:nvPr>
        </p:nvGraphicFramePr>
        <p:xfrm>
          <a:off x="3051726" y="798467"/>
          <a:ext cx="52228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9" name="Equation" r:id="rId9" imgW="583920" imgH="368280" progId="Equation.DSMT4">
                  <p:embed/>
                </p:oleObj>
              </mc:Choice>
              <mc:Fallback>
                <p:oleObj name="Equation" r:id="rId9" imgW="58392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51726" y="798467"/>
                        <a:ext cx="522288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="" xmlns:a16="http://schemas.microsoft.com/office/drawing/2014/main" id="{DA2A8600-53AB-4A3C-8208-92766C240068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48" t="6896" r="9092" b="10838"/>
          <a:stretch/>
        </p:blipFill>
        <p:spPr>
          <a:xfrm>
            <a:off x="47770" y="1172129"/>
            <a:ext cx="2078933" cy="1645320"/>
          </a:xfrm>
          <a:prstGeom prst="rect">
            <a:avLst/>
          </a:prstGeom>
        </p:spPr>
      </p:pic>
      <p:pic>
        <p:nvPicPr>
          <p:cNvPr id="21" name="Picture 20" descr="A close up of a device&#10;&#10;Description generated with high confidence">
            <a:extLst>
              <a:ext uri="{FF2B5EF4-FFF2-40B4-BE49-F238E27FC236}">
                <a16:creationId xmlns="" xmlns:a16="http://schemas.microsoft.com/office/drawing/2014/main" id="{3C11BB9E-7572-49D2-8A99-739E2DF72C5A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48" t="7182" r="8724" b="10292"/>
          <a:stretch/>
        </p:blipFill>
        <p:spPr>
          <a:xfrm>
            <a:off x="2265830" y="1165019"/>
            <a:ext cx="2094080" cy="1650520"/>
          </a:xfrm>
          <a:prstGeom prst="rect">
            <a:avLst/>
          </a:prstGeom>
        </p:spPr>
      </p:pic>
      <p:pic>
        <p:nvPicPr>
          <p:cNvPr id="23" name="Picture 22" descr="A picture containing animal&#10;&#10;Description generated with high confidence">
            <a:extLst>
              <a:ext uri="{FF2B5EF4-FFF2-40B4-BE49-F238E27FC236}">
                <a16:creationId xmlns="" xmlns:a16="http://schemas.microsoft.com/office/drawing/2014/main" id="{DACE5585-22DF-412C-B19E-2BFEF1A0D1FD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98" t="6765" r="9313" b="10708"/>
          <a:stretch/>
        </p:blipFill>
        <p:spPr>
          <a:xfrm>
            <a:off x="4572000" y="1172129"/>
            <a:ext cx="2077040" cy="1650540"/>
          </a:xfrm>
          <a:prstGeom prst="rect">
            <a:avLst/>
          </a:prstGeom>
        </p:spPr>
      </p:pic>
      <p:pic>
        <p:nvPicPr>
          <p:cNvPr id="25" name="Picture 24" descr="A picture containing animal&#10;&#10;Description generated with very high confidence">
            <a:extLst>
              <a:ext uri="{FF2B5EF4-FFF2-40B4-BE49-F238E27FC236}">
                <a16:creationId xmlns="" xmlns:a16="http://schemas.microsoft.com/office/drawing/2014/main" id="{AA933ACA-BB6B-448C-AACC-A61E510D6158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78" t="6818" r="9013" b="9803"/>
          <a:stretch/>
        </p:blipFill>
        <p:spPr>
          <a:xfrm>
            <a:off x="7022107" y="1147959"/>
            <a:ext cx="2085573" cy="1667580"/>
          </a:xfrm>
          <a:prstGeom prst="rect">
            <a:avLst/>
          </a:prstGeom>
        </p:spPr>
      </p:pic>
      <p:pic>
        <p:nvPicPr>
          <p:cNvPr id="11" name="Picture 10" descr="A picture containing outdoor&#10;&#10;Description generated with high confidence">
            <a:extLst>
              <a:ext uri="{FF2B5EF4-FFF2-40B4-BE49-F238E27FC236}">
                <a16:creationId xmlns="" xmlns:a16="http://schemas.microsoft.com/office/drawing/2014/main" id="{6860FA08-6F47-4786-9942-27242D9D39AE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652" t="7417" r="25877" b="11803"/>
          <a:stretch/>
        </p:blipFill>
        <p:spPr>
          <a:xfrm>
            <a:off x="2259159" y="3517576"/>
            <a:ext cx="2090382" cy="1634654"/>
          </a:xfrm>
          <a:prstGeom prst="rect">
            <a:avLst/>
          </a:prstGeom>
        </p:spPr>
      </p:pic>
      <p:pic>
        <p:nvPicPr>
          <p:cNvPr id="8" name="Picture 7" descr="A screenshot of a cell phone&#10;&#10;Description generated with high confidence">
            <a:extLst>
              <a:ext uri="{FF2B5EF4-FFF2-40B4-BE49-F238E27FC236}">
                <a16:creationId xmlns="" xmlns:a16="http://schemas.microsoft.com/office/drawing/2014/main" id="{71A36F2E-7236-4172-8EED-C776C5963249}"/>
              </a:ext>
            </a:extLst>
          </p:cNvPr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52" t="7138" r="9162" b="10789"/>
          <a:stretch/>
        </p:blipFill>
        <p:spPr>
          <a:xfrm>
            <a:off x="4558658" y="3531895"/>
            <a:ext cx="2090382" cy="1611605"/>
          </a:xfrm>
          <a:prstGeom prst="rect">
            <a:avLst/>
          </a:prstGeom>
        </p:spPr>
      </p:pic>
      <p:pic>
        <p:nvPicPr>
          <p:cNvPr id="10" name="Picture 9" descr="A screenshot of a cell phone&#10;&#10;Description generated with high confidence">
            <a:extLst>
              <a:ext uri="{FF2B5EF4-FFF2-40B4-BE49-F238E27FC236}">
                <a16:creationId xmlns="" xmlns:a16="http://schemas.microsoft.com/office/drawing/2014/main" id="{7C8C3CE2-844E-4960-BC85-C85305C0D270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53" t="6978" r="9280" b="10947"/>
          <a:stretch/>
        </p:blipFill>
        <p:spPr>
          <a:xfrm>
            <a:off x="7009751" y="3502920"/>
            <a:ext cx="2096941" cy="1665980"/>
          </a:xfrm>
          <a:prstGeom prst="rect">
            <a:avLst/>
          </a:prstGeom>
        </p:spPr>
      </p:pic>
      <p:graphicFrame>
        <p:nvGraphicFramePr>
          <p:cNvPr id="20" name="对象 3">
            <a:extLst>
              <a:ext uri="{FF2B5EF4-FFF2-40B4-BE49-F238E27FC236}">
                <a16:creationId xmlns="" xmlns:a16="http://schemas.microsoft.com/office/drawing/2014/main" id="{A5CC22F7-77B0-43AE-A8FA-E3E6E2F10C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977094"/>
              </p:ext>
            </p:extLst>
          </p:nvPr>
        </p:nvGraphicFramePr>
        <p:xfrm>
          <a:off x="2843808" y="3073076"/>
          <a:ext cx="6127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0" name="Equation" r:id="rId18" imgW="685800" imgH="533160" progId="Equation.DSMT4">
                  <p:embed/>
                </p:oleObj>
              </mc:Choice>
              <mc:Fallback>
                <p:oleObj name="Equation" r:id="rId18" imgW="6858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843808" y="3073076"/>
                        <a:ext cx="61277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3">
            <a:extLst>
              <a:ext uri="{FF2B5EF4-FFF2-40B4-BE49-F238E27FC236}">
                <a16:creationId xmlns="" xmlns:a16="http://schemas.microsoft.com/office/drawing/2014/main" id="{8AC3EB19-9302-4273-BFC4-FA1841EBA2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163270"/>
              </p:ext>
            </p:extLst>
          </p:nvPr>
        </p:nvGraphicFramePr>
        <p:xfrm>
          <a:off x="5399088" y="3070225"/>
          <a:ext cx="6365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1" name="Equation" r:id="rId20" imgW="711000" imgH="533160" progId="Equation.DSMT4">
                  <p:embed/>
                </p:oleObj>
              </mc:Choice>
              <mc:Fallback>
                <p:oleObj name="Equation" r:id="rId20" imgW="7110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399088" y="3070225"/>
                        <a:ext cx="636587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3">
            <a:extLst>
              <a:ext uri="{FF2B5EF4-FFF2-40B4-BE49-F238E27FC236}">
                <a16:creationId xmlns="" xmlns:a16="http://schemas.microsoft.com/office/drawing/2014/main" id="{C50A1BF2-0A7E-4796-ACFE-E2E27D9594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54350"/>
              </p:ext>
            </p:extLst>
          </p:nvPr>
        </p:nvGraphicFramePr>
        <p:xfrm>
          <a:off x="7926388" y="3006725"/>
          <a:ext cx="6238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2" name="Equation" r:id="rId22" imgW="698400" imgH="533160" progId="Equation.DSMT4">
                  <p:embed/>
                </p:oleObj>
              </mc:Choice>
              <mc:Fallback>
                <p:oleObj name="Equation" r:id="rId22" imgW="6984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926388" y="3006725"/>
                        <a:ext cx="623887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2805734" y="-1028650"/>
            <a:ext cx="4216373" cy="1280794"/>
            <a:chOff x="4511099" y="638420"/>
            <a:chExt cx="4216373" cy="1280794"/>
          </a:xfrm>
        </p:grpSpPr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2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11099" y="638420"/>
              <a:ext cx="4216373" cy="12807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Rectangle 26"/>
            <p:cNvSpPr/>
            <p:nvPr/>
          </p:nvSpPr>
          <p:spPr>
            <a:xfrm>
              <a:off x="4622073" y="1124928"/>
              <a:ext cx="602139" cy="307777"/>
            </a:xfrm>
            <a:prstGeom prst="rect">
              <a:avLst/>
            </a:prstGeom>
            <a:solidFill>
              <a:schemeClr val="bg2">
                <a:lumMod val="90000"/>
              </a:schemeClr>
            </a:solidFill>
          </p:spPr>
          <p:txBody>
            <a:bodyPr wrap="square">
              <a:spAutoFit/>
            </a:bodyPr>
            <a:lstStyle/>
            <a:p>
              <a:r>
                <a:rPr lang="en-US" b="1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baseline="30000" dirty="0" err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ig</a:t>
              </a:r>
              <a:endParaRPr lang="en-US" dirty="0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4572000" y="1432705"/>
              <a:ext cx="368320" cy="202941"/>
            </a:xfrm>
            <a:prstGeom prst="rect">
              <a:avLst/>
            </a:prstGeom>
            <a:solidFill>
              <a:schemeClr val="bg2">
                <a:lumMod val="90000"/>
              </a:schemeClr>
            </a:solidFill>
            <a:ln w="381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4572000" y="985392"/>
              <a:ext cx="50073" cy="722262"/>
            </a:xfrm>
            <a:prstGeom prst="rect">
              <a:avLst/>
            </a:prstGeom>
            <a:solidFill>
              <a:schemeClr val="bg1"/>
            </a:solidFill>
            <a:ln w="381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4622073" y="985392"/>
              <a:ext cx="602139" cy="139536"/>
            </a:xfrm>
            <a:prstGeom prst="rect">
              <a:avLst/>
            </a:prstGeom>
            <a:solidFill>
              <a:schemeClr val="bg2">
                <a:lumMod val="90000"/>
              </a:schemeClr>
            </a:solidFill>
            <a:ln w="381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202550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screenshot of a cell phone&#10;&#10;Description generated with high confidence">
            <a:extLst>
              <a:ext uri="{FF2B5EF4-FFF2-40B4-BE49-F238E27FC236}">
                <a16:creationId xmlns:a16="http://schemas.microsoft.com/office/drawing/2014/main" xmlns="" id="{F32F05C6-5FD5-4372-83E9-FF2BE006206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42" t="7603" r="31852" b="32365"/>
          <a:stretch/>
        </p:blipFill>
        <p:spPr>
          <a:xfrm>
            <a:off x="1115616" y="1956951"/>
            <a:ext cx="2370032" cy="2069893"/>
          </a:xfrm>
          <a:prstGeom prst="rect">
            <a:avLst/>
          </a:prstGeom>
        </p:spPr>
      </p:pic>
      <p:sp>
        <p:nvSpPr>
          <p:cNvPr id="13" name="标题 1">
            <a:extLst>
              <a:ext uri="{FF2B5EF4-FFF2-40B4-BE49-F238E27FC236}">
                <a16:creationId xmlns:a16="http://schemas.microsoft.com/office/drawing/2014/main" xmlns="" id="{CE358C1D-8D82-4293-B0F0-D0888109CB6A}"/>
              </a:ext>
            </a:extLst>
          </p:cNvPr>
          <p:cNvSpPr txBox="1">
            <a:spLocks/>
          </p:cNvSpPr>
          <p:nvPr/>
        </p:nvSpPr>
        <p:spPr>
          <a:xfrm>
            <a:off x="124594" y="-20538"/>
            <a:ext cx="8839894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4400" dirty="0"/>
              <a:t>Synthetic Test</a:t>
            </a:r>
            <a:r>
              <a:rPr lang="en-US" altLang="zh-CN" sz="4400" dirty="0" smtClean="0"/>
              <a:t>: </a:t>
            </a:r>
            <a:endParaRPr lang="en-US" altLang="zh-CN" sz="3200" dirty="0">
              <a:solidFill>
                <a:schemeClr val="bg1"/>
              </a:solidFill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AC64CF10-A500-4252-ADB7-3BE8AF26A8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05BC5-7E75-4875-A2B6-9270916BBBCE}" type="slidenum">
              <a:rPr lang="zh-CN" altLang="en-US" smtClean="0"/>
              <a:t>37</a:t>
            </a:fld>
            <a:endParaRPr lang="zh-CN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C3DE52EE-2592-42AB-9441-2D4F1CFBF003}"/>
              </a:ext>
            </a:extLst>
          </p:cNvPr>
          <p:cNvSpPr txBox="1"/>
          <p:nvPr/>
        </p:nvSpPr>
        <p:spPr>
          <a:xfrm>
            <a:off x="907056" y="1653044"/>
            <a:ext cx="8515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sz="1600" dirty="0">
                <a:solidFill>
                  <a:prstClr val="white"/>
                </a:solidFill>
                <a:ea typeface="宋体" panose="02010600030101010101" pitchFamily="2" charset="-122"/>
              </a:rPr>
              <a:t>0.16 km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11CDD6D6-DA77-4EAA-ADC7-CD9E29748DCC}"/>
              </a:ext>
            </a:extLst>
          </p:cNvPr>
          <p:cNvSpPr txBox="1"/>
          <p:nvPr/>
        </p:nvSpPr>
        <p:spPr>
          <a:xfrm rot="16200000">
            <a:off x="396826" y="2067890"/>
            <a:ext cx="9150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600" dirty="0">
                <a:solidFill>
                  <a:prstClr val="white"/>
                </a:solidFill>
                <a:ea typeface="宋体" panose="02010600030101010101" pitchFamily="2" charset="-122"/>
              </a:rPr>
              <a:t>0.32 km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xmlns="" id="{5DFE1B12-CD5F-46BB-8787-C02F712D9085}"/>
              </a:ext>
            </a:extLst>
          </p:cNvPr>
          <p:cNvCxnSpPr/>
          <p:nvPr/>
        </p:nvCxnSpPr>
        <p:spPr>
          <a:xfrm>
            <a:off x="1187624" y="1995685"/>
            <a:ext cx="504056" cy="0"/>
          </a:xfrm>
          <a:prstGeom prst="straightConnector1">
            <a:avLst/>
          </a:prstGeom>
          <a:ln w="28575" cap="flat" cmpd="sng" algn="ctr">
            <a:solidFill>
              <a:srgbClr val="FF0000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xmlns="" id="{A053825B-FA9A-449A-A89F-8CF00BF0577E}"/>
              </a:ext>
            </a:extLst>
          </p:cNvPr>
          <p:cNvCxnSpPr>
            <a:cxnSpLocks/>
          </p:cNvCxnSpPr>
          <p:nvPr/>
        </p:nvCxnSpPr>
        <p:spPr>
          <a:xfrm flipH="1">
            <a:off x="1115616" y="1995685"/>
            <a:ext cx="2266" cy="648072"/>
          </a:xfrm>
          <a:prstGeom prst="straightConnector1">
            <a:avLst/>
          </a:prstGeom>
          <a:ln w="28575" cap="flat" cmpd="sng" algn="ctr">
            <a:solidFill>
              <a:srgbClr val="FF0000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8CE6B937-72D2-4EF4-9448-11BD559EE3F8}"/>
                  </a:ext>
                </a:extLst>
              </p:cNvPr>
              <p:cNvSpPr txBox="1"/>
              <p:nvPr/>
            </p:nvSpPr>
            <p:spPr>
              <a:xfrm>
                <a:off x="1356890" y="1386750"/>
                <a:ext cx="1963962" cy="3447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914400"/>
                <a:r>
                  <a:rPr lang="en-US" altLang="zh-CN" sz="1600" b="1" dirty="0">
                    <a:solidFill>
                      <a:prstClr val="white"/>
                    </a:solidFill>
                    <a:ea typeface="宋体" panose="02010600030101010101" pitchFamily="2" charset="-122"/>
                  </a:rPr>
                  <a:t>Learned SSF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sz="1600" b="1" i="1">
                            <a:solidFill>
                              <a:prstClr val="white"/>
                            </a:solidFill>
                            <a:latin typeface="Cambria Math"/>
                            <a:ea typeface="宋体" panose="02010600030101010101" pitchFamily="2" charset="-122"/>
                          </a:rPr>
                        </m:ctrlPr>
                      </m:accPr>
                      <m:e>
                        <m:r>
                          <a:rPr lang="en-US" altLang="zh-CN" sz="16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𝑯</m:t>
                        </m:r>
                      </m:e>
                    </m:acc>
                  </m:oMath>
                </a14:m>
                <a:endParaRPr lang="zh-CN" altLang="en-US" sz="1600" b="1" dirty="0">
                  <a:solidFill>
                    <a:prstClr val="white"/>
                  </a:solidFill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CE6B937-72D2-4EF4-9448-11BD559EE3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6890" y="1386750"/>
                <a:ext cx="1963962" cy="344710"/>
              </a:xfrm>
              <a:prstGeom prst="rect">
                <a:avLst/>
              </a:prstGeom>
              <a:blipFill>
                <a:blip r:embed="rId4"/>
                <a:stretch>
                  <a:fillRect l="-1863" t="-1754" b="-228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 descr="A picture containing clothing&#10;&#10;Description generated with very high confidence">
            <a:extLst>
              <a:ext uri="{FF2B5EF4-FFF2-40B4-BE49-F238E27FC236}">
                <a16:creationId xmlns:a16="http://schemas.microsoft.com/office/drawing/2014/main" xmlns="" id="{8212800B-8BCC-416C-BD66-0BA9CB88A646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90" t="7379" r="9385" b="10612"/>
          <a:stretch/>
        </p:blipFill>
        <p:spPr>
          <a:xfrm>
            <a:off x="5022608" y="1663042"/>
            <a:ext cx="3215638" cy="2438552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xmlns="" id="{7BD89E38-3878-415C-AE0F-052E6515A491}"/>
              </a:ext>
            </a:extLst>
          </p:cNvPr>
          <p:cNvGrpSpPr/>
          <p:nvPr/>
        </p:nvGrpSpPr>
        <p:grpSpPr>
          <a:xfrm>
            <a:off x="4633873" y="1437490"/>
            <a:ext cx="3717304" cy="3002658"/>
            <a:chOff x="4633873" y="1437490"/>
            <a:chExt cx="3717304" cy="3002658"/>
          </a:xfrm>
        </p:grpSpPr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xmlns="" id="{B3BC4441-5C30-4A51-AB93-5C46AD314008}"/>
                </a:ext>
              </a:extLst>
            </p:cNvPr>
            <p:cNvSpPr txBox="1"/>
            <p:nvPr/>
          </p:nvSpPr>
          <p:spPr>
            <a:xfrm>
              <a:off x="4633873" y="3823344"/>
              <a:ext cx="4443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2.3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xmlns="" id="{303B7518-4549-4F0C-8127-4152DF845524}"/>
                </a:ext>
              </a:extLst>
            </p:cNvPr>
            <p:cNvSpPr txBox="1"/>
            <p:nvPr/>
          </p:nvSpPr>
          <p:spPr>
            <a:xfrm rot="16200000">
              <a:off x="4479718" y="2758451"/>
              <a:ext cx="7088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Z (km)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xmlns="" id="{7C784746-4F50-43F4-9FBC-6EDA7CAD4CE8}"/>
                </a:ext>
              </a:extLst>
            </p:cNvPr>
            <p:cNvSpPr txBox="1"/>
            <p:nvPr/>
          </p:nvSpPr>
          <p:spPr>
            <a:xfrm>
              <a:off x="4639269" y="1437490"/>
              <a:ext cx="4443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0.3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xmlns="" id="{843EE20A-E005-4551-9EB9-E3FB3506C3C3}"/>
                </a:ext>
              </a:extLst>
            </p:cNvPr>
            <p:cNvSpPr txBox="1"/>
            <p:nvPr/>
          </p:nvSpPr>
          <p:spPr>
            <a:xfrm>
              <a:off x="6236109" y="4101594"/>
              <a:ext cx="7184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X (km)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xmlns="" id="{F7FC342D-8AE5-4125-B819-34667884BA71}"/>
                </a:ext>
              </a:extLst>
            </p:cNvPr>
            <p:cNvSpPr txBox="1"/>
            <p:nvPr/>
          </p:nvSpPr>
          <p:spPr>
            <a:xfrm>
              <a:off x="4913275" y="4101594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4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xmlns="" id="{725537FA-3144-4B11-8BC5-21CE06262889}"/>
                </a:ext>
              </a:extLst>
            </p:cNvPr>
            <p:cNvSpPr txBox="1"/>
            <p:nvPr/>
          </p:nvSpPr>
          <p:spPr>
            <a:xfrm>
              <a:off x="7958121" y="4059559"/>
              <a:ext cx="3930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12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EAED935E-4389-4CC7-9245-6D6F2C4F0801}"/>
              </a:ext>
            </a:extLst>
          </p:cNvPr>
          <p:cNvSpPr txBox="1"/>
          <p:nvPr/>
        </p:nvSpPr>
        <p:spPr>
          <a:xfrm>
            <a:off x="5801182" y="1264184"/>
            <a:ext cx="15883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sz="1600" b="1" dirty="0">
                <a:solidFill>
                  <a:prstClr val="white"/>
                </a:solidFill>
                <a:ea typeface="宋体" panose="02010600030101010101" pitchFamily="2" charset="-122"/>
              </a:rPr>
              <a:t>Migration Image</a:t>
            </a:r>
            <a:endParaRPr lang="zh-CN" altLang="en-US" sz="1600" b="1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3B740AC2-080D-44BC-9138-E2309ECC0686}"/>
              </a:ext>
            </a:extLst>
          </p:cNvPr>
          <p:cNvSpPr/>
          <p:nvPr/>
        </p:nvSpPr>
        <p:spPr>
          <a:xfrm>
            <a:off x="1169891" y="1975677"/>
            <a:ext cx="501790" cy="648059"/>
          </a:xfrm>
          <a:prstGeom prst="rect">
            <a:avLst/>
          </a:prstGeom>
          <a:noFill/>
          <a:ln w="3810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xmlns="" id="{11D36BDC-3629-4FA0-8E50-BF9A09A2893A}"/>
              </a:ext>
            </a:extLst>
          </p:cNvPr>
          <p:cNvSpPr/>
          <p:nvPr/>
        </p:nvSpPr>
        <p:spPr>
          <a:xfrm>
            <a:off x="5026568" y="1969994"/>
            <a:ext cx="175569" cy="338555"/>
          </a:xfrm>
          <a:prstGeom prst="rect">
            <a:avLst/>
          </a:prstGeom>
          <a:noFill/>
          <a:ln w="3810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2717812" y="4461830"/>
            <a:ext cx="4679788" cy="523220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sz="2800" baseline="-25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baseline="-250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*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aseline="-25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8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aseline="300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g</a:t>
            </a:r>
            <a:endParaRPr lang="en-US" sz="2800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3185" y="17253"/>
            <a:ext cx="3437418" cy="6689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4866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4" grpId="0"/>
      <p:bldP spid="2" grpId="0" animBg="1"/>
      <p:bldP spid="2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xmlns="" id="{C7E34776-47ED-434C-8A50-51B93EC4308B}"/>
                  </a:ext>
                </a:extLst>
              </p:cNvPr>
              <p:cNvSpPr txBox="1"/>
              <p:nvPr/>
            </p:nvSpPr>
            <p:spPr>
              <a:xfrm>
                <a:off x="3821297" y="837749"/>
                <a:ext cx="723244" cy="281744"/>
              </a:xfrm>
              <a:prstGeom prst="rect">
                <a:avLst/>
              </a:prstGeom>
              <a:solidFill>
                <a:srgbClr val="000082"/>
              </a:solidFill>
            </p:spPr>
            <p:txBody>
              <a:bodyPr wrap="square" rtlCol="0">
                <a:spAutoFit/>
              </a:bodyPr>
              <a:lstStyle/>
              <a:p>
                <a:pPr defTabSz="9144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1200" b="1" i="1" smtClean="0">
                              <a:solidFill>
                                <a:prstClr val="white"/>
                              </a:solidFill>
                              <a:latin typeface="Cambria Math"/>
                              <a:ea typeface="宋体" panose="0201060003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12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𝒎</m:t>
                          </m:r>
                        </m:e>
                        <m:sup>
                          <m:r>
                            <a:rPr lang="en-US" altLang="zh-CN" sz="12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𝒎𝒊𝒈</m:t>
                          </m:r>
                        </m:sup>
                      </m:sSup>
                    </m:oMath>
                  </m:oMathPara>
                </a14:m>
                <a:endParaRPr lang="zh-CN" altLang="en-US" sz="1200" b="1" baseline="-25000" dirty="0">
                  <a:solidFill>
                    <a:prstClr val="white"/>
                  </a:solidFill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C7E34776-47ED-434C-8A50-51B93EC430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1297" y="837749"/>
                <a:ext cx="723244" cy="28174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7" name="Picture 146" descr="A picture containing clothing&#10;&#10;Description generated with very high confidence">
            <a:extLst>
              <a:ext uri="{FF2B5EF4-FFF2-40B4-BE49-F238E27FC236}">
                <a16:creationId xmlns:a16="http://schemas.microsoft.com/office/drawing/2014/main" xmlns="" id="{46B04CD5-2D62-40FC-BF96-DD8FB245F405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90" t="7379" r="9385" b="10612"/>
          <a:stretch/>
        </p:blipFill>
        <p:spPr>
          <a:xfrm>
            <a:off x="3079109" y="1163429"/>
            <a:ext cx="2428565" cy="1417526"/>
          </a:xfrm>
          <a:prstGeom prst="rect">
            <a:avLst/>
          </a:prstGeo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AC64CF10-A500-4252-ADB7-3BE8AF26A8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6600" y="4793034"/>
            <a:ext cx="2057400" cy="273844"/>
          </a:xfrm>
        </p:spPr>
        <p:txBody>
          <a:bodyPr/>
          <a:lstStyle/>
          <a:p>
            <a:fld id="{28105BC5-7E75-4875-A2B6-9270916BBBCE}" type="slidenum">
              <a:rPr lang="zh-CN" altLang="en-US" smtClean="0"/>
              <a:t>38</a:t>
            </a:fld>
            <a:endParaRPr lang="zh-CN" altLang="en-US"/>
          </a:p>
        </p:txBody>
      </p:sp>
      <p:pic>
        <p:nvPicPr>
          <p:cNvPr id="5" name="Picture 4" descr="A close up of a logo&#10;&#10;Description generated with high confidence">
            <a:extLst>
              <a:ext uri="{FF2B5EF4-FFF2-40B4-BE49-F238E27FC236}">
                <a16:creationId xmlns:a16="http://schemas.microsoft.com/office/drawing/2014/main" xmlns="" id="{2C3D2144-0B12-4AC2-A759-6710196F6F3F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7" t="29705" r="9838" b="39549"/>
          <a:stretch/>
        </p:blipFill>
        <p:spPr>
          <a:xfrm>
            <a:off x="1138721" y="3343521"/>
            <a:ext cx="7021895" cy="1371600"/>
          </a:xfrm>
          <a:prstGeom prst="rect">
            <a:avLst/>
          </a:prstGeom>
        </p:spPr>
      </p:pic>
      <p:pic>
        <p:nvPicPr>
          <p:cNvPr id="8" name="Picture 7" descr="A screenshot of a computer&#10;&#10;Description generated with high confidence">
            <a:extLst>
              <a:ext uri="{FF2B5EF4-FFF2-40B4-BE49-F238E27FC236}">
                <a16:creationId xmlns:a16="http://schemas.microsoft.com/office/drawing/2014/main" xmlns="" id="{1B4C41CB-6F76-41B3-A7D0-9DED9642D705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8" t="29705" r="9479" b="39548"/>
          <a:stretch/>
        </p:blipFill>
        <p:spPr>
          <a:xfrm>
            <a:off x="1138721" y="3343389"/>
            <a:ext cx="7021713" cy="1371600"/>
          </a:xfrm>
          <a:prstGeom prst="rect">
            <a:avLst/>
          </a:prstGeom>
        </p:spPr>
      </p:pic>
      <p:pic>
        <p:nvPicPr>
          <p:cNvPr id="19" name="Picture 18" descr="A circuit board&#10;&#10;Description generated with high confidence">
            <a:extLst>
              <a:ext uri="{FF2B5EF4-FFF2-40B4-BE49-F238E27FC236}">
                <a16:creationId xmlns:a16="http://schemas.microsoft.com/office/drawing/2014/main" xmlns="" id="{1A1B5789-5C63-4E3B-AA67-98F0C156C200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8" t="29515" r="9479" b="39549"/>
          <a:stretch/>
        </p:blipFill>
        <p:spPr>
          <a:xfrm>
            <a:off x="1140301" y="3343389"/>
            <a:ext cx="6998510" cy="1371600"/>
          </a:xfrm>
          <a:prstGeom prst="rect">
            <a:avLst/>
          </a:prstGeom>
        </p:spPr>
      </p:pic>
      <p:pic>
        <p:nvPicPr>
          <p:cNvPr id="22" name="Picture 21" descr="A close up of a device&#10;&#10;Description generated with high confidence">
            <a:extLst>
              <a:ext uri="{FF2B5EF4-FFF2-40B4-BE49-F238E27FC236}">
                <a16:creationId xmlns:a16="http://schemas.microsoft.com/office/drawing/2014/main" xmlns="" id="{1C4CC3CC-76E1-4C1E-80E3-87A3056EEC27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8" t="29515" r="9479" b="39549"/>
          <a:stretch/>
        </p:blipFill>
        <p:spPr>
          <a:xfrm>
            <a:off x="1140301" y="3343389"/>
            <a:ext cx="6998510" cy="13716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DC3B2493-8AD2-4D14-AF94-D12523D74455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7" t="29705" r="9838" b="39549"/>
          <a:stretch/>
        </p:blipFill>
        <p:spPr>
          <a:xfrm>
            <a:off x="1133199" y="3343389"/>
            <a:ext cx="7012711" cy="1371600"/>
          </a:xfrm>
          <a:prstGeom prst="rect">
            <a:avLst/>
          </a:prstGeom>
        </p:spPr>
      </p:pic>
      <p:pic>
        <p:nvPicPr>
          <p:cNvPr id="26" name="Picture 25" descr="A close up of a device&#10;&#10;Description generated with high confidence">
            <a:extLst>
              <a:ext uri="{FF2B5EF4-FFF2-40B4-BE49-F238E27FC236}">
                <a16:creationId xmlns:a16="http://schemas.microsoft.com/office/drawing/2014/main" xmlns="" id="{41B05663-2C1C-42E1-89CB-F2DFFDAE0984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7" t="29705" r="9838" b="39548"/>
          <a:stretch/>
        </p:blipFill>
        <p:spPr>
          <a:xfrm>
            <a:off x="1133203" y="3343389"/>
            <a:ext cx="7012706" cy="1371600"/>
          </a:xfrm>
          <a:prstGeom prst="rect">
            <a:avLst/>
          </a:prstGeom>
        </p:spPr>
      </p:pic>
      <p:pic>
        <p:nvPicPr>
          <p:cNvPr id="28" name="Picture 27" descr="A close up of a logo&#10;&#10;Description generated with high confidence">
            <a:extLst>
              <a:ext uri="{FF2B5EF4-FFF2-40B4-BE49-F238E27FC236}">
                <a16:creationId xmlns:a16="http://schemas.microsoft.com/office/drawing/2014/main" xmlns="" id="{3252E3E6-CB97-4006-8826-7A9A5E8515DF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7" t="29705" r="9838" b="39549"/>
          <a:stretch/>
        </p:blipFill>
        <p:spPr>
          <a:xfrm>
            <a:off x="1147399" y="3343389"/>
            <a:ext cx="6998510" cy="1371600"/>
          </a:xfrm>
          <a:prstGeom prst="rect">
            <a:avLst/>
          </a:prstGeom>
        </p:spPr>
      </p:pic>
      <p:pic>
        <p:nvPicPr>
          <p:cNvPr id="30" name="Picture 29" descr="A close up of a device&#10;&#10;Description generated with high confidence">
            <a:extLst>
              <a:ext uri="{FF2B5EF4-FFF2-40B4-BE49-F238E27FC236}">
                <a16:creationId xmlns:a16="http://schemas.microsoft.com/office/drawing/2014/main" xmlns="" id="{CE961307-2EDB-47AF-B3A5-CA4C8DFC4637}"/>
              </a:ext>
            </a:extLst>
          </p:cNvPr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7" t="29705" r="9838" b="39972"/>
          <a:stretch/>
        </p:blipFill>
        <p:spPr>
          <a:xfrm>
            <a:off x="1140300" y="3343389"/>
            <a:ext cx="7054595" cy="1371600"/>
          </a:xfrm>
          <a:prstGeom prst="rect">
            <a:avLst/>
          </a:prstGeom>
        </p:spPr>
      </p:pic>
      <p:pic>
        <p:nvPicPr>
          <p:cNvPr id="32" name="Picture 31" descr="A close up of a logo&#10;&#10;Description generated with high confidence">
            <a:extLst>
              <a:ext uri="{FF2B5EF4-FFF2-40B4-BE49-F238E27FC236}">
                <a16:creationId xmlns:a16="http://schemas.microsoft.com/office/drawing/2014/main" xmlns="" id="{18A6DBA8-2CB9-435D-BA12-D2616ECFA595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8" t="29705" r="9479" b="39972"/>
          <a:stretch/>
        </p:blipFill>
        <p:spPr>
          <a:xfrm>
            <a:off x="1140300" y="3343389"/>
            <a:ext cx="7069323" cy="1371600"/>
          </a:xfrm>
          <a:prstGeom prst="rect">
            <a:avLst/>
          </a:prstGeom>
        </p:spPr>
      </p:pic>
      <p:pic>
        <p:nvPicPr>
          <p:cNvPr id="34" name="Picture 33" descr="A close up of a piece of paper&#10;&#10;Description generated with high confidence">
            <a:extLst>
              <a:ext uri="{FF2B5EF4-FFF2-40B4-BE49-F238E27FC236}">
                <a16:creationId xmlns:a16="http://schemas.microsoft.com/office/drawing/2014/main" xmlns="" id="{C95A4971-64A5-47F9-B2AC-2597F2AC2D5E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8" t="29705" r="9837" b="39972"/>
          <a:stretch/>
        </p:blipFill>
        <p:spPr>
          <a:xfrm>
            <a:off x="1121941" y="3343389"/>
            <a:ext cx="7110683" cy="1371600"/>
          </a:xfrm>
          <a:prstGeom prst="rect">
            <a:avLst/>
          </a:prstGeom>
        </p:spPr>
      </p:pic>
      <p:pic>
        <p:nvPicPr>
          <p:cNvPr id="36" name="Picture 35" descr="A close up of a logo&#10;&#10;Description generated with very high confidence">
            <a:extLst>
              <a:ext uri="{FF2B5EF4-FFF2-40B4-BE49-F238E27FC236}">
                <a16:creationId xmlns:a16="http://schemas.microsoft.com/office/drawing/2014/main" xmlns="" id="{4F233941-893F-48AF-BB94-CADFCBC2C20E}"/>
              </a:ext>
            </a:extLst>
          </p:cNvPr>
          <p:cNvPicPr>
            <a:picLocks noChangeAspect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7" t="29705" r="9838" b="39972"/>
          <a:stretch/>
        </p:blipFill>
        <p:spPr>
          <a:xfrm>
            <a:off x="1118678" y="3343389"/>
            <a:ext cx="7076219" cy="1371600"/>
          </a:xfrm>
          <a:prstGeom prst="rect">
            <a:avLst/>
          </a:prstGeom>
        </p:spPr>
      </p:pic>
      <p:grpSp>
        <p:nvGrpSpPr>
          <p:cNvPr id="47" name="Group 46">
            <a:extLst>
              <a:ext uri="{FF2B5EF4-FFF2-40B4-BE49-F238E27FC236}">
                <a16:creationId xmlns:a16="http://schemas.microsoft.com/office/drawing/2014/main" xmlns="" id="{8F94F59D-31F0-4922-8302-084216D0A244}"/>
              </a:ext>
            </a:extLst>
          </p:cNvPr>
          <p:cNvGrpSpPr/>
          <p:nvPr/>
        </p:nvGrpSpPr>
        <p:grpSpPr>
          <a:xfrm>
            <a:off x="395536" y="3225192"/>
            <a:ext cx="8553538" cy="1607994"/>
            <a:chOff x="-24728" y="2076363"/>
            <a:chExt cx="8553538" cy="1607994"/>
          </a:xfrm>
        </p:grpSpPr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xmlns="" id="{7D1C3F82-D5D9-4CAC-9751-37B9ECED67FF}"/>
                </a:ext>
              </a:extLst>
            </p:cNvPr>
            <p:cNvGrpSpPr/>
            <p:nvPr/>
          </p:nvGrpSpPr>
          <p:grpSpPr>
            <a:xfrm>
              <a:off x="-24728" y="2076363"/>
              <a:ext cx="5388816" cy="1607994"/>
              <a:chOff x="-24728" y="2076363"/>
              <a:chExt cx="5388816" cy="1607994"/>
            </a:xfrm>
          </p:grpSpPr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xmlns="" id="{ECA92ED4-3E7D-4DA9-92F2-98B4BC056281}"/>
                  </a:ext>
                </a:extLst>
              </p:cNvPr>
              <p:cNvSpPr/>
              <p:nvPr/>
            </p:nvSpPr>
            <p:spPr>
              <a:xfrm>
                <a:off x="4484913" y="2204456"/>
                <a:ext cx="879175" cy="1388621"/>
              </a:xfrm>
              <a:prstGeom prst="rect">
                <a:avLst/>
              </a:prstGeom>
              <a:solidFill>
                <a:srgbClr val="000082"/>
              </a:solidFill>
              <a:ln w="38100">
                <a:solidFill>
                  <a:srgbClr val="000082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xmlns="" id="{BC0ABE1E-9A97-4963-AB54-ACCEBF0DA1C5}"/>
                  </a:ext>
                </a:extLst>
              </p:cNvPr>
              <p:cNvSpPr/>
              <p:nvPr/>
            </p:nvSpPr>
            <p:spPr>
              <a:xfrm>
                <a:off x="1264111" y="2199866"/>
                <a:ext cx="766051" cy="1404781"/>
              </a:xfrm>
              <a:prstGeom prst="rect">
                <a:avLst/>
              </a:prstGeom>
              <a:solidFill>
                <a:srgbClr val="000082"/>
              </a:solidFill>
              <a:ln w="38100">
                <a:solidFill>
                  <a:srgbClr val="000082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xmlns="" id="{DB0E030D-0994-4A4E-BE0B-5F2F4C9BA1EE}"/>
                  </a:ext>
                </a:extLst>
              </p:cNvPr>
              <p:cNvSpPr/>
              <p:nvPr/>
            </p:nvSpPr>
            <p:spPr>
              <a:xfrm>
                <a:off x="475105" y="2076363"/>
                <a:ext cx="766051" cy="551351"/>
              </a:xfrm>
              <a:prstGeom prst="rect">
                <a:avLst/>
              </a:prstGeom>
              <a:solidFill>
                <a:srgbClr val="000082"/>
              </a:solidFill>
              <a:ln w="38100">
                <a:solidFill>
                  <a:srgbClr val="000082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xmlns="" id="{A58ADBD9-3D7F-4905-A6AF-AFCA6AFCD84E}"/>
                  </a:ext>
                </a:extLst>
              </p:cNvPr>
              <p:cNvSpPr/>
              <p:nvPr/>
            </p:nvSpPr>
            <p:spPr>
              <a:xfrm>
                <a:off x="482741" y="3133006"/>
                <a:ext cx="831283" cy="551351"/>
              </a:xfrm>
              <a:prstGeom prst="rect">
                <a:avLst/>
              </a:prstGeom>
              <a:solidFill>
                <a:srgbClr val="000082"/>
              </a:solidFill>
              <a:ln w="38100">
                <a:solidFill>
                  <a:srgbClr val="000082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xmlns="" id="{4B003378-E074-42A6-9D60-62FBB3D2E992}"/>
                  </a:ext>
                </a:extLst>
              </p:cNvPr>
              <p:cNvSpPr/>
              <p:nvPr/>
            </p:nvSpPr>
            <p:spPr>
              <a:xfrm>
                <a:off x="-24728" y="2599698"/>
                <a:ext cx="831283" cy="551351"/>
              </a:xfrm>
              <a:prstGeom prst="rect">
                <a:avLst/>
              </a:prstGeom>
              <a:solidFill>
                <a:srgbClr val="000082"/>
              </a:solidFill>
              <a:ln w="38100">
                <a:solidFill>
                  <a:srgbClr val="000082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xmlns="" id="{27691A69-0360-4DA4-870D-EE8523EB22EA}"/>
                </a:ext>
              </a:extLst>
            </p:cNvPr>
            <p:cNvSpPr/>
            <p:nvPr/>
          </p:nvSpPr>
          <p:spPr>
            <a:xfrm>
              <a:off x="7718548" y="2194428"/>
              <a:ext cx="810262" cy="1382520"/>
            </a:xfrm>
            <a:prstGeom prst="rect">
              <a:avLst/>
            </a:prstGeom>
            <a:solidFill>
              <a:srgbClr val="000082"/>
            </a:solidFill>
            <a:ln w="38100">
              <a:solidFill>
                <a:srgbClr val="000082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9" name="1">
            <a:extLst>
              <a:ext uri="{FF2B5EF4-FFF2-40B4-BE49-F238E27FC236}">
                <a16:creationId xmlns:a16="http://schemas.microsoft.com/office/drawing/2014/main" xmlns="" id="{F6A342A7-A5AF-482D-AA7A-75C1B0D0E39A}"/>
              </a:ext>
            </a:extLst>
          </p:cNvPr>
          <p:cNvSpPr txBox="1"/>
          <p:nvPr/>
        </p:nvSpPr>
        <p:spPr>
          <a:xfrm>
            <a:off x="1419598" y="3250881"/>
            <a:ext cx="303909" cy="256480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600" b="1" baseline="-25000" dirty="0">
                <a:solidFill>
                  <a:prstClr val="white"/>
                </a:solidFill>
                <a:ea typeface="宋体" panose="02010600030101010101" pitchFamily="2" charset="-122"/>
              </a:rPr>
              <a:t>1</a:t>
            </a:r>
            <a:endParaRPr lang="zh-CN" altLang="en-US" sz="1600" b="1" baseline="-250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xmlns="" id="{F14DB3C4-7BD3-4251-A928-429F7034E473}"/>
              </a:ext>
            </a:extLst>
          </p:cNvPr>
          <p:cNvSpPr txBox="1"/>
          <p:nvPr/>
        </p:nvSpPr>
        <p:spPr>
          <a:xfrm>
            <a:off x="1420766" y="3251013"/>
            <a:ext cx="303909" cy="256480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600" b="1" baseline="-25000" dirty="0">
                <a:solidFill>
                  <a:prstClr val="white"/>
                </a:solidFill>
                <a:ea typeface="宋体" panose="02010600030101010101" pitchFamily="2" charset="-122"/>
              </a:rPr>
              <a:t>2</a:t>
            </a:r>
            <a:endParaRPr lang="zh-CN" altLang="en-US" sz="1600" b="1" baseline="-250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xmlns="" id="{F3DD0089-C1A2-45FC-A901-9CF5EC5E2C49}"/>
              </a:ext>
            </a:extLst>
          </p:cNvPr>
          <p:cNvSpPr txBox="1"/>
          <p:nvPr/>
        </p:nvSpPr>
        <p:spPr>
          <a:xfrm>
            <a:off x="1420766" y="3251013"/>
            <a:ext cx="303909" cy="256480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600" b="1" baseline="-25000" dirty="0">
                <a:solidFill>
                  <a:prstClr val="white"/>
                </a:solidFill>
                <a:ea typeface="宋体" panose="02010600030101010101" pitchFamily="2" charset="-122"/>
              </a:rPr>
              <a:t>3</a:t>
            </a:r>
            <a:endParaRPr lang="zh-CN" altLang="en-US" sz="1600" b="1" baseline="-250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xmlns="" id="{51BA8433-BAFB-458D-9124-306D70CFEA4E}"/>
              </a:ext>
            </a:extLst>
          </p:cNvPr>
          <p:cNvSpPr txBox="1"/>
          <p:nvPr/>
        </p:nvSpPr>
        <p:spPr>
          <a:xfrm>
            <a:off x="1420766" y="3251013"/>
            <a:ext cx="303909" cy="256480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600" b="1" baseline="-25000" dirty="0">
                <a:solidFill>
                  <a:prstClr val="white"/>
                </a:solidFill>
                <a:ea typeface="宋体" panose="02010600030101010101" pitchFamily="2" charset="-122"/>
              </a:rPr>
              <a:t>4</a:t>
            </a:r>
            <a:endParaRPr lang="zh-CN" altLang="en-US" sz="1600" b="1" baseline="-250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xmlns="" id="{E00A3A33-A95B-47FA-AAC4-65368A750968}"/>
              </a:ext>
            </a:extLst>
          </p:cNvPr>
          <p:cNvSpPr txBox="1"/>
          <p:nvPr/>
        </p:nvSpPr>
        <p:spPr>
          <a:xfrm>
            <a:off x="1420766" y="3251013"/>
            <a:ext cx="303909" cy="256480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600" b="1" baseline="-25000" dirty="0">
                <a:solidFill>
                  <a:prstClr val="white"/>
                </a:solidFill>
                <a:ea typeface="宋体" panose="02010600030101010101" pitchFamily="2" charset="-122"/>
              </a:rPr>
              <a:t>5</a:t>
            </a:r>
            <a:endParaRPr lang="zh-CN" altLang="en-US" sz="1600" b="1" baseline="-250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xmlns="" id="{E4666DDC-2113-4D0D-AF72-EF3E0F59CDA1}"/>
              </a:ext>
            </a:extLst>
          </p:cNvPr>
          <p:cNvSpPr txBox="1"/>
          <p:nvPr/>
        </p:nvSpPr>
        <p:spPr>
          <a:xfrm>
            <a:off x="1420766" y="3251013"/>
            <a:ext cx="303909" cy="256480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600" b="1" baseline="-25000" dirty="0">
                <a:solidFill>
                  <a:prstClr val="white"/>
                </a:solidFill>
                <a:ea typeface="宋体" panose="02010600030101010101" pitchFamily="2" charset="-122"/>
              </a:rPr>
              <a:t>6</a:t>
            </a:r>
            <a:endParaRPr lang="zh-CN" altLang="en-US" sz="1600" b="1" baseline="-250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xmlns="" id="{D4E668AD-85B8-40A3-AE36-B7913383E65D}"/>
              </a:ext>
            </a:extLst>
          </p:cNvPr>
          <p:cNvSpPr txBox="1"/>
          <p:nvPr/>
        </p:nvSpPr>
        <p:spPr>
          <a:xfrm>
            <a:off x="1420766" y="3251013"/>
            <a:ext cx="303909" cy="256480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600" b="1" baseline="-25000" dirty="0">
                <a:solidFill>
                  <a:prstClr val="white"/>
                </a:solidFill>
                <a:ea typeface="宋体" panose="02010600030101010101" pitchFamily="2" charset="-122"/>
              </a:rPr>
              <a:t>7</a:t>
            </a:r>
            <a:endParaRPr lang="zh-CN" altLang="en-US" sz="1600" b="1" baseline="-250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xmlns="" id="{1A7AE7BE-07A5-4ABF-89A8-219A92D93114}"/>
              </a:ext>
            </a:extLst>
          </p:cNvPr>
          <p:cNvSpPr txBox="1"/>
          <p:nvPr/>
        </p:nvSpPr>
        <p:spPr>
          <a:xfrm>
            <a:off x="1420766" y="3251013"/>
            <a:ext cx="303909" cy="256480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600" b="1" baseline="-25000" dirty="0">
                <a:solidFill>
                  <a:prstClr val="white"/>
                </a:solidFill>
                <a:ea typeface="宋体" panose="02010600030101010101" pitchFamily="2" charset="-122"/>
              </a:rPr>
              <a:t>8</a:t>
            </a:r>
            <a:endParaRPr lang="zh-CN" altLang="en-US" sz="1600" b="1" baseline="-250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xmlns="" id="{F7F3C8B5-510F-4053-9E6A-3D2C0B5E2B77}"/>
              </a:ext>
            </a:extLst>
          </p:cNvPr>
          <p:cNvSpPr txBox="1"/>
          <p:nvPr/>
        </p:nvSpPr>
        <p:spPr>
          <a:xfrm>
            <a:off x="1420766" y="3251013"/>
            <a:ext cx="303909" cy="256480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600" b="1" baseline="-25000" dirty="0">
                <a:solidFill>
                  <a:prstClr val="white"/>
                </a:solidFill>
                <a:ea typeface="宋体" panose="02010600030101010101" pitchFamily="2" charset="-122"/>
              </a:rPr>
              <a:t>9</a:t>
            </a:r>
            <a:endParaRPr lang="zh-CN" altLang="en-US" sz="1600" b="1" baseline="-250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xmlns="" id="{4FAD956F-EF6C-48FE-AADC-2A894A5A02D3}"/>
              </a:ext>
            </a:extLst>
          </p:cNvPr>
          <p:cNvSpPr txBox="1"/>
          <p:nvPr/>
        </p:nvSpPr>
        <p:spPr>
          <a:xfrm>
            <a:off x="1420766" y="3251013"/>
            <a:ext cx="354139" cy="256480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600" b="1" baseline="-25000" dirty="0">
                <a:solidFill>
                  <a:prstClr val="white"/>
                </a:solidFill>
                <a:ea typeface="宋体" panose="02010600030101010101" pitchFamily="2" charset="-122"/>
              </a:rPr>
              <a:t>10</a:t>
            </a:r>
            <a:endParaRPr lang="zh-CN" altLang="en-US" sz="1600" b="1" baseline="-250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xmlns="" id="{75A96113-2758-4972-B336-305850F5CAD3}"/>
              </a:ext>
            </a:extLst>
          </p:cNvPr>
          <p:cNvSpPr txBox="1"/>
          <p:nvPr/>
        </p:nvSpPr>
        <p:spPr>
          <a:xfrm>
            <a:off x="1420766" y="3251013"/>
            <a:ext cx="354139" cy="256480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600" b="1" baseline="-25000" dirty="0">
                <a:solidFill>
                  <a:prstClr val="white"/>
                </a:solidFill>
                <a:ea typeface="宋体" panose="02010600030101010101" pitchFamily="2" charset="-122"/>
              </a:rPr>
              <a:t>11</a:t>
            </a:r>
            <a:endParaRPr lang="zh-CN" altLang="en-US" sz="1600" b="1" baseline="-250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90" name="1">
            <a:extLst>
              <a:ext uri="{FF2B5EF4-FFF2-40B4-BE49-F238E27FC236}">
                <a16:creationId xmlns:a16="http://schemas.microsoft.com/office/drawing/2014/main" xmlns="" id="{FA6ED1BF-0911-4564-8F68-E188A305B20A}"/>
              </a:ext>
            </a:extLst>
          </p:cNvPr>
          <p:cNvSpPr txBox="1"/>
          <p:nvPr/>
        </p:nvSpPr>
        <p:spPr>
          <a:xfrm>
            <a:off x="3768128" y="3031919"/>
            <a:ext cx="303909" cy="256480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600" b="1" baseline="-25000" dirty="0">
                <a:solidFill>
                  <a:prstClr val="white"/>
                </a:solidFill>
                <a:ea typeface="宋体" panose="02010600030101010101" pitchFamily="2" charset="-122"/>
              </a:rPr>
              <a:t>1</a:t>
            </a:r>
            <a:endParaRPr lang="zh-CN" altLang="en-US" sz="1600" b="1" baseline="-250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xmlns="" id="{D632CC21-BE6E-4404-AA45-CA19066E6FD0}"/>
              </a:ext>
            </a:extLst>
          </p:cNvPr>
          <p:cNvSpPr txBox="1"/>
          <p:nvPr/>
        </p:nvSpPr>
        <p:spPr>
          <a:xfrm>
            <a:off x="3769296" y="3032051"/>
            <a:ext cx="303909" cy="256480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600" b="1" baseline="-25000" dirty="0">
                <a:solidFill>
                  <a:prstClr val="white"/>
                </a:solidFill>
                <a:ea typeface="宋体" panose="02010600030101010101" pitchFamily="2" charset="-122"/>
              </a:rPr>
              <a:t>2</a:t>
            </a:r>
            <a:endParaRPr lang="zh-CN" altLang="en-US" sz="1600" b="1" baseline="-250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xmlns="" id="{941FD170-ABBE-4A6C-BB96-EDE3A2248D8E}"/>
              </a:ext>
            </a:extLst>
          </p:cNvPr>
          <p:cNvSpPr txBox="1"/>
          <p:nvPr/>
        </p:nvSpPr>
        <p:spPr>
          <a:xfrm>
            <a:off x="3769296" y="3032051"/>
            <a:ext cx="303909" cy="256480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600" b="1" baseline="-25000" dirty="0">
                <a:solidFill>
                  <a:prstClr val="white"/>
                </a:solidFill>
                <a:ea typeface="宋体" panose="02010600030101010101" pitchFamily="2" charset="-122"/>
              </a:rPr>
              <a:t>3</a:t>
            </a:r>
            <a:endParaRPr lang="zh-CN" altLang="en-US" sz="1600" b="1" baseline="-250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xmlns="" id="{EB2481DD-135D-4CDA-B2AA-FC8B85FABB56}"/>
              </a:ext>
            </a:extLst>
          </p:cNvPr>
          <p:cNvSpPr txBox="1"/>
          <p:nvPr/>
        </p:nvSpPr>
        <p:spPr>
          <a:xfrm>
            <a:off x="3769296" y="3032051"/>
            <a:ext cx="303909" cy="256480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600" b="1" baseline="-25000" dirty="0">
                <a:solidFill>
                  <a:prstClr val="white"/>
                </a:solidFill>
                <a:ea typeface="宋体" panose="02010600030101010101" pitchFamily="2" charset="-122"/>
              </a:rPr>
              <a:t>4</a:t>
            </a:r>
            <a:endParaRPr lang="zh-CN" altLang="en-US" sz="1600" b="1" baseline="-250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xmlns="" id="{B2F8890D-071D-443A-BE2E-35FD2CBA5B77}"/>
              </a:ext>
            </a:extLst>
          </p:cNvPr>
          <p:cNvSpPr txBox="1"/>
          <p:nvPr/>
        </p:nvSpPr>
        <p:spPr>
          <a:xfrm>
            <a:off x="3769296" y="3032051"/>
            <a:ext cx="303909" cy="256480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600" b="1" baseline="-25000" dirty="0">
                <a:solidFill>
                  <a:prstClr val="white"/>
                </a:solidFill>
                <a:ea typeface="宋体" panose="02010600030101010101" pitchFamily="2" charset="-122"/>
              </a:rPr>
              <a:t>5</a:t>
            </a:r>
            <a:endParaRPr lang="zh-CN" altLang="en-US" sz="1600" b="1" baseline="-250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xmlns="" id="{2A18C67F-B1A2-4881-8172-1B8A3902D3C6}"/>
              </a:ext>
            </a:extLst>
          </p:cNvPr>
          <p:cNvSpPr txBox="1"/>
          <p:nvPr/>
        </p:nvSpPr>
        <p:spPr>
          <a:xfrm>
            <a:off x="3769296" y="3032051"/>
            <a:ext cx="303909" cy="256480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600" b="1" baseline="-25000" dirty="0">
                <a:solidFill>
                  <a:prstClr val="white"/>
                </a:solidFill>
                <a:ea typeface="宋体" panose="02010600030101010101" pitchFamily="2" charset="-122"/>
              </a:rPr>
              <a:t>6</a:t>
            </a:r>
            <a:endParaRPr lang="zh-CN" altLang="en-US" sz="1600" b="1" baseline="-250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xmlns="" id="{CBEC587B-6A06-450B-A48C-0D52F6F86257}"/>
              </a:ext>
            </a:extLst>
          </p:cNvPr>
          <p:cNvSpPr txBox="1"/>
          <p:nvPr/>
        </p:nvSpPr>
        <p:spPr>
          <a:xfrm>
            <a:off x="3769296" y="3032051"/>
            <a:ext cx="303909" cy="256480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600" b="1" baseline="-25000" dirty="0">
                <a:solidFill>
                  <a:prstClr val="white"/>
                </a:solidFill>
                <a:ea typeface="宋体" panose="02010600030101010101" pitchFamily="2" charset="-122"/>
              </a:rPr>
              <a:t>7</a:t>
            </a:r>
            <a:endParaRPr lang="zh-CN" altLang="en-US" sz="1600" b="1" baseline="-250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xmlns="" id="{8A3199CE-1E88-4863-A158-FABF299AF80D}"/>
              </a:ext>
            </a:extLst>
          </p:cNvPr>
          <p:cNvSpPr txBox="1"/>
          <p:nvPr/>
        </p:nvSpPr>
        <p:spPr>
          <a:xfrm>
            <a:off x="3769296" y="3032051"/>
            <a:ext cx="303909" cy="256480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600" b="1" baseline="-25000" dirty="0">
                <a:solidFill>
                  <a:prstClr val="white"/>
                </a:solidFill>
                <a:ea typeface="宋体" panose="02010600030101010101" pitchFamily="2" charset="-122"/>
              </a:rPr>
              <a:t>8</a:t>
            </a:r>
            <a:endParaRPr lang="zh-CN" altLang="en-US" sz="1600" b="1" baseline="-250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xmlns="" id="{1DD353D4-C6C4-495C-A1F1-9275BB84B7AC}"/>
              </a:ext>
            </a:extLst>
          </p:cNvPr>
          <p:cNvSpPr txBox="1"/>
          <p:nvPr/>
        </p:nvSpPr>
        <p:spPr>
          <a:xfrm>
            <a:off x="3769296" y="3032051"/>
            <a:ext cx="303909" cy="256480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600" b="1" baseline="-25000" dirty="0">
                <a:solidFill>
                  <a:prstClr val="white"/>
                </a:solidFill>
                <a:ea typeface="宋体" panose="02010600030101010101" pitchFamily="2" charset="-122"/>
              </a:rPr>
              <a:t>9</a:t>
            </a:r>
            <a:endParaRPr lang="zh-CN" altLang="en-US" sz="1600" b="1" baseline="-250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xmlns="" id="{AA6FE2A4-E633-4278-9862-EE2FF159EA99}"/>
              </a:ext>
            </a:extLst>
          </p:cNvPr>
          <p:cNvSpPr txBox="1"/>
          <p:nvPr/>
        </p:nvSpPr>
        <p:spPr>
          <a:xfrm>
            <a:off x="3769296" y="3032051"/>
            <a:ext cx="354139" cy="256480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600" b="1" baseline="-25000" dirty="0">
                <a:solidFill>
                  <a:prstClr val="white"/>
                </a:solidFill>
                <a:ea typeface="宋体" panose="02010600030101010101" pitchFamily="2" charset="-122"/>
              </a:rPr>
              <a:t>10</a:t>
            </a:r>
            <a:endParaRPr lang="zh-CN" altLang="en-US" sz="1600" b="1" baseline="-250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xmlns="" id="{5AF5D6E7-368A-4235-8AC7-139AFCEC69D3}"/>
              </a:ext>
            </a:extLst>
          </p:cNvPr>
          <p:cNvSpPr txBox="1"/>
          <p:nvPr/>
        </p:nvSpPr>
        <p:spPr>
          <a:xfrm>
            <a:off x="3769296" y="3032051"/>
            <a:ext cx="354139" cy="256480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600" b="1" baseline="-25000" dirty="0">
                <a:solidFill>
                  <a:prstClr val="white"/>
                </a:solidFill>
                <a:ea typeface="宋体" panose="02010600030101010101" pitchFamily="2" charset="-122"/>
              </a:rPr>
              <a:t>11</a:t>
            </a:r>
            <a:endParaRPr lang="zh-CN" altLang="en-US" sz="1600" b="1" baseline="-250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01" name="1">
            <a:extLst>
              <a:ext uri="{FF2B5EF4-FFF2-40B4-BE49-F238E27FC236}">
                <a16:creationId xmlns:a16="http://schemas.microsoft.com/office/drawing/2014/main" xmlns="" id="{297EFB46-D70A-4682-8E22-8A4454AB38F9}"/>
              </a:ext>
            </a:extLst>
          </p:cNvPr>
          <p:cNvSpPr txBox="1"/>
          <p:nvPr/>
        </p:nvSpPr>
        <p:spPr>
          <a:xfrm>
            <a:off x="7411540" y="3048422"/>
            <a:ext cx="303909" cy="256480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600" b="1" baseline="-25000" dirty="0">
                <a:solidFill>
                  <a:prstClr val="white"/>
                </a:solidFill>
                <a:ea typeface="宋体" panose="02010600030101010101" pitchFamily="2" charset="-122"/>
              </a:rPr>
              <a:t>1</a:t>
            </a:r>
            <a:endParaRPr lang="zh-CN" altLang="en-US" sz="1600" b="1" baseline="-250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xmlns="" id="{6097C3AB-6A52-4CCC-BFC5-DDA9AF505B39}"/>
              </a:ext>
            </a:extLst>
          </p:cNvPr>
          <p:cNvSpPr txBox="1"/>
          <p:nvPr/>
        </p:nvSpPr>
        <p:spPr>
          <a:xfrm>
            <a:off x="7412708" y="3048554"/>
            <a:ext cx="303909" cy="256480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600" b="1" baseline="-25000" dirty="0">
                <a:solidFill>
                  <a:prstClr val="white"/>
                </a:solidFill>
                <a:ea typeface="宋体" panose="02010600030101010101" pitchFamily="2" charset="-122"/>
              </a:rPr>
              <a:t>2</a:t>
            </a:r>
            <a:endParaRPr lang="zh-CN" altLang="en-US" sz="1600" b="1" baseline="-250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xmlns="" id="{561627A0-A7AA-459C-BDF6-102F17435872}"/>
              </a:ext>
            </a:extLst>
          </p:cNvPr>
          <p:cNvSpPr txBox="1"/>
          <p:nvPr/>
        </p:nvSpPr>
        <p:spPr>
          <a:xfrm>
            <a:off x="7412708" y="3048554"/>
            <a:ext cx="303909" cy="256480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600" b="1" baseline="-25000" dirty="0">
                <a:solidFill>
                  <a:prstClr val="white"/>
                </a:solidFill>
                <a:ea typeface="宋体" panose="02010600030101010101" pitchFamily="2" charset="-122"/>
              </a:rPr>
              <a:t>3</a:t>
            </a:r>
            <a:endParaRPr lang="zh-CN" altLang="en-US" sz="1600" b="1" baseline="-250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xmlns="" id="{89EF2A5D-18C9-456D-870E-BA96497FC2CC}"/>
              </a:ext>
            </a:extLst>
          </p:cNvPr>
          <p:cNvSpPr txBox="1"/>
          <p:nvPr/>
        </p:nvSpPr>
        <p:spPr>
          <a:xfrm>
            <a:off x="7412708" y="3048554"/>
            <a:ext cx="303909" cy="256480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600" b="1" baseline="-25000" dirty="0">
                <a:solidFill>
                  <a:prstClr val="white"/>
                </a:solidFill>
                <a:ea typeface="宋体" panose="02010600030101010101" pitchFamily="2" charset="-122"/>
              </a:rPr>
              <a:t>4</a:t>
            </a:r>
            <a:endParaRPr lang="zh-CN" altLang="en-US" sz="1600" b="1" baseline="-250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xmlns="" id="{25D49F22-C47A-4639-BBDF-28C19D79DD2A}"/>
              </a:ext>
            </a:extLst>
          </p:cNvPr>
          <p:cNvSpPr txBox="1"/>
          <p:nvPr/>
        </p:nvSpPr>
        <p:spPr>
          <a:xfrm>
            <a:off x="7412708" y="3048554"/>
            <a:ext cx="303909" cy="256480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600" b="1" baseline="-25000" dirty="0">
                <a:solidFill>
                  <a:prstClr val="white"/>
                </a:solidFill>
                <a:ea typeface="宋体" panose="02010600030101010101" pitchFamily="2" charset="-122"/>
              </a:rPr>
              <a:t>5</a:t>
            </a:r>
            <a:endParaRPr lang="zh-CN" altLang="en-US" sz="1600" b="1" baseline="-250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xmlns="" id="{3A9B7D10-72BD-4914-853C-358D7672D405}"/>
              </a:ext>
            </a:extLst>
          </p:cNvPr>
          <p:cNvSpPr txBox="1"/>
          <p:nvPr/>
        </p:nvSpPr>
        <p:spPr>
          <a:xfrm>
            <a:off x="7412708" y="3048554"/>
            <a:ext cx="303909" cy="256480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600" b="1" baseline="-25000" dirty="0">
                <a:solidFill>
                  <a:prstClr val="white"/>
                </a:solidFill>
                <a:ea typeface="宋体" panose="02010600030101010101" pitchFamily="2" charset="-122"/>
              </a:rPr>
              <a:t>6</a:t>
            </a:r>
            <a:endParaRPr lang="zh-CN" altLang="en-US" sz="1600" b="1" baseline="-250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xmlns="" id="{FBA079FF-77D2-4147-8A1A-A2232E6F9684}"/>
              </a:ext>
            </a:extLst>
          </p:cNvPr>
          <p:cNvSpPr txBox="1"/>
          <p:nvPr/>
        </p:nvSpPr>
        <p:spPr>
          <a:xfrm>
            <a:off x="7412708" y="3048554"/>
            <a:ext cx="303909" cy="256480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600" b="1" baseline="-25000" dirty="0">
                <a:solidFill>
                  <a:prstClr val="white"/>
                </a:solidFill>
                <a:ea typeface="宋体" panose="02010600030101010101" pitchFamily="2" charset="-122"/>
              </a:rPr>
              <a:t>7</a:t>
            </a:r>
            <a:endParaRPr lang="zh-CN" altLang="en-US" sz="1600" b="1" baseline="-250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xmlns="" id="{F4439ADB-19E6-4CFC-BE53-0DBAF196F326}"/>
              </a:ext>
            </a:extLst>
          </p:cNvPr>
          <p:cNvSpPr txBox="1"/>
          <p:nvPr/>
        </p:nvSpPr>
        <p:spPr>
          <a:xfrm>
            <a:off x="7412708" y="3048554"/>
            <a:ext cx="303909" cy="256480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600" b="1" baseline="-25000" dirty="0">
                <a:solidFill>
                  <a:prstClr val="white"/>
                </a:solidFill>
                <a:ea typeface="宋体" panose="02010600030101010101" pitchFamily="2" charset="-122"/>
              </a:rPr>
              <a:t>8</a:t>
            </a:r>
            <a:endParaRPr lang="zh-CN" altLang="en-US" sz="1600" b="1" baseline="-250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xmlns="" id="{167F7D7B-4AAD-4F9E-850B-4ADD1C7935E0}"/>
              </a:ext>
            </a:extLst>
          </p:cNvPr>
          <p:cNvSpPr txBox="1"/>
          <p:nvPr/>
        </p:nvSpPr>
        <p:spPr>
          <a:xfrm>
            <a:off x="7412708" y="3048554"/>
            <a:ext cx="303909" cy="256480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600" b="1" baseline="-25000" dirty="0">
                <a:solidFill>
                  <a:prstClr val="white"/>
                </a:solidFill>
                <a:ea typeface="宋体" panose="02010600030101010101" pitchFamily="2" charset="-122"/>
              </a:rPr>
              <a:t>9</a:t>
            </a:r>
            <a:endParaRPr lang="zh-CN" altLang="en-US" sz="1600" b="1" baseline="-250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xmlns="" id="{81B24583-3FC9-4B71-BF41-DE68DDAE7E3A}"/>
              </a:ext>
            </a:extLst>
          </p:cNvPr>
          <p:cNvSpPr txBox="1"/>
          <p:nvPr/>
        </p:nvSpPr>
        <p:spPr>
          <a:xfrm>
            <a:off x="7412708" y="3048554"/>
            <a:ext cx="354139" cy="256480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600" b="1" baseline="-25000" dirty="0">
                <a:solidFill>
                  <a:prstClr val="white"/>
                </a:solidFill>
                <a:ea typeface="宋体" panose="02010600030101010101" pitchFamily="2" charset="-122"/>
              </a:rPr>
              <a:t>10</a:t>
            </a:r>
            <a:endParaRPr lang="zh-CN" altLang="en-US" sz="1600" b="1" baseline="-250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xmlns="" id="{3FC3C189-A3BE-4C7F-AF35-6B901D9A4158}"/>
              </a:ext>
            </a:extLst>
          </p:cNvPr>
          <p:cNvSpPr txBox="1"/>
          <p:nvPr/>
        </p:nvSpPr>
        <p:spPr>
          <a:xfrm>
            <a:off x="7412708" y="3048554"/>
            <a:ext cx="354139" cy="256480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600" b="1" baseline="-25000" dirty="0">
                <a:solidFill>
                  <a:prstClr val="white"/>
                </a:solidFill>
                <a:ea typeface="宋体" panose="02010600030101010101" pitchFamily="2" charset="-122"/>
              </a:rPr>
              <a:t>11</a:t>
            </a:r>
            <a:endParaRPr lang="zh-CN" altLang="en-US" sz="1600" b="1" baseline="-250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12" name="1">
            <a:extLst>
              <a:ext uri="{FF2B5EF4-FFF2-40B4-BE49-F238E27FC236}">
                <a16:creationId xmlns:a16="http://schemas.microsoft.com/office/drawing/2014/main" xmlns="" id="{57F0D862-B9D9-4D0B-B8D4-329FDC74A566}"/>
              </a:ext>
            </a:extLst>
          </p:cNvPr>
          <p:cNvSpPr txBox="1"/>
          <p:nvPr/>
        </p:nvSpPr>
        <p:spPr>
          <a:xfrm>
            <a:off x="6729245" y="3040457"/>
            <a:ext cx="303909" cy="256480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600" b="1" baseline="-25000" dirty="0">
                <a:solidFill>
                  <a:prstClr val="white"/>
                </a:solidFill>
                <a:ea typeface="宋体" panose="02010600030101010101" pitchFamily="2" charset="-122"/>
              </a:rPr>
              <a:t>1</a:t>
            </a:r>
            <a:endParaRPr lang="zh-CN" altLang="en-US" sz="1600" b="1" baseline="-250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xmlns="" id="{A4AEBA02-1FA6-4CC6-ADA2-F1FE51DA24CC}"/>
              </a:ext>
            </a:extLst>
          </p:cNvPr>
          <p:cNvSpPr txBox="1"/>
          <p:nvPr/>
        </p:nvSpPr>
        <p:spPr>
          <a:xfrm>
            <a:off x="6730413" y="3040589"/>
            <a:ext cx="303909" cy="256480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600" b="1" baseline="-25000" dirty="0">
                <a:solidFill>
                  <a:prstClr val="white"/>
                </a:solidFill>
                <a:ea typeface="宋体" panose="02010600030101010101" pitchFamily="2" charset="-122"/>
              </a:rPr>
              <a:t>2</a:t>
            </a:r>
            <a:endParaRPr lang="zh-CN" altLang="en-US" sz="1600" b="1" baseline="-250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xmlns="" id="{0E197144-5B76-4572-8E6A-02A6D9BCAF83}"/>
              </a:ext>
            </a:extLst>
          </p:cNvPr>
          <p:cNvSpPr txBox="1"/>
          <p:nvPr/>
        </p:nvSpPr>
        <p:spPr>
          <a:xfrm>
            <a:off x="6730413" y="3040589"/>
            <a:ext cx="303909" cy="256480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600" b="1" baseline="-25000" dirty="0">
                <a:solidFill>
                  <a:prstClr val="white"/>
                </a:solidFill>
                <a:ea typeface="宋体" panose="02010600030101010101" pitchFamily="2" charset="-122"/>
              </a:rPr>
              <a:t>3</a:t>
            </a:r>
            <a:endParaRPr lang="zh-CN" altLang="en-US" sz="1600" b="1" baseline="-250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xmlns="" id="{2B8B121B-6CE6-4411-8439-7C775357321C}"/>
              </a:ext>
            </a:extLst>
          </p:cNvPr>
          <p:cNvSpPr txBox="1"/>
          <p:nvPr/>
        </p:nvSpPr>
        <p:spPr>
          <a:xfrm>
            <a:off x="6730413" y="3040589"/>
            <a:ext cx="303909" cy="256480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600" b="1" baseline="-25000" dirty="0">
                <a:solidFill>
                  <a:prstClr val="white"/>
                </a:solidFill>
                <a:ea typeface="宋体" panose="02010600030101010101" pitchFamily="2" charset="-122"/>
              </a:rPr>
              <a:t>4</a:t>
            </a:r>
            <a:endParaRPr lang="zh-CN" altLang="en-US" sz="1600" b="1" baseline="-250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xmlns="" id="{B1603063-6A4B-4A0A-A288-CAFEC70C94E9}"/>
              </a:ext>
            </a:extLst>
          </p:cNvPr>
          <p:cNvSpPr txBox="1"/>
          <p:nvPr/>
        </p:nvSpPr>
        <p:spPr>
          <a:xfrm>
            <a:off x="6730413" y="3040589"/>
            <a:ext cx="303909" cy="256480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600" b="1" baseline="-25000" dirty="0">
                <a:solidFill>
                  <a:prstClr val="white"/>
                </a:solidFill>
                <a:ea typeface="宋体" panose="02010600030101010101" pitchFamily="2" charset="-122"/>
              </a:rPr>
              <a:t>5</a:t>
            </a:r>
            <a:endParaRPr lang="zh-CN" altLang="en-US" sz="1600" b="1" baseline="-250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xmlns="" id="{7DD17CC9-C70F-451F-A0AE-5F5D6E0166EC}"/>
              </a:ext>
            </a:extLst>
          </p:cNvPr>
          <p:cNvSpPr txBox="1"/>
          <p:nvPr/>
        </p:nvSpPr>
        <p:spPr>
          <a:xfrm>
            <a:off x="6730413" y="3040589"/>
            <a:ext cx="303909" cy="256480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600" b="1" baseline="-25000" dirty="0">
                <a:solidFill>
                  <a:prstClr val="white"/>
                </a:solidFill>
                <a:ea typeface="宋体" panose="02010600030101010101" pitchFamily="2" charset="-122"/>
              </a:rPr>
              <a:t>6</a:t>
            </a:r>
            <a:endParaRPr lang="zh-CN" altLang="en-US" sz="1600" b="1" baseline="-250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xmlns="" id="{C78D5DAA-5ACB-4C2F-BC0E-4671089BE8A2}"/>
              </a:ext>
            </a:extLst>
          </p:cNvPr>
          <p:cNvSpPr txBox="1"/>
          <p:nvPr/>
        </p:nvSpPr>
        <p:spPr>
          <a:xfrm>
            <a:off x="6730413" y="3040589"/>
            <a:ext cx="303909" cy="256480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600" b="1" baseline="-25000" dirty="0">
                <a:solidFill>
                  <a:prstClr val="white"/>
                </a:solidFill>
                <a:ea typeface="宋体" panose="02010600030101010101" pitchFamily="2" charset="-122"/>
              </a:rPr>
              <a:t>7</a:t>
            </a:r>
            <a:endParaRPr lang="zh-CN" altLang="en-US" sz="1600" b="1" baseline="-250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xmlns="" id="{6D592383-A998-4131-8DF1-DFBE1D0BA26F}"/>
              </a:ext>
            </a:extLst>
          </p:cNvPr>
          <p:cNvSpPr txBox="1"/>
          <p:nvPr/>
        </p:nvSpPr>
        <p:spPr>
          <a:xfrm>
            <a:off x="6730413" y="3040589"/>
            <a:ext cx="303909" cy="256480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600" b="1" baseline="-25000" dirty="0">
                <a:solidFill>
                  <a:prstClr val="white"/>
                </a:solidFill>
                <a:ea typeface="宋体" panose="02010600030101010101" pitchFamily="2" charset="-122"/>
              </a:rPr>
              <a:t>8</a:t>
            </a:r>
            <a:endParaRPr lang="zh-CN" altLang="en-US" sz="1600" b="1" baseline="-250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xmlns="" id="{D0413B81-8CBF-495A-BAE3-D0BA047002A4}"/>
              </a:ext>
            </a:extLst>
          </p:cNvPr>
          <p:cNvSpPr txBox="1"/>
          <p:nvPr/>
        </p:nvSpPr>
        <p:spPr>
          <a:xfrm>
            <a:off x="6730413" y="3040589"/>
            <a:ext cx="303909" cy="256480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600" b="1" baseline="-25000" dirty="0">
                <a:solidFill>
                  <a:prstClr val="white"/>
                </a:solidFill>
                <a:ea typeface="宋体" panose="02010600030101010101" pitchFamily="2" charset="-122"/>
              </a:rPr>
              <a:t>9</a:t>
            </a:r>
            <a:endParaRPr lang="zh-CN" altLang="en-US" sz="1600" b="1" baseline="-250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xmlns="" id="{A93CB894-D3A5-4B1B-8A8D-0E0CA8486880}"/>
              </a:ext>
            </a:extLst>
          </p:cNvPr>
          <p:cNvSpPr txBox="1"/>
          <p:nvPr/>
        </p:nvSpPr>
        <p:spPr>
          <a:xfrm>
            <a:off x="6730413" y="3040589"/>
            <a:ext cx="354139" cy="256480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600" b="1" baseline="-25000" dirty="0">
                <a:solidFill>
                  <a:prstClr val="white"/>
                </a:solidFill>
                <a:ea typeface="宋体" panose="02010600030101010101" pitchFamily="2" charset="-122"/>
              </a:rPr>
              <a:t>10</a:t>
            </a:r>
            <a:endParaRPr lang="zh-CN" altLang="en-US" sz="1600" b="1" baseline="-250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xmlns="" id="{43E70702-400F-4D8C-98D9-AFD87FC63885}"/>
              </a:ext>
            </a:extLst>
          </p:cNvPr>
          <p:cNvSpPr txBox="1"/>
          <p:nvPr/>
        </p:nvSpPr>
        <p:spPr>
          <a:xfrm>
            <a:off x="6730413" y="3040589"/>
            <a:ext cx="354139" cy="256480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600" b="1" baseline="-25000" dirty="0">
                <a:solidFill>
                  <a:prstClr val="white"/>
                </a:solidFill>
                <a:ea typeface="宋体" panose="02010600030101010101" pitchFamily="2" charset="-122"/>
              </a:rPr>
              <a:t>11</a:t>
            </a:r>
            <a:endParaRPr lang="zh-CN" altLang="en-US" sz="1600" b="1" baseline="-250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3C38C55F-CA9A-4995-B4D0-2EFDE094ED52}"/>
              </a:ext>
            </a:extLst>
          </p:cNvPr>
          <p:cNvGrpSpPr/>
          <p:nvPr/>
        </p:nvGrpSpPr>
        <p:grpSpPr>
          <a:xfrm>
            <a:off x="2043354" y="3316472"/>
            <a:ext cx="3066121" cy="1775558"/>
            <a:chOff x="2606077" y="2088845"/>
            <a:chExt cx="2564606" cy="1775558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xmlns="" id="{D5EE7467-D410-4C8E-84C2-9716924BB5D6}"/>
                </a:ext>
              </a:extLst>
            </p:cNvPr>
            <p:cNvSpPr txBox="1"/>
            <p:nvPr/>
          </p:nvSpPr>
          <p:spPr>
            <a:xfrm>
              <a:off x="2606077" y="3313316"/>
              <a:ext cx="4443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2.3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xmlns="" id="{2B36187A-B056-4B76-9F26-44E14ECC0C01}"/>
                </a:ext>
              </a:extLst>
            </p:cNvPr>
            <p:cNvSpPr txBox="1"/>
            <p:nvPr/>
          </p:nvSpPr>
          <p:spPr>
            <a:xfrm rot="16200000">
              <a:off x="2452436" y="2741889"/>
              <a:ext cx="7088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Z (km)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xmlns="" id="{01DB8C19-79F7-4802-BDE8-29EEA0205FB0}"/>
                </a:ext>
              </a:extLst>
            </p:cNvPr>
            <p:cNvSpPr txBox="1"/>
            <p:nvPr/>
          </p:nvSpPr>
          <p:spPr>
            <a:xfrm>
              <a:off x="2606077" y="2088845"/>
              <a:ext cx="4443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0.3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xmlns="" id="{2B126306-BCB7-42B0-8D2D-047BED539CEE}"/>
                </a:ext>
              </a:extLst>
            </p:cNvPr>
            <p:cNvSpPr txBox="1"/>
            <p:nvPr/>
          </p:nvSpPr>
          <p:spPr>
            <a:xfrm>
              <a:off x="3665882" y="3501064"/>
              <a:ext cx="7184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X (km)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xmlns="" id="{F3CB7A55-E273-4F85-AB43-A4A7C169B5BA}"/>
                </a:ext>
              </a:extLst>
            </p:cNvPr>
            <p:cNvSpPr txBox="1"/>
            <p:nvPr/>
          </p:nvSpPr>
          <p:spPr>
            <a:xfrm>
              <a:off x="2854067" y="3498150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4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xmlns="" id="{B8A2552E-7F9E-4928-BE91-674FEBBBB699}"/>
                </a:ext>
              </a:extLst>
            </p:cNvPr>
            <p:cNvSpPr txBox="1"/>
            <p:nvPr/>
          </p:nvSpPr>
          <p:spPr>
            <a:xfrm>
              <a:off x="4777627" y="3525849"/>
              <a:ext cx="3930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12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xmlns="" id="{29A27455-37F1-4BAA-B36C-1B0A64764552}"/>
              </a:ext>
            </a:extLst>
          </p:cNvPr>
          <p:cNvGrpSpPr/>
          <p:nvPr/>
        </p:nvGrpSpPr>
        <p:grpSpPr>
          <a:xfrm>
            <a:off x="5382121" y="3251013"/>
            <a:ext cx="3066121" cy="1775558"/>
            <a:chOff x="2606077" y="2088845"/>
            <a:chExt cx="2564606" cy="1775558"/>
          </a:xfrm>
        </p:grpSpPr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xmlns="" id="{814544A2-F8D8-4DD9-B1AC-AC5A0DE14EEA}"/>
                </a:ext>
              </a:extLst>
            </p:cNvPr>
            <p:cNvSpPr txBox="1"/>
            <p:nvPr/>
          </p:nvSpPr>
          <p:spPr>
            <a:xfrm>
              <a:off x="2606077" y="3313316"/>
              <a:ext cx="4443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2.3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xmlns="" id="{A8841D6A-268B-41BE-859D-D217779686D7}"/>
                </a:ext>
              </a:extLst>
            </p:cNvPr>
            <p:cNvSpPr txBox="1"/>
            <p:nvPr/>
          </p:nvSpPr>
          <p:spPr>
            <a:xfrm rot="16200000">
              <a:off x="2452436" y="2741889"/>
              <a:ext cx="7088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Z (km)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xmlns="" id="{769FA359-3A53-4037-8355-5F9BD18C3BC9}"/>
                </a:ext>
              </a:extLst>
            </p:cNvPr>
            <p:cNvSpPr txBox="1"/>
            <p:nvPr/>
          </p:nvSpPr>
          <p:spPr>
            <a:xfrm>
              <a:off x="2606077" y="2088845"/>
              <a:ext cx="4443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0.3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xmlns="" id="{BEEB1258-07D1-4AB7-8A20-7FFDD34CD62E}"/>
                </a:ext>
              </a:extLst>
            </p:cNvPr>
            <p:cNvSpPr txBox="1"/>
            <p:nvPr/>
          </p:nvSpPr>
          <p:spPr>
            <a:xfrm>
              <a:off x="3665882" y="3501064"/>
              <a:ext cx="7184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X (km)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xmlns="" id="{A4BC9968-694A-4F71-86DC-93D3DFA4EA19}"/>
                </a:ext>
              </a:extLst>
            </p:cNvPr>
            <p:cNvSpPr txBox="1"/>
            <p:nvPr/>
          </p:nvSpPr>
          <p:spPr>
            <a:xfrm>
              <a:off x="2854067" y="3498150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4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xmlns="" id="{0DC20D0C-9BE0-4EA0-9D68-D4B187EF5E4F}"/>
                </a:ext>
              </a:extLst>
            </p:cNvPr>
            <p:cNvSpPr txBox="1"/>
            <p:nvPr/>
          </p:nvSpPr>
          <p:spPr>
            <a:xfrm>
              <a:off x="4777627" y="3525849"/>
              <a:ext cx="3930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12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xmlns="" id="{0BA53CFA-EF9A-49C2-8B1C-42236AAC6D25}"/>
                  </a:ext>
                </a:extLst>
              </p:cNvPr>
              <p:cNvSpPr txBox="1"/>
              <p:nvPr/>
            </p:nvSpPr>
            <p:spPr>
              <a:xfrm>
                <a:off x="3528933" y="2977918"/>
                <a:ext cx="42191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9144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altLang="zh-CN" sz="1600" b="1" i="1">
                              <a:solidFill>
                                <a:prstClr val="white"/>
                              </a:solidFill>
                              <a:latin typeface="Cambria Math"/>
                              <a:ea typeface="宋体" panose="02010600030101010101" pitchFamily="2" charset="-122"/>
                            </a:rPr>
                          </m:ctrlPr>
                        </m:accPr>
                        <m:e>
                          <m:r>
                            <a:rPr lang="en-US" altLang="zh-CN" sz="16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𝒎</m:t>
                          </m:r>
                        </m:e>
                      </m:acc>
                    </m:oMath>
                  </m:oMathPara>
                </a14:m>
                <a:endParaRPr lang="zh-CN" altLang="en-US" sz="1600" b="1" dirty="0">
                  <a:solidFill>
                    <a:prstClr val="white"/>
                  </a:solidFill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BA53CFA-EF9A-49C2-8B1C-42236AAC6D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8933" y="2977918"/>
                <a:ext cx="421910" cy="338554"/>
              </a:xfrm>
              <a:prstGeom prst="rect">
                <a:avLst/>
              </a:prstGeom>
              <a:blipFill>
                <a:blip r:embed="rId16"/>
                <a:stretch>
                  <a:fillRect r="-72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xmlns="" id="{F22BAD2E-4429-4ABF-9EAB-2F177649B419}"/>
                  </a:ext>
                </a:extLst>
              </p:cNvPr>
              <p:cNvSpPr txBox="1"/>
              <p:nvPr/>
            </p:nvSpPr>
            <p:spPr>
              <a:xfrm>
                <a:off x="1226616" y="3190380"/>
                <a:ext cx="393056" cy="3447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9144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altLang="zh-CN" sz="1600" b="1" i="1" smtClean="0">
                              <a:solidFill>
                                <a:prstClr val="white"/>
                              </a:solidFill>
                              <a:latin typeface="Cambria Math"/>
                              <a:ea typeface="宋体" panose="02010600030101010101" pitchFamily="2" charset="-122"/>
                            </a:rPr>
                          </m:ctrlPr>
                        </m:accPr>
                        <m:e>
                          <m:r>
                            <a:rPr lang="en-US" altLang="zh-CN" sz="16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𝑯</m:t>
                          </m:r>
                        </m:e>
                      </m:acc>
                    </m:oMath>
                  </m:oMathPara>
                </a14:m>
                <a:endParaRPr lang="zh-CN" altLang="en-US" sz="1600" b="1" dirty="0">
                  <a:solidFill>
                    <a:prstClr val="white"/>
                  </a:solidFill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22BAD2E-4429-4ABF-9EAB-2F177649B4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6616" y="3190380"/>
                <a:ext cx="393056" cy="344710"/>
              </a:xfrm>
              <a:prstGeom prst="rect">
                <a:avLst/>
              </a:prstGeom>
              <a:blipFill>
                <a:blip r:embed="rId17"/>
                <a:stretch>
                  <a:fillRect r="-15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xmlns="" id="{952BBA51-C9B6-49C8-B0CC-8B3B2A74F161}"/>
                  </a:ext>
                </a:extLst>
              </p:cNvPr>
              <p:cNvSpPr txBox="1"/>
              <p:nvPr/>
            </p:nvSpPr>
            <p:spPr>
              <a:xfrm>
                <a:off x="6588224" y="3000214"/>
                <a:ext cx="1092641" cy="3447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914400"/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sz="1600" b="1" i="1" smtClean="0">
                            <a:solidFill>
                              <a:prstClr val="white"/>
                            </a:solidFill>
                            <a:latin typeface="Cambria Math"/>
                            <a:ea typeface="宋体" panose="02010600030101010101" pitchFamily="2" charset="-122"/>
                          </a:rPr>
                        </m:ctrlPr>
                      </m:accPr>
                      <m:e>
                        <m:r>
                          <a:rPr lang="en-US" altLang="zh-CN" sz="16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𝑯</m:t>
                        </m:r>
                      </m:e>
                    </m:acc>
                    <m:r>
                      <a:rPr lang="en-US" altLang="zh-CN" sz="1600" b="1" i="1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  ∗  </m:t>
                    </m:r>
                    <m:acc>
                      <m:accPr>
                        <m:chr m:val="̃"/>
                        <m:ctrlPr>
                          <a:rPr lang="en-US" altLang="zh-CN" sz="1600" b="1" i="1">
                            <a:solidFill>
                              <a:prstClr val="white"/>
                            </a:solidFill>
                            <a:latin typeface="Cambria Math"/>
                            <a:ea typeface="宋体" panose="02010600030101010101" pitchFamily="2" charset="-122"/>
                          </a:rPr>
                        </m:ctrlPr>
                      </m:accPr>
                      <m:e>
                        <m:r>
                          <a:rPr lang="en-US" altLang="zh-CN" sz="16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𝒎</m:t>
                        </m:r>
                      </m:e>
                    </m:acc>
                  </m:oMath>
                </a14:m>
                <a:r>
                  <a:rPr lang="zh-CN" altLang="en-US" sz="1600" b="1" dirty="0">
                    <a:solidFill>
                      <a:prstClr val="white"/>
                    </a:solidFill>
                    <a:ea typeface="宋体" panose="02010600030101010101" pitchFamily="2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52BBA51-C9B6-49C8-B0CC-8B3B2A74F1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8224" y="3000214"/>
                <a:ext cx="1092641" cy="344710"/>
              </a:xfrm>
              <a:prstGeom prst="rect">
                <a:avLst/>
              </a:prstGeom>
              <a:blipFill>
                <a:blip r:embed="rId18"/>
                <a:stretch>
                  <a:fillRect r="-122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3" name="Picture 122" descr="A screenshot of a cell phone&#10;&#10;Description generated with high confidence">
            <a:extLst>
              <a:ext uri="{FF2B5EF4-FFF2-40B4-BE49-F238E27FC236}">
                <a16:creationId xmlns:a16="http://schemas.microsoft.com/office/drawing/2014/main" xmlns="" id="{E3846D75-E70C-479D-982E-0842DCA574EC}"/>
              </a:ext>
            </a:extLst>
          </p:cNvPr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42" t="7604" r="31852" b="31558"/>
          <a:stretch/>
        </p:blipFill>
        <p:spPr>
          <a:xfrm>
            <a:off x="29777" y="1221545"/>
            <a:ext cx="2086780" cy="1847015"/>
          </a:xfrm>
          <a:prstGeom prst="rect">
            <a:avLst/>
          </a:prstGeom>
        </p:spPr>
      </p:pic>
      <p:pic>
        <p:nvPicPr>
          <p:cNvPr id="124" name="Picture 123" descr="A picture containing outdoor&#10;&#10;Description generated with high confidence">
            <a:extLst>
              <a:ext uri="{FF2B5EF4-FFF2-40B4-BE49-F238E27FC236}">
                <a16:creationId xmlns:a16="http://schemas.microsoft.com/office/drawing/2014/main" xmlns="" id="{99ED25CB-CECD-4DB0-A49F-D6500A3DCB67}"/>
              </a:ext>
            </a:extLst>
          </p:cNvPr>
          <p:cNvPicPr>
            <a:picLocks noChangeAspect="1"/>
          </p:cNvPicPr>
          <p:nvPr/>
        </p:nvPicPr>
        <p:blipFill rotWithShape="1"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84" t="7418" r="9334" b="10770"/>
          <a:stretch/>
        </p:blipFill>
        <p:spPr>
          <a:xfrm>
            <a:off x="3079539" y="1154224"/>
            <a:ext cx="2428565" cy="1407553"/>
          </a:xfrm>
          <a:prstGeom prst="rect">
            <a:avLst/>
          </a:prstGeom>
        </p:spPr>
      </p:pic>
      <p:grpSp>
        <p:nvGrpSpPr>
          <p:cNvPr id="125" name="Group 124">
            <a:extLst>
              <a:ext uri="{FF2B5EF4-FFF2-40B4-BE49-F238E27FC236}">
                <a16:creationId xmlns:a16="http://schemas.microsoft.com/office/drawing/2014/main" xmlns="" id="{9196B730-3FFF-48B5-A806-BF9C3426231A}"/>
              </a:ext>
            </a:extLst>
          </p:cNvPr>
          <p:cNvGrpSpPr/>
          <p:nvPr/>
        </p:nvGrpSpPr>
        <p:grpSpPr>
          <a:xfrm>
            <a:off x="2658007" y="1203598"/>
            <a:ext cx="3066121" cy="1775558"/>
            <a:chOff x="2606077" y="2088845"/>
            <a:chExt cx="2564606" cy="1775558"/>
          </a:xfrm>
        </p:grpSpPr>
        <p:sp>
          <p:nvSpPr>
            <p:cNvPr id="126" name="TextBox 125">
              <a:extLst>
                <a:ext uri="{FF2B5EF4-FFF2-40B4-BE49-F238E27FC236}">
                  <a16:creationId xmlns:a16="http://schemas.microsoft.com/office/drawing/2014/main" xmlns="" id="{89A305F5-60B7-48B7-960C-641180319A26}"/>
                </a:ext>
              </a:extLst>
            </p:cNvPr>
            <p:cNvSpPr txBox="1"/>
            <p:nvPr/>
          </p:nvSpPr>
          <p:spPr>
            <a:xfrm>
              <a:off x="2606077" y="3313316"/>
              <a:ext cx="4443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2.3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7" name="TextBox 126">
              <a:extLst>
                <a:ext uri="{FF2B5EF4-FFF2-40B4-BE49-F238E27FC236}">
                  <a16:creationId xmlns:a16="http://schemas.microsoft.com/office/drawing/2014/main" xmlns="" id="{5B5F2514-E397-4F15-AF84-2D626A8B1A88}"/>
                </a:ext>
              </a:extLst>
            </p:cNvPr>
            <p:cNvSpPr txBox="1"/>
            <p:nvPr/>
          </p:nvSpPr>
          <p:spPr>
            <a:xfrm rot="16200000">
              <a:off x="2452436" y="2741889"/>
              <a:ext cx="7088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Z (km)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8" name="TextBox 127">
              <a:extLst>
                <a:ext uri="{FF2B5EF4-FFF2-40B4-BE49-F238E27FC236}">
                  <a16:creationId xmlns:a16="http://schemas.microsoft.com/office/drawing/2014/main" xmlns="" id="{38EEDA0B-2AF3-43BA-AB99-CEF94D10E7EC}"/>
                </a:ext>
              </a:extLst>
            </p:cNvPr>
            <p:cNvSpPr txBox="1"/>
            <p:nvPr/>
          </p:nvSpPr>
          <p:spPr>
            <a:xfrm>
              <a:off x="2606077" y="2088845"/>
              <a:ext cx="4443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0.3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29" name="TextBox 128">
              <a:extLst>
                <a:ext uri="{FF2B5EF4-FFF2-40B4-BE49-F238E27FC236}">
                  <a16:creationId xmlns:a16="http://schemas.microsoft.com/office/drawing/2014/main" xmlns="" id="{CFF09269-7507-4C85-9EED-80302FAE9BB3}"/>
                </a:ext>
              </a:extLst>
            </p:cNvPr>
            <p:cNvSpPr txBox="1"/>
            <p:nvPr/>
          </p:nvSpPr>
          <p:spPr>
            <a:xfrm>
              <a:off x="3665882" y="3501064"/>
              <a:ext cx="7184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X (km)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0" name="TextBox 129">
              <a:extLst>
                <a:ext uri="{FF2B5EF4-FFF2-40B4-BE49-F238E27FC236}">
                  <a16:creationId xmlns:a16="http://schemas.microsoft.com/office/drawing/2014/main" xmlns="" id="{40262670-C024-4256-A29C-C8F37C4A974A}"/>
                </a:ext>
              </a:extLst>
            </p:cNvPr>
            <p:cNvSpPr txBox="1"/>
            <p:nvPr/>
          </p:nvSpPr>
          <p:spPr>
            <a:xfrm>
              <a:off x="2854067" y="3498150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4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1" name="TextBox 130">
              <a:extLst>
                <a:ext uri="{FF2B5EF4-FFF2-40B4-BE49-F238E27FC236}">
                  <a16:creationId xmlns:a16="http://schemas.microsoft.com/office/drawing/2014/main" xmlns="" id="{5A7B9C5F-B748-4782-8ED7-FA74BABEAB36}"/>
                </a:ext>
              </a:extLst>
            </p:cNvPr>
            <p:cNvSpPr txBox="1"/>
            <p:nvPr/>
          </p:nvSpPr>
          <p:spPr>
            <a:xfrm>
              <a:off x="4777627" y="3525849"/>
              <a:ext cx="3930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12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</p:grpSp>
      <p:pic>
        <p:nvPicPr>
          <p:cNvPr id="133" name="Picture 132" descr="A picture containing clothing&#10;&#10;Description generated with very high confidence">
            <a:extLst>
              <a:ext uri="{FF2B5EF4-FFF2-40B4-BE49-F238E27FC236}">
                <a16:creationId xmlns:a16="http://schemas.microsoft.com/office/drawing/2014/main" xmlns="" id="{66D0E824-7122-40AD-83B7-C9F3DFD8C73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90" t="7379" r="9385" b="10612"/>
          <a:stretch/>
        </p:blipFill>
        <p:spPr>
          <a:xfrm>
            <a:off x="3079109" y="1154224"/>
            <a:ext cx="2428565" cy="14175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xmlns="" id="{935B70E5-1C87-46E2-892C-C7358434CD8F}"/>
                  </a:ext>
                </a:extLst>
              </p:cNvPr>
              <p:cNvSpPr txBox="1"/>
              <p:nvPr/>
            </p:nvSpPr>
            <p:spPr>
              <a:xfrm>
                <a:off x="3787428" y="627534"/>
                <a:ext cx="723244" cy="539571"/>
              </a:xfrm>
              <a:prstGeom prst="rect">
                <a:avLst/>
              </a:prstGeom>
              <a:solidFill>
                <a:srgbClr val="000082"/>
              </a:solidFill>
            </p:spPr>
            <p:txBody>
              <a:bodyPr wrap="square" rtlCol="0">
                <a:spAutoFit/>
              </a:bodyPr>
              <a:lstStyle/>
              <a:p>
                <a:pPr defTabSz="9144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altLang="zh-CN" sz="1200" b="1" i="1" smtClean="0">
                              <a:solidFill>
                                <a:prstClr val="white"/>
                              </a:solidFill>
                              <a:latin typeface="Cambria Math"/>
                              <a:ea typeface="宋体" panose="02010600030101010101" pitchFamily="2" charset="-122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̃"/>
                              <m:ctrlPr>
                                <a:rPr lang="en-US" altLang="zh-CN" sz="1200" b="1" i="1">
                                  <a:solidFill>
                                    <a:prstClr val="white"/>
                                  </a:solidFill>
                                  <a:latin typeface="Cambria Math"/>
                                  <a:ea typeface="宋体" panose="02010600030101010101" pitchFamily="2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12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𝒎</m:t>
                              </m:r>
                            </m:e>
                          </m:acc>
                          <m:r>
                            <a:rPr lang="en-US" altLang="zh-CN" sz="1200" b="1" i="1" baseline="-2500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𝒌</m:t>
                          </m:r>
                        </m:e>
                      </m:nary>
                    </m:oMath>
                  </m:oMathPara>
                </a14:m>
                <a:endParaRPr lang="zh-CN" altLang="en-US" sz="1200" b="1" baseline="-25000" dirty="0">
                  <a:solidFill>
                    <a:prstClr val="white"/>
                  </a:solidFill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935B70E5-1C87-46E2-892C-C7358434CD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7428" y="627534"/>
                <a:ext cx="723244" cy="539571"/>
              </a:xfrm>
              <a:prstGeom prst="rect">
                <a:avLst/>
              </a:prstGeom>
              <a:blipFill>
                <a:blip r:embed="rId21"/>
                <a:stretch>
                  <a:fillRect l="-60504" t="-117045" r="-76471" b="-1659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5" name="Group 134">
            <a:extLst>
              <a:ext uri="{FF2B5EF4-FFF2-40B4-BE49-F238E27FC236}">
                <a16:creationId xmlns:a16="http://schemas.microsoft.com/office/drawing/2014/main" xmlns="" id="{6303339B-460B-42AE-B3AE-B3D4A734CEE4}"/>
              </a:ext>
            </a:extLst>
          </p:cNvPr>
          <p:cNvGrpSpPr/>
          <p:nvPr/>
        </p:nvGrpSpPr>
        <p:grpSpPr>
          <a:xfrm>
            <a:off x="5756156" y="1159564"/>
            <a:ext cx="3066121" cy="1775558"/>
            <a:chOff x="2606077" y="2088845"/>
            <a:chExt cx="2564606" cy="1775558"/>
          </a:xfrm>
        </p:grpSpPr>
        <p:sp>
          <p:nvSpPr>
            <p:cNvPr id="136" name="TextBox 135">
              <a:extLst>
                <a:ext uri="{FF2B5EF4-FFF2-40B4-BE49-F238E27FC236}">
                  <a16:creationId xmlns:a16="http://schemas.microsoft.com/office/drawing/2014/main" xmlns="" id="{0B38AB57-8C98-42ED-9F10-2CC43E2A40F8}"/>
                </a:ext>
              </a:extLst>
            </p:cNvPr>
            <p:cNvSpPr txBox="1"/>
            <p:nvPr/>
          </p:nvSpPr>
          <p:spPr>
            <a:xfrm>
              <a:off x="2606077" y="3313316"/>
              <a:ext cx="4443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2.3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7" name="TextBox 136">
              <a:extLst>
                <a:ext uri="{FF2B5EF4-FFF2-40B4-BE49-F238E27FC236}">
                  <a16:creationId xmlns:a16="http://schemas.microsoft.com/office/drawing/2014/main" xmlns="" id="{673FB389-5467-4E05-B553-229CB55F66A0}"/>
                </a:ext>
              </a:extLst>
            </p:cNvPr>
            <p:cNvSpPr txBox="1"/>
            <p:nvPr/>
          </p:nvSpPr>
          <p:spPr>
            <a:xfrm rot="16200000">
              <a:off x="2452436" y="2741889"/>
              <a:ext cx="7088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Z (km)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8" name="TextBox 137">
              <a:extLst>
                <a:ext uri="{FF2B5EF4-FFF2-40B4-BE49-F238E27FC236}">
                  <a16:creationId xmlns:a16="http://schemas.microsoft.com/office/drawing/2014/main" xmlns="" id="{69EC211A-CC98-45D7-B1D6-858A7226AF94}"/>
                </a:ext>
              </a:extLst>
            </p:cNvPr>
            <p:cNvSpPr txBox="1"/>
            <p:nvPr/>
          </p:nvSpPr>
          <p:spPr>
            <a:xfrm>
              <a:off x="2606077" y="2088845"/>
              <a:ext cx="44435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0.3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39" name="TextBox 138">
              <a:extLst>
                <a:ext uri="{FF2B5EF4-FFF2-40B4-BE49-F238E27FC236}">
                  <a16:creationId xmlns:a16="http://schemas.microsoft.com/office/drawing/2014/main" xmlns="" id="{502F0E39-B4EA-489A-8052-668759F21C24}"/>
                </a:ext>
              </a:extLst>
            </p:cNvPr>
            <p:cNvSpPr txBox="1"/>
            <p:nvPr/>
          </p:nvSpPr>
          <p:spPr>
            <a:xfrm>
              <a:off x="3665882" y="3501064"/>
              <a:ext cx="7184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X (km)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0" name="TextBox 139">
              <a:extLst>
                <a:ext uri="{FF2B5EF4-FFF2-40B4-BE49-F238E27FC236}">
                  <a16:creationId xmlns:a16="http://schemas.microsoft.com/office/drawing/2014/main" xmlns="" id="{D81F9ABC-8AC8-4798-B518-F542A4A9206A}"/>
                </a:ext>
              </a:extLst>
            </p:cNvPr>
            <p:cNvSpPr txBox="1"/>
            <p:nvPr/>
          </p:nvSpPr>
          <p:spPr>
            <a:xfrm>
              <a:off x="2854067" y="3498150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4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41" name="TextBox 140">
              <a:extLst>
                <a:ext uri="{FF2B5EF4-FFF2-40B4-BE49-F238E27FC236}">
                  <a16:creationId xmlns:a16="http://schemas.microsoft.com/office/drawing/2014/main" xmlns="" id="{6452EE10-ECFF-4445-BF48-7C53E5F7C306}"/>
                </a:ext>
              </a:extLst>
            </p:cNvPr>
            <p:cNvSpPr txBox="1"/>
            <p:nvPr/>
          </p:nvSpPr>
          <p:spPr>
            <a:xfrm>
              <a:off x="4777627" y="3525849"/>
              <a:ext cx="3930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12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xmlns="" id="{1C569D87-135D-449F-A0D9-3517C18CFB56}"/>
                  </a:ext>
                </a:extLst>
              </p:cNvPr>
              <p:cNvSpPr txBox="1"/>
              <p:nvPr/>
            </p:nvSpPr>
            <p:spPr>
              <a:xfrm>
                <a:off x="6744678" y="758706"/>
                <a:ext cx="1379610" cy="5395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9144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altLang="zh-CN" sz="1200" b="1" i="1" smtClean="0">
                              <a:solidFill>
                                <a:prstClr val="white"/>
                              </a:solidFill>
                              <a:latin typeface="Cambria Math"/>
                              <a:ea typeface="宋体" panose="02010600030101010101" pitchFamily="2" charset="-122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̃"/>
                              <m:ctrlPr>
                                <a:rPr lang="en-US" altLang="zh-CN" sz="1200" b="1" i="1">
                                  <a:solidFill>
                                    <a:prstClr val="white"/>
                                  </a:solidFill>
                                  <a:latin typeface="Cambria Math"/>
                                  <a:ea typeface="宋体" panose="02010600030101010101" pitchFamily="2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1200" b="1" i="1" smtClean="0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𝑯</m:t>
                              </m:r>
                            </m:e>
                          </m:acc>
                          <m:r>
                            <a:rPr lang="en-US" altLang="zh-CN" sz="1200" b="1" i="1" baseline="-250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𝒌</m:t>
                          </m:r>
                          <m:r>
                            <a:rPr lang="en-US" altLang="zh-CN" sz="12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∗</m:t>
                          </m:r>
                          <m:acc>
                            <m:accPr>
                              <m:chr m:val="̃"/>
                              <m:ctrlPr>
                                <a:rPr lang="en-US" altLang="zh-CN" sz="1200" b="1" i="1">
                                  <a:solidFill>
                                    <a:prstClr val="white"/>
                                  </a:solidFill>
                                  <a:latin typeface="Cambria Math"/>
                                  <a:ea typeface="宋体" panose="02010600030101010101" pitchFamily="2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12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𝒎</m:t>
                              </m:r>
                            </m:e>
                          </m:acc>
                          <m:r>
                            <a:rPr lang="en-US" altLang="zh-CN" sz="1200" b="1" i="1" baseline="-2500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𝒌</m:t>
                          </m:r>
                        </m:e>
                      </m:nary>
                    </m:oMath>
                  </m:oMathPara>
                </a14:m>
                <a:endParaRPr lang="zh-CN" altLang="en-US" sz="1200" b="1" baseline="-25000" dirty="0">
                  <a:solidFill>
                    <a:prstClr val="white"/>
                  </a:solidFill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id="{1C569D87-135D-449F-A0D9-3517C18CFB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4678" y="758706"/>
                <a:ext cx="1379610" cy="539571"/>
              </a:xfrm>
              <a:prstGeom prst="rect">
                <a:avLst/>
              </a:prstGeom>
              <a:blipFill>
                <a:blip r:embed="rId22"/>
                <a:stretch>
                  <a:fillRect l="-19824" t="-115730" r="-19824" b="-1629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4" name="Picture 143">
            <a:extLst>
              <a:ext uri="{FF2B5EF4-FFF2-40B4-BE49-F238E27FC236}">
                <a16:creationId xmlns:a16="http://schemas.microsoft.com/office/drawing/2014/main" xmlns="" id="{B1D86F37-A201-43B4-8FCD-178223B8F2A4}"/>
              </a:ext>
            </a:extLst>
          </p:cNvPr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8407" y="1162537"/>
            <a:ext cx="2428565" cy="1409520"/>
          </a:xfrm>
          <a:prstGeom prst="rect">
            <a:avLst/>
          </a:prstGeom>
        </p:spPr>
      </p:pic>
      <p:pic>
        <p:nvPicPr>
          <p:cNvPr id="145" name="Picture 144" descr="A picture containing clothing&#10;&#10;Description generated with very high confidence">
            <a:extLst>
              <a:ext uri="{FF2B5EF4-FFF2-40B4-BE49-F238E27FC236}">
                <a16:creationId xmlns:a16="http://schemas.microsoft.com/office/drawing/2014/main" xmlns="" id="{B1C633BB-F539-4127-9827-EA339EA90311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90" t="7379" r="9385" b="10612"/>
          <a:stretch/>
        </p:blipFill>
        <p:spPr>
          <a:xfrm>
            <a:off x="6238228" y="1164052"/>
            <a:ext cx="2428565" cy="14175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4" name="TextBox 153">
                <a:extLst>
                  <a:ext uri="{FF2B5EF4-FFF2-40B4-BE49-F238E27FC236}">
                    <a16:creationId xmlns:a16="http://schemas.microsoft.com/office/drawing/2014/main" xmlns="" id="{0FE92ABD-D64F-4141-B26D-3D50CAEE6BE4}"/>
                  </a:ext>
                </a:extLst>
              </p:cNvPr>
              <p:cNvSpPr txBox="1"/>
              <p:nvPr/>
            </p:nvSpPr>
            <p:spPr>
              <a:xfrm>
                <a:off x="3848755" y="777838"/>
                <a:ext cx="935267" cy="281744"/>
              </a:xfrm>
              <a:prstGeom prst="rect">
                <a:avLst/>
              </a:prstGeom>
              <a:solidFill>
                <a:srgbClr val="000082"/>
              </a:solidFill>
            </p:spPr>
            <p:txBody>
              <a:bodyPr wrap="square" rtlCol="0">
                <a:spAutoFit/>
              </a:bodyPr>
              <a:lstStyle/>
              <a:p>
                <a:pPr defTabSz="9144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1200" b="1" i="1" smtClean="0">
                              <a:solidFill>
                                <a:prstClr val="white"/>
                              </a:solidFill>
                              <a:latin typeface="Cambria Math"/>
                              <a:ea typeface="宋体" panose="0201060003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12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𝒎</m:t>
                          </m:r>
                        </m:e>
                        <m:sup>
                          <m:r>
                            <a:rPr lang="en-US" altLang="zh-CN" sz="12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𝒎𝒊𝒈</m:t>
                          </m:r>
                        </m:sup>
                      </m:sSup>
                    </m:oMath>
                  </m:oMathPara>
                </a14:m>
                <a:endParaRPr lang="zh-CN" altLang="en-US" sz="1200" b="1" baseline="-25000" dirty="0">
                  <a:solidFill>
                    <a:prstClr val="white"/>
                  </a:solidFill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54" name="TextBox 153">
                <a:extLst>
                  <a:ext uri="{FF2B5EF4-FFF2-40B4-BE49-F238E27FC236}">
                    <a16:creationId xmlns:a16="http://schemas.microsoft.com/office/drawing/2014/main" id="{0FE92ABD-D64F-4141-B26D-3D50CAEE6B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8755" y="777838"/>
                <a:ext cx="935267" cy="281744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5" name="TextBox 154">
                <a:extLst>
                  <a:ext uri="{FF2B5EF4-FFF2-40B4-BE49-F238E27FC236}">
                    <a16:creationId xmlns:a16="http://schemas.microsoft.com/office/drawing/2014/main" xmlns="" id="{4347B363-A11D-4D89-84DF-20D6CEE61F33}"/>
                  </a:ext>
                </a:extLst>
              </p:cNvPr>
              <p:cNvSpPr txBox="1"/>
              <p:nvPr/>
            </p:nvSpPr>
            <p:spPr>
              <a:xfrm>
                <a:off x="6881199" y="852443"/>
                <a:ext cx="935267" cy="281744"/>
              </a:xfrm>
              <a:prstGeom prst="rect">
                <a:avLst/>
              </a:prstGeom>
              <a:solidFill>
                <a:srgbClr val="000082"/>
              </a:solidFill>
            </p:spPr>
            <p:txBody>
              <a:bodyPr wrap="square" rtlCol="0">
                <a:spAutoFit/>
              </a:bodyPr>
              <a:lstStyle/>
              <a:p>
                <a:pPr defTabSz="9144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1200" b="1" i="1" smtClean="0">
                              <a:solidFill>
                                <a:prstClr val="white"/>
                              </a:solidFill>
                              <a:latin typeface="Cambria Math"/>
                              <a:ea typeface="宋体" panose="02010600030101010101" pitchFamily="2" charset="-122"/>
                            </a:rPr>
                          </m:ctrlPr>
                        </m:sSupPr>
                        <m:e>
                          <m:r>
                            <a:rPr lang="en-US" altLang="zh-CN" sz="12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𝒎</m:t>
                          </m:r>
                        </m:e>
                        <m:sup>
                          <m:r>
                            <a:rPr lang="en-US" altLang="zh-CN" sz="1200" b="1" i="1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𝒎𝒊𝒈</m:t>
                          </m:r>
                        </m:sup>
                      </m:sSup>
                    </m:oMath>
                  </m:oMathPara>
                </a14:m>
                <a:endParaRPr lang="zh-CN" altLang="en-US" sz="1200" b="1" baseline="-25000" dirty="0">
                  <a:solidFill>
                    <a:prstClr val="white"/>
                  </a:solidFill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55" name="TextBox 154">
                <a:extLst>
                  <a:ext uri="{FF2B5EF4-FFF2-40B4-BE49-F238E27FC236}">
                    <a16:creationId xmlns:a16="http://schemas.microsoft.com/office/drawing/2014/main" id="{4347B363-A11D-4D89-84DF-20D6CEE61F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1199" y="852443"/>
                <a:ext cx="935267" cy="281744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6" name="Rectangle 155">
            <a:extLst>
              <a:ext uri="{FF2B5EF4-FFF2-40B4-BE49-F238E27FC236}">
                <a16:creationId xmlns:a16="http://schemas.microsoft.com/office/drawing/2014/main" xmlns="" id="{4C5ABD0B-D7E2-48C2-9D0E-09EBCA900816}"/>
              </a:ext>
            </a:extLst>
          </p:cNvPr>
          <p:cNvSpPr/>
          <p:nvPr/>
        </p:nvSpPr>
        <p:spPr>
          <a:xfrm>
            <a:off x="17455" y="1247191"/>
            <a:ext cx="508427" cy="605749"/>
          </a:xfrm>
          <a:prstGeom prst="rect">
            <a:avLst/>
          </a:prstGeom>
          <a:noFill/>
          <a:ln w="3810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57" name="Rectangle 156">
            <a:extLst>
              <a:ext uri="{FF2B5EF4-FFF2-40B4-BE49-F238E27FC236}">
                <a16:creationId xmlns:a16="http://schemas.microsoft.com/office/drawing/2014/main" xmlns="" id="{F5DCCE7B-B5DF-47A1-B5BF-18490AF0746E}"/>
              </a:ext>
            </a:extLst>
          </p:cNvPr>
          <p:cNvSpPr/>
          <p:nvPr/>
        </p:nvSpPr>
        <p:spPr>
          <a:xfrm>
            <a:off x="1045454" y="1255200"/>
            <a:ext cx="508427" cy="605749"/>
          </a:xfrm>
          <a:prstGeom prst="rect">
            <a:avLst/>
          </a:prstGeom>
          <a:noFill/>
          <a:ln w="3810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58" name="Rectangle 157">
            <a:extLst>
              <a:ext uri="{FF2B5EF4-FFF2-40B4-BE49-F238E27FC236}">
                <a16:creationId xmlns:a16="http://schemas.microsoft.com/office/drawing/2014/main" xmlns="" id="{B944D392-4B25-4820-AC08-BC084A71585C}"/>
              </a:ext>
            </a:extLst>
          </p:cNvPr>
          <p:cNvSpPr/>
          <p:nvPr/>
        </p:nvSpPr>
        <p:spPr>
          <a:xfrm>
            <a:off x="17455" y="1827560"/>
            <a:ext cx="508427" cy="605749"/>
          </a:xfrm>
          <a:prstGeom prst="rect">
            <a:avLst/>
          </a:prstGeom>
          <a:noFill/>
          <a:ln w="3810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59" name="Rectangle 158">
            <a:extLst>
              <a:ext uri="{FF2B5EF4-FFF2-40B4-BE49-F238E27FC236}">
                <a16:creationId xmlns:a16="http://schemas.microsoft.com/office/drawing/2014/main" xmlns="" id="{7445AAC0-9775-4D79-945F-5EA4F1BC6196}"/>
              </a:ext>
            </a:extLst>
          </p:cNvPr>
          <p:cNvSpPr/>
          <p:nvPr/>
        </p:nvSpPr>
        <p:spPr>
          <a:xfrm>
            <a:off x="1052339" y="1845562"/>
            <a:ext cx="508427" cy="605749"/>
          </a:xfrm>
          <a:prstGeom prst="rect">
            <a:avLst/>
          </a:prstGeom>
          <a:noFill/>
          <a:ln w="3810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60" name="Rectangle 159">
            <a:extLst>
              <a:ext uri="{FF2B5EF4-FFF2-40B4-BE49-F238E27FC236}">
                <a16:creationId xmlns:a16="http://schemas.microsoft.com/office/drawing/2014/main" xmlns="" id="{10FF4DD6-03FC-4D6A-98D5-BE7EE7C0BE17}"/>
              </a:ext>
            </a:extLst>
          </p:cNvPr>
          <p:cNvSpPr/>
          <p:nvPr/>
        </p:nvSpPr>
        <p:spPr>
          <a:xfrm>
            <a:off x="28078" y="2419714"/>
            <a:ext cx="508427" cy="605749"/>
          </a:xfrm>
          <a:prstGeom prst="rect">
            <a:avLst/>
          </a:prstGeom>
          <a:noFill/>
          <a:ln w="3810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61" name="Rectangle 160">
            <a:extLst>
              <a:ext uri="{FF2B5EF4-FFF2-40B4-BE49-F238E27FC236}">
                <a16:creationId xmlns:a16="http://schemas.microsoft.com/office/drawing/2014/main" xmlns="" id="{7D428601-566D-48B1-B431-1C4753448EA9}"/>
              </a:ext>
            </a:extLst>
          </p:cNvPr>
          <p:cNvSpPr/>
          <p:nvPr/>
        </p:nvSpPr>
        <p:spPr>
          <a:xfrm>
            <a:off x="1038569" y="2436864"/>
            <a:ext cx="508427" cy="605749"/>
          </a:xfrm>
          <a:prstGeom prst="rect">
            <a:avLst/>
          </a:prstGeom>
          <a:noFill/>
          <a:ln w="3810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62" name="TextBox 161">
            <a:extLst>
              <a:ext uri="{FF2B5EF4-FFF2-40B4-BE49-F238E27FC236}">
                <a16:creationId xmlns:a16="http://schemas.microsoft.com/office/drawing/2014/main" xmlns="" id="{9015A7B5-1EA6-4F78-9CEF-FC8ECC54DB75}"/>
              </a:ext>
            </a:extLst>
          </p:cNvPr>
          <p:cNvSpPr txBox="1"/>
          <p:nvPr/>
        </p:nvSpPr>
        <p:spPr>
          <a:xfrm>
            <a:off x="1787076" y="3762647"/>
            <a:ext cx="372218" cy="5437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sz="4400" b="1" baseline="-25000" dirty="0">
                <a:solidFill>
                  <a:prstClr val="white"/>
                </a:solidFill>
                <a:ea typeface="宋体" panose="02010600030101010101" pitchFamily="2" charset="-122"/>
              </a:rPr>
              <a:t>*</a:t>
            </a:r>
            <a:endParaRPr lang="zh-CN" altLang="en-US" sz="1600" b="1" baseline="-250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63" name="TextBox 162">
            <a:extLst>
              <a:ext uri="{FF2B5EF4-FFF2-40B4-BE49-F238E27FC236}">
                <a16:creationId xmlns:a16="http://schemas.microsoft.com/office/drawing/2014/main" xmlns="" id="{FF962B1A-9EAA-45E9-B07D-4C3934EE56BE}"/>
              </a:ext>
            </a:extLst>
          </p:cNvPr>
          <p:cNvSpPr txBox="1"/>
          <p:nvPr/>
        </p:nvSpPr>
        <p:spPr>
          <a:xfrm>
            <a:off x="5047388" y="3754025"/>
            <a:ext cx="372218" cy="5437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sz="4400" b="1" baseline="-25000" dirty="0">
                <a:solidFill>
                  <a:prstClr val="white"/>
                </a:solidFill>
                <a:ea typeface="宋体" panose="02010600030101010101" pitchFamily="2" charset="-122"/>
              </a:rPr>
              <a:t>=</a:t>
            </a:r>
            <a:endParaRPr lang="zh-CN" altLang="en-US" sz="1600" b="1" baseline="-250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64" name="Arrow: Right 163">
            <a:extLst>
              <a:ext uri="{FF2B5EF4-FFF2-40B4-BE49-F238E27FC236}">
                <a16:creationId xmlns:a16="http://schemas.microsoft.com/office/drawing/2014/main" xmlns="" id="{80DD9A85-7329-4660-B6FD-04C5F2F778A2}"/>
              </a:ext>
            </a:extLst>
          </p:cNvPr>
          <p:cNvSpPr/>
          <p:nvPr/>
        </p:nvSpPr>
        <p:spPr>
          <a:xfrm rot="16778564">
            <a:off x="4493854" y="2849961"/>
            <a:ext cx="547680" cy="249326"/>
          </a:xfrm>
          <a:prstGeom prst="rightArrow">
            <a:avLst/>
          </a:prstGeom>
          <a:noFill/>
          <a:ln w="3810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5" name="Arrow: Right 164">
            <a:extLst>
              <a:ext uri="{FF2B5EF4-FFF2-40B4-BE49-F238E27FC236}">
                <a16:creationId xmlns:a16="http://schemas.microsoft.com/office/drawing/2014/main" xmlns="" id="{F03AA33B-E89E-43D5-8771-EF0608C65ADE}"/>
              </a:ext>
            </a:extLst>
          </p:cNvPr>
          <p:cNvSpPr/>
          <p:nvPr/>
        </p:nvSpPr>
        <p:spPr>
          <a:xfrm rot="16778564">
            <a:off x="7746707" y="2831206"/>
            <a:ext cx="547680" cy="249326"/>
          </a:xfrm>
          <a:prstGeom prst="rightArrow">
            <a:avLst/>
          </a:prstGeom>
          <a:noFill/>
          <a:ln w="3810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66" name="Picture 165" descr="A picture containing outdoor&#10;&#10;Description generated with high confidence">
            <a:extLst>
              <a:ext uri="{FF2B5EF4-FFF2-40B4-BE49-F238E27FC236}">
                <a16:creationId xmlns:a16="http://schemas.microsoft.com/office/drawing/2014/main" xmlns="" id="{DB77A921-7EB5-4416-8E73-A6FB0AB91277}"/>
              </a:ext>
            </a:extLst>
          </p:cNvPr>
          <p:cNvPicPr>
            <a:picLocks noChangeAspect="1"/>
          </p:cNvPicPr>
          <p:nvPr/>
        </p:nvPicPr>
        <p:blipFill rotWithShape="1"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84" t="7418" r="9334" b="10770"/>
          <a:stretch/>
        </p:blipFill>
        <p:spPr>
          <a:xfrm>
            <a:off x="3085730" y="1161009"/>
            <a:ext cx="2428565" cy="1407553"/>
          </a:xfrm>
          <a:prstGeom prst="rect">
            <a:avLst/>
          </a:prstGeom>
        </p:spPr>
      </p:pic>
      <p:sp>
        <p:nvSpPr>
          <p:cNvPr id="13" name="标题 1">
            <a:extLst>
              <a:ext uri="{FF2B5EF4-FFF2-40B4-BE49-F238E27FC236}">
                <a16:creationId xmlns:a16="http://schemas.microsoft.com/office/drawing/2014/main" xmlns="" id="{CE358C1D-8D82-4293-B0F0-D0888109CB6A}"/>
              </a:ext>
            </a:extLst>
          </p:cNvPr>
          <p:cNvSpPr txBox="1">
            <a:spLocks/>
          </p:cNvSpPr>
          <p:nvPr/>
        </p:nvSpPr>
        <p:spPr>
          <a:xfrm>
            <a:off x="124594" y="-20538"/>
            <a:ext cx="8839894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4400" dirty="0"/>
              <a:t>Synthetic Test</a:t>
            </a:r>
            <a:r>
              <a:rPr lang="en-US" altLang="zh-CN" sz="4400" dirty="0" smtClean="0"/>
              <a:t>:</a:t>
            </a:r>
            <a:endParaRPr lang="en-US" altLang="zh-CN" sz="32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xmlns="" id="{8B8AFDFF-851E-4F08-AEC5-ADF7DB3DD703}"/>
                  </a:ext>
                </a:extLst>
              </p:cNvPr>
              <p:cNvSpPr txBox="1"/>
              <p:nvPr/>
            </p:nvSpPr>
            <p:spPr>
              <a:xfrm>
                <a:off x="266697" y="875133"/>
                <a:ext cx="1459054" cy="3447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914400"/>
                <a:r>
                  <a:rPr lang="en-US" altLang="zh-CN" sz="1600" b="1" dirty="0">
                    <a:solidFill>
                      <a:prstClr val="white"/>
                    </a:solidFill>
                    <a:ea typeface="宋体" panose="02010600030101010101" pitchFamily="2" charset="-122"/>
                  </a:rPr>
                  <a:t>Learned S</a:t>
                </a:r>
                <a14:m>
                  <m:oMath xmlns:m="http://schemas.openxmlformats.org/officeDocument/2006/math">
                    <m:r>
                      <a:rPr lang="en-US" altLang="zh-CN" sz="1600" b="1" i="0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𝐒𝐅</m:t>
                    </m:r>
                    <m:r>
                      <a:rPr lang="en-US" altLang="zh-CN" sz="1600" b="1" i="0" smtClean="0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 </m:t>
                    </m:r>
                    <m:acc>
                      <m:accPr>
                        <m:chr m:val="̃"/>
                        <m:ctrlPr>
                          <a:rPr lang="en-US" altLang="zh-CN" sz="1600" b="1" i="1">
                            <a:solidFill>
                              <a:prstClr val="white"/>
                            </a:solidFill>
                            <a:latin typeface="Cambria Math"/>
                            <a:ea typeface="宋体" panose="02010600030101010101" pitchFamily="2" charset="-122"/>
                          </a:rPr>
                        </m:ctrlPr>
                      </m:accPr>
                      <m:e>
                        <m:r>
                          <a:rPr lang="en-US" altLang="zh-CN" sz="1600" b="1" i="1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𝑯</m:t>
                        </m:r>
                      </m:e>
                    </m:acc>
                  </m:oMath>
                </a14:m>
                <a:endParaRPr lang="zh-CN" altLang="en-US" sz="1600" b="1" dirty="0">
                  <a:solidFill>
                    <a:prstClr val="white"/>
                  </a:solidFill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8B8AFDFF-851E-4F08-AEC5-ADF7DB3DD7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697" y="875133"/>
                <a:ext cx="1459054" cy="344710"/>
              </a:xfrm>
              <a:prstGeom prst="rect">
                <a:avLst/>
              </a:prstGeom>
              <a:blipFill>
                <a:blip r:embed="rId27"/>
                <a:stretch>
                  <a:fillRect l="-2510" t="-1786" r="-17992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7" name="TextBox 166">
                <a:extLst>
                  <a:ext uri="{FF2B5EF4-FFF2-40B4-BE49-F238E27FC236}">
                    <a16:creationId xmlns:a16="http://schemas.microsoft.com/office/drawing/2014/main" xmlns="" id="{35BA75AE-3EE1-4E7C-B8B1-63D8DC34643D}"/>
                  </a:ext>
                </a:extLst>
              </p:cNvPr>
              <p:cNvSpPr txBox="1"/>
              <p:nvPr/>
            </p:nvSpPr>
            <p:spPr>
              <a:xfrm>
                <a:off x="4073205" y="648924"/>
                <a:ext cx="515360" cy="539571"/>
              </a:xfrm>
              <a:prstGeom prst="rect">
                <a:avLst/>
              </a:prstGeom>
              <a:solidFill>
                <a:srgbClr val="000082"/>
              </a:solidFill>
            </p:spPr>
            <p:txBody>
              <a:bodyPr wrap="square" rtlCol="0">
                <a:spAutoFit/>
              </a:bodyPr>
              <a:lstStyle/>
              <a:p>
                <a:pPr defTabSz="9144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altLang="zh-CN" sz="1200" b="1" i="1" smtClean="0">
                              <a:solidFill>
                                <a:prstClr val="white"/>
                              </a:solidFill>
                              <a:latin typeface="Cambria Math"/>
                              <a:ea typeface="宋体" panose="02010600030101010101" pitchFamily="2" charset="-122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̃"/>
                              <m:ctrlPr>
                                <a:rPr lang="en-US" altLang="zh-CN" sz="1200" b="1" i="1">
                                  <a:solidFill>
                                    <a:prstClr val="white"/>
                                  </a:solidFill>
                                  <a:latin typeface="Cambria Math"/>
                                  <a:ea typeface="宋体" panose="02010600030101010101" pitchFamily="2" charset="-122"/>
                                </a:rPr>
                              </m:ctrlPr>
                            </m:accPr>
                            <m:e>
                              <m:r>
                                <a:rPr lang="en-US" altLang="zh-CN" sz="12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</a:rPr>
                                <m:t>𝒎</m:t>
                              </m:r>
                            </m:e>
                          </m:acc>
                          <m:r>
                            <a:rPr lang="en-US" altLang="zh-CN" sz="1200" b="1" i="1" baseline="-25000" smtClean="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</a:rPr>
                            <m:t>𝒌</m:t>
                          </m:r>
                        </m:e>
                      </m:nary>
                    </m:oMath>
                  </m:oMathPara>
                </a14:m>
                <a:endParaRPr lang="zh-CN" altLang="en-US" sz="1200" b="1" baseline="-25000" dirty="0">
                  <a:solidFill>
                    <a:prstClr val="white"/>
                  </a:solidFill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67" name="TextBox 16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5BA75AE-3EE1-4E7C-B8B1-63D8DC3464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3205" y="648924"/>
                <a:ext cx="515360" cy="539571"/>
              </a:xfrm>
              <a:prstGeom prst="rect">
                <a:avLst/>
              </a:prstGeom>
              <a:blipFill rotWithShape="1">
                <a:blip r:embed="rId28"/>
                <a:stretch>
                  <a:fillRect l="-95294" t="-115730" r="-95294" b="-162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2987824" y="1119493"/>
            <a:ext cx="2592288" cy="69002"/>
          </a:xfrm>
          <a:prstGeom prst="rect">
            <a:avLst/>
          </a:prstGeom>
          <a:solidFill>
            <a:srgbClr val="000082"/>
          </a:solidFill>
          <a:ln w="381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5413" y="3042613"/>
            <a:ext cx="1757212" cy="230832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sz="9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SF=Segment Response Function</a:t>
            </a:r>
          </a:p>
        </p:txBody>
      </p:sp>
      <p:pic>
        <p:nvPicPr>
          <p:cNvPr id="143" name="Picture 2"/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3185" y="17253"/>
            <a:ext cx="3437418" cy="6689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28502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4.5679E-6 L 0.05555 -0.00277 " pathEditMode="relative" rAng="0" ptsTypes="AA">
                                      <p:cBhvr>
                                        <p:cTn id="38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78" y="-15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2.22222E-6 L 0.05555 -0.00278 " pathEditMode="relative" rAng="0" ptsTypes="AA">
                                      <p:cBhvr>
                                        <p:cTn id="68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78" y="-15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2.46914E-6 L 0.05555 -0.00278 " pathEditMode="relative" rAng="0" ptsTypes="AA">
                                      <p:cBhvr>
                                        <p:cTn id="98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78" y="-15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2.59259E-6 L 0.05556 -0.00278 " pathEditMode="relative" rAng="0" ptsTypes="AA">
                                      <p:cBhvr>
                                        <p:cTn id="128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78" y="-15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9.87654E-7 L 0.05556 -0.00278 " pathEditMode="relative" rAng="0" ptsTypes="AA">
                                      <p:cBhvr>
                                        <p:cTn id="158" dur="5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78" y="-15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" grpId="0" animBg="1"/>
      <p:bldP spid="89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4" grpId="0" animBg="1"/>
      <p:bldP spid="65" grpId="0" animBg="1"/>
      <p:bldP spid="66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34" grpId="0" animBg="1"/>
      <p:bldP spid="142" grpId="0"/>
      <p:bldP spid="154" grpId="0" animBg="1"/>
      <p:bldP spid="155" grpId="0" animBg="1"/>
      <p:bldP spid="156" grpId="0" animBg="1"/>
      <p:bldP spid="156" grpId="1" animBg="1"/>
      <p:bldP spid="156" grpId="2" animBg="1"/>
      <p:bldP spid="157" grpId="0" animBg="1"/>
      <p:bldP spid="157" grpId="1" animBg="1"/>
      <p:bldP spid="157" grpId="2" animBg="1"/>
      <p:bldP spid="158" grpId="0" animBg="1"/>
      <p:bldP spid="158" grpId="1" animBg="1"/>
      <p:bldP spid="158" grpId="2" animBg="1"/>
      <p:bldP spid="159" grpId="0" animBg="1"/>
      <p:bldP spid="159" grpId="1" animBg="1"/>
      <p:bldP spid="159" grpId="2" animBg="1"/>
      <p:bldP spid="160" grpId="0" animBg="1"/>
      <p:bldP spid="160" grpId="1" animBg="1"/>
      <p:bldP spid="160" grpId="2" animBg="1"/>
      <p:bldP spid="161" grpId="0" animBg="1"/>
      <p:bldP spid="161" grpId="1" animBg="1"/>
      <p:bldP spid="164" grpId="0" animBg="1"/>
      <p:bldP spid="165" grpId="0" animBg="1"/>
      <p:bldP spid="167" grpId="0" animBg="1"/>
      <p:bldP spid="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>
            <a:extLst>
              <a:ext uri="{FF2B5EF4-FFF2-40B4-BE49-F238E27FC236}">
                <a16:creationId xmlns:a16="http://schemas.microsoft.com/office/drawing/2014/main" xmlns="" id="{CE358C1D-8D82-4293-B0F0-D0888109CB6A}"/>
              </a:ext>
            </a:extLst>
          </p:cNvPr>
          <p:cNvSpPr txBox="1">
            <a:spLocks/>
          </p:cNvSpPr>
          <p:nvPr/>
        </p:nvSpPr>
        <p:spPr>
          <a:xfrm>
            <a:off x="124594" y="-20538"/>
            <a:ext cx="8839894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4400" dirty="0" smtClean="0"/>
              <a:t>Field </a:t>
            </a:r>
            <a:r>
              <a:rPr lang="en-US" altLang="zh-CN" sz="4400" dirty="0"/>
              <a:t>Data Test: </a:t>
            </a:r>
            <a:r>
              <a:rPr lang="en-US" altLang="zh-CN" dirty="0">
                <a:solidFill>
                  <a:schemeClr val="bg1"/>
                </a:solidFill>
                <a:latin typeface="Arial" panose="020B0604020202020204" pitchFamily="34" charset="0"/>
              </a:rPr>
              <a:t>F3 Block </a:t>
            </a:r>
            <a:r>
              <a:rPr lang="en-US" altLang="zh-CN" sz="3200" dirty="0">
                <a:solidFill>
                  <a:schemeClr val="bg1"/>
                </a:solidFill>
                <a:latin typeface="Arial" panose="020B0604020202020204" pitchFamily="34" charset="0"/>
              </a:rPr>
              <a:t>in Netherlands</a:t>
            </a:r>
            <a:endParaRPr lang="en-US" altLang="zh-CN" sz="3200" dirty="0">
              <a:solidFill>
                <a:schemeClr val="bg1"/>
              </a:solidFill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xmlns="" id="{AC64CF10-A500-4252-ADB7-3BE8AF26A8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05BC5-7E75-4875-A2B6-9270916BBBCE}" type="slidenum">
              <a:rPr lang="zh-CN" altLang="en-US" smtClean="0"/>
              <a:t>39</a:t>
            </a:fld>
            <a:endParaRPr lang="zh-CN" alt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F1E30F7E-F897-4B1D-A79C-BFF005C9004D}"/>
              </a:ext>
            </a:extLst>
          </p:cNvPr>
          <p:cNvGrpSpPr/>
          <p:nvPr/>
        </p:nvGrpSpPr>
        <p:grpSpPr>
          <a:xfrm>
            <a:off x="-48252" y="1458901"/>
            <a:ext cx="4380184" cy="3307152"/>
            <a:chOff x="4778961" y="551527"/>
            <a:chExt cx="4380184" cy="3307152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xmlns="" id="{D6EF4AF3-3E2A-492B-A1A4-3E54CE214255}"/>
                </a:ext>
              </a:extLst>
            </p:cNvPr>
            <p:cNvSpPr txBox="1"/>
            <p:nvPr/>
          </p:nvSpPr>
          <p:spPr>
            <a:xfrm>
              <a:off x="4778961" y="3319119"/>
              <a:ext cx="54854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1.85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xmlns="" id="{2EB39B86-AD13-4C87-A723-170091AC5FBB}"/>
                </a:ext>
              </a:extLst>
            </p:cNvPr>
            <p:cNvSpPr txBox="1"/>
            <p:nvPr/>
          </p:nvSpPr>
          <p:spPr>
            <a:xfrm rot="16200000">
              <a:off x="4864315" y="1752190"/>
              <a:ext cx="50526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t (s)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xmlns="" id="{6F2B7648-FD1E-4A49-AE4B-E96413CBAA7C}"/>
                </a:ext>
              </a:extLst>
            </p:cNvPr>
            <p:cNvSpPr txBox="1"/>
            <p:nvPr/>
          </p:nvSpPr>
          <p:spPr>
            <a:xfrm>
              <a:off x="5028291" y="551527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1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xmlns="" id="{A3B31EC5-6D75-40DF-86D1-53F29B06CA90}"/>
                </a:ext>
              </a:extLst>
            </p:cNvPr>
            <p:cNvSpPr txBox="1"/>
            <p:nvPr/>
          </p:nvSpPr>
          <p:spPr>
            <a:xfrm>
              <a:off x="6873727" y="3520125"/>
              <a:ext cx="7184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X (km)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xmlns="" id="{E1917FD7-6708-4B05-BDCE-4CCABE9A1AA9}"/>
                </a:ext>
              </a:extLst>
            </p:cNvPr>
            <p:cNvSpPr txBox="1"/>
            <p:nvPr/>
          </p:nvSpPr>
          <p:spPr>
            <a:xfrm>
              <a:off x="5133262" y="3512457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5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xmlns="" id="{6D934E96-1C39-4ADC-A55C-5E19EC5B564F}"/>
                </a:ext>
              </a:extLst>
            </p:cNvPr>
            <p:cNvSpPr txBox="1"/>
            <p:nvPr/>
          </p:nvSpPr>
          <p:spPr>
            <a:xfrm>
              <a:off x="8870283" y="3520125"/>
              <a:ext cx="2888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/>
              <a:r>
                <a:rPr lang="en-US" altLang="zh-CN" sz="1600" dirty="0">
                  <a:solidFill>
                    <a:prstClr val="white"/>
                  </a:solidFill>
                  <a:ea typeface="宋体" panose="02010600030101010101" pitchFamily="2" charset="-122"/>
                </a:rPr>
                <a:t>8</a:t>
              </a:r>
              <a:endParaRPr lang="zh-CN" altLang="en-US" sz="1600" dirty="0">
                <a:solidFill>
                  <a:prstClr val="white"/>
                </a:solidFill>
                <a:ea typeface="宋体" panose="02010600030101010101" pitchFamily="2" charset="-122"/>
              </a:endParaRPr>
            </a:p>
          </p:txBody>
        </p:sp>
      </p:grpSp>
      <p:pic>
        <p:nvPicPr>
          <p:cNvPr id="32" name="Picture 31" descr="A picture containing furniture&#10;&#10;Description generated with high confidence">
            <a:extLst>
              <a:ext uri="{FF2B5EF4-FFF2-40B4-BE49-F238E27FC236}">
                <a16:creationId xmlns:a16="http://schemas.microsoft.com/office/drawing/2014/main" xmlns="" id="{7C39DD13-0461-4701-915C-6F947BF4FA08}"/>
              </a:ext>
            </a:extLst>
          </p:cNvPr>
          <p:cNvPicPr>
            <a:picLocks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70" t="54712" r="53502" b="10841"/>
          <a:stretch/>
        </p:blipFill>
        <p:spPr>
          <a:xfrm>
            <a:off x="494429" y="1548934"/>
            <a:ext cx="3749040" cy="2926080"/>
          </a:xfrm>
          <a:prstGeom prst="rect">
            <a:avLst/>
          </a:prstGeom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xmlns="" id="{86077ABF-A65A-476C-B960-8596AD4A9506}"/>
              </a:ext>
            </a:extLst>
          </p:cNvPr>
          <p:cNvSpPr txBox="1"/>
          <p:nvPr/>
        </p:nvSpPr>
        <p:spPr>
          <a:xfrm>
            <a:off x="863149" y="1160177"/>
            <a:ext cx="2858668" cy="338554"/>
          </a:xfrm>
          <a:prstGeom prst="rect">
            <a:avLst/>
          </a:prstGeom>
          <a:solidFill>
            <a:srgbClr val="000082"/>
          </a:solidFill>
        </p:spPr>
        <p:txBody>
          <a:bodyPr wrap="none" rtlCol="0">
            <a:spAutoFit/>
          </a:bodyPr>
          <a:lstStyle/>
          <a:p>
            <a:pPr defTabSz="914400"/>
            <a:r>
              <a:rPr lang="en-US" altLang="zh-CN" sz="1600" b="1" dirty="0">
                <a:solidFill>
                  <a:prstClr val="white"/>
                </a:solidFill>
                <a:ea typeface="宋体" panose="02010600030101010101" pitchFamily="2" charset="-122"/>
              </a:rPr>
              <a:t>Reconstructed Migration Image</a:t>
            </a:r>
            <a:endParaRPr lang="zh-CN" altLang="en-US" sz="1600" b="1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xmlns="" id="{6961547F-3F17-491A-9817-E6F3E1428BA2}"/>
              </a:ext>
            </a:extLst>
          </p:cNvPr>
          <p:cNvPicPr>
            <a:picLocks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24" t="7546" r="53433" b="58365"/>
          <a:stretch/>
        </p:blipFill>
        <p:spPr>
          <a:xfrm>
            <a:off x="489940" y="1560176"/>
            <a:ext cx="3753529" cy="292607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161A01C0-F11D-461D-BBCE-D46B34793D84}"/>
                  </a:ext>
                </a:extLst>
              </p:cNvPr>
              <p:cNvSpPr txBox="1"/>
              <p:nvPr/>
            </p:nvSpPr>
            <p:spPr>
              <a:xfrm>
                <a:off x="3598814" y="1212372"/>
                <a:ext cx="992424" cy="281616"/>
              </a:xfrm>
              <a:prstGeom prst="rect">
                <a:avLst/>
              </a:prstGeom>
              <a:solidFill>
                <a:srgbClr val="000082"/>
              </a:solidFill>
            </p:spPr>
            <p:txBody>
              <a:bodyPr wrap="square" rtlCol="0">
                <a:spAutoFit/>
              </a:bodyPr>
              <a:lstStyle/>
              <a:p>
                <a:pPr defTabSz="914400"/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altLang="zh-CN" sz="1200" b="1" i="1" smtClean="0">
                            <a:solidFill>
                              <a:prstClr val="white"/>
                            </a:solidFill>
                            <a:latin typeface="Cambria Math"/>
                            <a:ea typeface="宋体" panose="02010600030101010101" pitchFamily="2" charset="-122"/>
                          </a:rPr>
                        </m:ctrlPr>
                      </m:naryPr>
                      <m:sub/>
                      <m:sup/>
                      <m:e>
                        <m:acc>
                          <m:accPr>
                            <m:chr m:val="̃"/>
                            <m:ctrlPr>
                              <a:rPr lang="en-US" altLang="zh-CN" sz="1200" b="1" i="1">
                                <a:solidFill>
                                  <a:prstClr val="white"/>
                                </a:solidFill>
                                <a:latin typeface="Cambria Math"/>
                                <a:ea typeface="宋体" panose="02010600030101010101" pitchFamily="2" charset="-122"/>
                              </a:rPr>
                            </m:ctrlPr>
                          </m:accPr>
                          <m:e>
                            <m:r>
                              <a:rPr lang="en-US" altLang="zh-CN" sz="1200" b="1" i="0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𝐇</m:t>
                            </m:r>
                          </m:e>
                        </m:acc>
                        <m:r>
                          <a:rPr lang="en-US" altLang="zh-CN" sz="1200" b="1" i="1" baseline="-2500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𝒌</m:t>
                        </m:r>
                        <m:acc>
                          <m:accPr>
                            <m:chr m:val="̃"/>
                            <m:ctrlPr>
                              <a:rPr lang="en-US" altLang="zh-CN" sz="1200" b="1" i="1">
                                <a:solidFill>
                                  <a:prstClr val="white"/>
                                </a:solidFill>
                                <a:latin typeface="Cambria Math"/>
                                <a:ea typeface="宋体" panose="02010600030101010101" pitchFamily="2" charset="-122"/>
                              </a:rPr>
                            </m:ctrlPr>
                          </m:accPr>
                          <m:e>
                            <m:r>
                              <a:rPr lang="en-US" altLang="zh-CN" sz="1200" b="1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𝒎</m:t>
                            </m:r>
                          </m:e>
                        </m:acc>
                        <m:r>
                          <a:rPr lang="en-US" altLang="zh-CN" sz="1200" b="1" i="1" baseline="-25000" smtClean="0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𝒌</m:t>
                        </m:r>
                      </m:e>
                    </m:nary>
                  </m:oMath>
                </a14:m>
                <a:r>
                  <a:rPr lang="en-US" altLang="zh-CN" sz="1200" b="1" dirty="0">
                    <a:solidFill>
                      <a:prstClr val="white"/>
                    </a:solidFill>
                    <a:ea typeface="宋体" panose="02010600030101010101" pitchFamily="2" charset="-122"/>
                  </a:rPr>
                  <a:t>    </a:t>
                </a:r>
                <a:endParaRPr lang="zh-CN" altLang="en-US" sz="1200" b="1" baseline="-25000" dirty="0">
                  <a:solidFill>
                    <a:prstClr val="white"/>
                  </a:solidFill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61A01C0-F11D-461D-BBCE-D46B34793D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8814" y="1212372"/>
                <a:ext cx="992424" cy="281616"/>
              </a:xfrm>
              <a:prstGeom prst="rect">
                <a:avLst/>
              </a:prstGeom>
              <a:blipFill>
                <a:blip r:embed="rId4"/>
                <a:stretch>
                  <a:fillRect l="-19018" t="-95652" b="-156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2379ABAF-7DB2-4AAF-B7AA-2689C8B89B09}"/>
              </a:ext>
            </a:extLst>
          </p:cNvPr>
          <p:cNvSpPr txBox="1"/>
          <p:nvPr/>
        </p:nvSpPr>
        <p:spPr>
          <a:xfrm>
            <a:off x="774686" y="1118769"/>
            <a:ext cx="3468783" cy="338554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pPr algn="ctr" defTabSz="914400"/>
            <a:r>
              <a:rPr lang="en-US" altLang="zh-CN" sz="1600" b="1" dirty="0">
                <a:solidFill>
                  <a:prstClr val="white"/>
                </a:solidFill>
                <a:ea typeface="宋体" panose="02010600030101010101" pitchFamily="2" charset="-122"/>
              </a:rPr>
              <a:t>Migration Image</a:t>
            </a:r>
            <a:endParaRPr lang="zh-CN" altLang="en-US" sz="1600" b="1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0AFDC147-E4E8-47DD-B65E-B0C2977DF85F}"/>
              </a:ext>
            </a:extLst>
          </p:cNvPr>
          <p:cNvSpPr/>
          <p:nvPr/>
        </p:nvSpPr>
        <p:spPr>
          <a:xfrm>
            <a:off x="2803660" y="1840207"/>
            <a:ext cx="976252" cy="515519"/>
          </a:xfrm>
          <a:prstGeom prst="rect">
            <a:avLst/>
          </a:prstGeom>
          <a:noFill/>
          <a:ln w="3810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299B2B7C-6637-411A-A594-0E3A6E9941C5}"/>
              </a:ext>
            </a:extLst>
          </p:cNvPr>
          <p:cNvGrpSpPr/>
          <p:nvPr/>
        </p:nvGrpSpPr>
        <p:grpSpPr>
          <a:xfrm>
            <a:off x="5436096" y="1923678"/>
            <a:ext cx="2304256" cy="1656184"/>
            <a:chOff x="6832600" y="2734733"/>
            <a:chExt cx="1011767" cy="541867"/>
          </a:xfrm>
        </p:grpSpPr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xmlns="" id="{3D28E4D5-0CEA-4E2E-84B5-B662D9C7CFD4}"/>
                </a:ext>
              </a:extLst>
            </p:cNvPr>
            <p:cNvPicPr>
              <a:picLocks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580" t="10652" r="57378" b="83035"/>
            <a:stretch/>
          </p:blipFill>
          <p:spPr>
            <a:xfrm>
              <a:off x="6832600" y="2734733"/>
              <a:ext cx="1011767" cy="541867"/>
            </a:xfrm>
            <a:prstGeom prst="rect">
              <a:avLst/>
            </a:prstGeom>
          </p:spPr>
        </p:pic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xmlns="" id="{0A0DCDAE-3FE6-4FE0-9D6E-CFBB2AB1B160}"/>
                </a:ext>
              </a:extLst>
            </p:cNvPr>
            <p:cNvSpPr/>
            <p:nvPr/>
          </p:nvSpPr>
          <p:spPr>
            <a:xfrm>
              <a:off x="6846051" y="2748119"/>
              <a:ext cx="976252" cy="515519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7B0CDAE5-EF4C-48BB-8439-F1C2419E41DF}"/>
              </a:ext>
            </a:extLst>
          </p:cNvPr>
          <p:cNvGrpSpPr/>
          <p:nvPr/>
        </p:nvGrpSpPr>
        <p:grpSpPr>
          <a:xfrm>
            <a:off x="5436096" y="1923678"/>
            <a:ext cx="2304256" cy="1656184"/>
            <a:chOff x="6979133" y="1769532"/>
            <a:chExt cx="1004934" cy="537635"/>
          </a:xfrm>
        </p:grpSpPr>
        <p:pic>
          <p:nvPicPr>
            <p:cNvPr id="33" name="Picture 32" descr="A picture containing furniture&#10;&#10;Description generated with high confidence">
              <a:extLst>
                <a:ext uri="{FF2B5EF4-FFF2-40B4-BE49-F238E27FC236}">
                  <a16:creationId xmlns:a16="http://schemas.microsoft.com/office/drawing/2014/main" xmlns="" id="{D47CD660-25DB-43E4-A430-5610B3A0609E}"/>
                </a:ext>
              </a:extLst>
            </p:cNvPr>
            <p:cNvPicPr>
              <a:picLocks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558" t="58009" r="57481" b="35661"/>
            <a:stretch/>
          </p:blipFill>
          <p:spPr>
            <a:xfrm>
              <a:off x="6979133" y="1769532"/>
              <a:ext cx="1004934" cy="537635"/>
            </a:xfrm>
            <a:prstGeom prst="rect">
              <a:avLst/>
            </a:prstGeom>
          </p:spPr>
        </p:pic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xmlns="" id="{3E191869-31D1-4822-9F9F-269E38F65F2A}"/>
                </a:ext>
              </a:extLst>
            </p:cNvPr>
            <p:cNvSpPr/>
            <p:nvPr/>
          </p:nvSpPr>
          <p:spPr>
            <a:xfrm>
              <a:off x="6990530" y="1780718"/>
              <a:ext cx="976252" cy="515519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xmlns="" id="{69CE4FD2-AC07-4114-BD30-2FFD3DF2DB04}"/>
              </a:ext>
            </a:extLst>
          </p:cNvPr>
          <p:cNvCxnSpPr/>
          <p:nvPr/>
        </p:nvCxnSpPr>
        <p:spPr>
          <a:xfrm>
            <a:off x="3779912" y="1851670"/>
            <a:ext cx="1682317" cy="112922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xmlns="" id="{DE076E6F-798B-4C7F-978C-72297582A5F4}"/>
              </a:ext>
            </a:extLst>
          </p:cNvPr>
          <p:cNvCxnSpPr/>
          <p:nvPr/>
        </p:nvCxnSpPr>
        <p:spPr>
          <a:xfrm>
            <a:off x="3779912" y="2367189"/>
            <a:ext cx="1686818" cy="1173056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79199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3" grpId="1" animBg="1"/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8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5" name="Straight Arrow Connector 194"/>
          <p:cNvCxnSpPr/>
          <p:nvPr/>
        </p:nvCxnSpPr>
        <p:spPr>
          <a:xfrm>
            <a:off x="3255927" y="3714825"/>
            <a:ext cx="750699" cy="392616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5" name="Oval 174"/>
          <p:cNvSpPr/>
          <p:nvPr/>
        </p:nvSpPr>
        <p:spPr>
          <a:xfrm>
            <a:off x="4020759" y="2958741"/>
            <a:ext cx="648072" cy="648072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6" name="Oval 175"/>
          <p:cNvSpPr/>
          <p:nvPr/>
        </p:nvSpPr>
        <p:spPr>
          <a:xfrm>
            <a:off x="4020759" y="3822837"/>
            <a:ext cx="648072" cy="648072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3084655" y="1230549"/>
            <a:ext cx="216024" cy="216024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7" name="Oval 176"/>
          <p:cNvSpPr/>
          <p:nvPr/>
        </p:nvSpPr>
        <p:spPr>
          <a:xfrm>
            <a:off x="3098788" y="1806613"/>
            <a:ext cx="216024" cy="216024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81" name="Oval 180"/>
          <p:cNvSpPr/>
          <p:nvPr/>
        </p:nvSpPr>
        <p:spPr>
          <a:xfrm>
            <a:off x="3112921" y="3030749"/>
            <a:ext cx="216024" cy="216024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2" name="Oval 181"/>
          <p:cNvSpPr/>
          <p:nvPr/>
        </p:nvSpPr>
        <p:spPr>
          <a:xfrm>
            <a:off x="3127054" y="3606813"/>
            <a:ext cx="216024" cy="216024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7" name="Straight Arrow Connector 46"/>
          <p:cNvCxnSpPr>
            <a:stCxn id="43" idx="6"/>
            <a:endCxn id="37" idx="2"/>
          </p:cNvCxnSpPr>
          <p:nvPr/>
        </p:nvCxnSpPr>
        <p:spPr>
          <a:xfrm>
            <a:off x="3300679" y="1338561"/>
            <a:ext cx="720080" cy="9053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Arrow Connector 182"/>
          <p:cNvCxnSpPr>
            <a:endCxn id="174" idx="2"/>
          </p:cNvCxnSpPr>
          <p:nvPr/>
        </p:nvCxnSpPr>
        <p:spPr>
          <a:xfrm>
            <a:off x="3300679" y="1917533"/>
            <a:ext cx="720080" cy="141108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Arrow Connector 183"/>
          <p:cNvCxnSpPr>
            <a:stCxn id="177" idx="6"/>
          </p:cNvCxnSpPr>
          <p:nvPr/>
        </p:nvCxnSpPr>
        <p:spPr>
          <a:xfrm>
            <a:off x="3314812" y="1914625"/>
            <a:ext cx="696790" cy="1358932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>
            <a:stCxn id="177" idx="6"/>
            <a:endCxn id="176" idx="2"/>
          </p:cNvCxnSpPr>
          <p:nvPr/>
        </p:nvCxnSpPr>
        <p:spPr>
          <a:xfrm>
            <a:off x="3314812" y="1914625"/>
            <a:ext cx="705947" cy="2232248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/>
          <p:cNvCxnSpPr>
            <a:stCxn id="43" idx="6"/>
            <a:endCxn id="174" idx="2"/>
          </p:cNvCxnSpPr>
          <p:nvPr/>
        </p:nvCxnSpPr>
        <p:spPr>
          <a:xfrm>
            <a:off x="3300679" y="1338561"/>
            <a:ext cx="720080" cy="72008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Arrow Connector 189"/>
          <p:cNvCxnSpPr/>
          <p:nvPr/>
        </p:nvCxnSpPr>
        <p:spPr>
          <a:xfrm>
            <a:off x="3300679" y="1338561"/>
            <a:ext cx="720080" cy="720080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Arrow Connector 192"/>
          <p:cNvCxnSpPr>
            <a:endCxn id="175" idx="2"/>
          </p:cNvCxnSpPr>
          <p:nvPr/>
        </p:nvCxnSpPr>
        <p:spPr>
          <a:xfrm>
            <a:off x="3300679" y="1335133"/>
            <a:ext cx="720080" cy="1947644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Arrow Connector 193"/>
          <p:cNvCxnSpPr>
            <a:stCxn id="43" idx="7"/>
          </p:cNvCxnSpPr>
          <p:nvPr/>
        </p:nvCxnSpPr>
        <p:spPr>
          <a:xfrm>
            <a:off x="3269043" y="1262185"/>
            <a:ext cx="737583" cy="2845257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Arrow Connector 195"/>
          <p:cNvCxnSpPr>
            <a:stCxn id="182" idx="6"/>
            <a:endCxn id="175" idx="2"/>
          </p:cNvCxnSpPr>
          <p:nvPr/>
        </p:nvCxnSpPr>
        <p:spPr>
          <a:xfrm flipV="1">
            <a:off x="3343078" y="3282777"/>
            <a:ext cx="677681" cy="432048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>
            <a:stCxn id="182" idx="7"/>
            <a:endCxn id="174" idx="2"/>
          </p:cNvCxnSpPr>
          <p:nvPr/>
        </p:nvCxnSpPr>
        <p:spPr>
          <a:xfrm flipV="1">
            <a:off x="3311442" y="2058641"/>
            <a:ext cx="709317" cy="1579808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Arrow Connector 209"/>
          <p:cNvCxnSpPr>
            <a:stCxn id="182" idx="7"/>
          </p:cNvCxnSpPr>
          <p:nvPr/>
        </p:nvCxnSpPr>
        <p:spPr>
          <a:xfrm flipV="1">
            <a:off x="3311442" y="1383301"/>
            <a:ext cx="688117" cy="2255148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/>
          <p:cNvCxnSpPr>
            <a:stCxn id="181" idx="6"/>
            <a:endCxn id="175" idx="2"/>
          </p:cNvCxnSpPr>
          <p:nvPr/>
        </p:nvCxnSpPr>
        <p:spPr>
          <a:xfrm>
            <a:off x="3328945" y="3138761"/>
            <a:ext cx="691814" cy="144016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/>
          <p:cNvCxnSpPr>
            <a:stCxn id="181" idx="6"/>
          </p:cNvCxnSpPr>
          <p:nvPr/>
        </p:nvCxnSpPr>
        <p:spPr>
          <a:xfrm>
            <a:off x="3328945" y="3138761"/>
            <a:ext cx="627544" cy="950678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Arrow Connector 214"/>
          <p:cNvCxnSpPr>
            <a:stCxn id="181" idx="6"/>
            <a:endCxn id="174" idx="2"/>
          </p:cNvCxnSpPr>
          <p:nvPr/>
        </p:nvCxnSpPr>
        <p:spPr>
          <a:xfrm flipV="1">
            <a:off x="3328945" y="2058641"/>
            <a:ext cx="691814" cy="1080120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Arrow Connector 217"/>
          <p:cNvCxnSpPr>
            <a:stCxn id="177" idx="6"/>
            <a:endCxn id="37" idx="2"/>
          </p:cNvCxnSpPr>
          <p:nvPr/>
        </p:nvCxnSpPr>
        <p:spPr>
          <a:xfrm flipV="1">
            <a:off x="3314812" y="1347614"/>
            <a:ext cx="705947" cy="567011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3057256" y="1985654"/>
            <a:ext cx="5292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91" name="Group 90"/>
          <p:cNvGrpSpPr/>
          <p:nvPr/>
        </p:nvGrpSpPr>
        <p:grpSpPr>
          <a:xfrm>
            <a:off x="3060438" y="2174807"/>
            <a:ext cx="535719" cy="769259"/>
            <a:chOff x="1099574" y="2832382"/>
            <a:chExt cx="535719" cy="769259"/>
          </a:xfrm>
        </p:grpSpPr>
        <p:sp>
          <p:nvSpPr>
            <p:cNvPr id="220" name="TextBox 219"/>
            <p:cNvSpPr txBox="1"/>
            <p:nvPr/>
          </p:nvSpPr>
          <p:spPr>
            <a:xfrm>
              <a:off x="1099574" y="2832382"/>
              <a:ext cx="52924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221" name="TextBox 220"/>
            <p:cNvSpPr txBox="1"/>
            <p:nvPr/>
          </p:nvSpPr>
          <p:spPr>
            <a:xfrm>
              <a:off x="1106047" y="3016866"/>
              <a:ext cx="52924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235" name="Group 234"/>
          <p:cNvGrpSpPr/>
          <p:nvPr/>
        </p:nvGrpSpPr>
        <p:grpSpPr>
          <a:xfrm>
            <a:off x="4201733" y="2049028"/>
            <a:ext cx="539106" cy="958892"/>
            <a:chOff x="1096187" y="2642749"/>
            <a:chExt cx="539106" cy="958892"/>
          </a:xfrm>
        </p:grpSpPr>
        <p:sp>
          <p:nvSpPr>
            <p:cNvPr id="236" name="TextBox 235"/>
            <p:cNvSpPr txBox="1"/>
            <p:nvPr/>
          </p:nvSpPr>
          <p:spPr>
            <a:xfrm>
              <a:off x="1099574" y="2832382"/>
              <a:ext cx="52924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237" name="TextBox 236"/>
            <p:cNvSpPr txBox="1"/>
            <p:nvPr/>
          </p:nvSpPr>
          <p:spPr>
            <a:xfrm>
              <a:off x="1106047" y="3016866"/>
              <a:ext cx="52924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238" name="TextBox 237"/>
            <p:cNvSpPr txBox="1"/>
            <p:nvPr/>
          </p:nvSpPr>
          <p:spPr>
            <a:xfrm>
              <a:off x="1096187" y="2642749"/>
              <a:ext cx="52924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174" name="Oval 173"/>
          <p:cNvSpPr/>
          <p:nvPr/>
        </p:nvSpPr>
        <p:spPr>
          <a:xfrm>
            <a:off x="4020759" y="1734605"/>
            <a:ext cx="648072" cy="648072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grpSp>
        <p:nvGrpSpPr>
          <p:cNvPr id="368" name="Group 367"/>
          <p:cNvGrpSpPr/>
          <p:nvPr/>
        </p:nvGrpSpPr>
        <p:grpSpPr>
          <a:xfrm>
            <a:off x="4655542" y="1347614"/>
            <a:ext cx="2475113" cy="2691880"/>
            <a:chOff x="6921423" y="1171523"/>
            <a:chExt cx="1070003" cy="2691880"/>
          </a:xfrm>
        </p:grpSpPr>
        <p:sp>
          <p:nvSpPr>
            <p:cNvPr id="322" name="Oval 321"/>
            <p:cNvSpPr/>
            <p:nvPr/>
          </p:nvSpPr>
          <p:spPr>
            <a:xfrm>
              <a:off x="7479924" y="1215911"/>
              <a:ext cx="109173" cy="17347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3" name="Oval 322"/>
            <p:cNvSpPr/>
            <p:nvPr/>
          </p:nvSpPr>
          <p:spPr>
            <a:xfrm>
              <a:off x="7494057" y="1791975"/>
              <a:ext cx="95040" cy="18371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24" name="Oval 323"/>
            <p:cNvSpPr/>
            <p:nvPr/>
          </p:nvSpPr>
          <p:spPr>
            <a:xfrm>
              <a:off x="7508190" y="3016111"/>
              <a:ext cx="80906" cy="173729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5" name="Oval 324"/>
            <p:cNvSpPr/>
            <p:nvPr/>
          </p:nvSpPr>
          <p:spPr>
            <a:xfrm>
              <a:off x="7522324" y="3592174"/>
              <a:ext cx="66773" cy="24364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6" name="TextBox 325"/>
            <p:cNvSpPr txBox="1"/>
            <p:nvPr/>
          </p:nvSpPr>
          <p:spPr>
            <a:xfrm>
              <a:off x="7452525" y="1971016"/>
              <a:ext cx="52924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pSp>
          <p:nvGrpSpPr>
            <p:cNvPr id="327" name="Group 326"/>
            <p:cNvGrpSpPr/>
            <p:nvPr/>
          </p:nvGrpSpPr>
          <p:grpSpPr>
            <a:xfrm>
              <a:off x="7455707" y="2160169"/>
              <a:ext cx="535719" cy="769259"/>
              <a:chOff x="1099574" y="2832382"/>
              <a:chExt cx="535719" cy="769259"/>
            </a:xfrm>
          </p:grpSpPr>
          <p:sp>
            <p:nvSpPr>
              <p:cNvPr id="328" name="TextBox 327"/>
              <p:cNvSpPr txBox="1"/>
              <p:nvPr/>
            </p:nvSpPr>
            <p:spPr>
              <a:xfrm>
                <a:off x="1099574" y="2832382"/>
                <a:ext cx="52924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  <p:sp>
            <p:nvSpPr>
              <p:cNvPr id="329" name="TextBox 328"/>
              <p:cNvSpPr txBox="1"/>
              <p:nvPr/>
            </p:nvSpPr>
            <p:spPr>
              <a:xfrm>
                <a:off x="1106047" y="3016866"/>
                <a:ext cx="52924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p:grpSp>
        <p:cxnSp>
          <p:nvCxnSpPr>
            <p:cNvPr id="330" name="Straight Arrow Connector 329"/>
            <p:cNvCxnSpPr>
              <a:stCxn id="293" idx="6"/>
              <a:endCxn id="322" idx="2"/>
            </p:cNvCxnSpPr>
            <p:nvPr/>
          </p:nvCxnSpPr>
          <p:spPr>
            <a:xfrm>
              <a:off x="6933026" y="1171523"/>
              <a:ext cx="546898" cy="131124"/>
            </a:xfrm>
            <a:prstGeom prst="straightConnector1">
              <a:avLst/>
            </a:prstGeom>
            <a:ln w="12700">
              <a:solidFill>
                <a:schemeClr val="bg1"/>
              </a:solidFill>
              <a:prstDash val="solid"/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7" name="Straight Arrow Connector 346"/>
            <p:cNvCxnSpPr>
              <a:endCxn id="324" idx="2"/>
            </p:cNvCxnSpPr>
            <p:nvPr/>
          </p:nvCxnSpPr>
          <p:spPr>
            <a:xfrm flipV="1">
              <a:off x="6941577" y="3102976"/>
              <a:ext cx="566613" cy="48768"/>
            </a:xfrm>
            <a:prstGeom prst="straightConnector1">
              <a:avLst/>
            </a:prstGeom>
            <a:ln w="12700">
              <a:solidFill>
                <a:schemeClr val="bg1"/>
              </a:solidFill>
              <a:prstDash val="solid"/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2" name="Straight Arrow Connector 361"/>
            <p:cNvCxnSpPr>
              <a:endCxn id="325" idx="2"/>
            </p:cNvCxnSpPr>
            <p:nvPr/>
          </p:nvCxnSpPr>
          <p:spPr>
            <a:xfrm flipV="1">
              <a:off x="6921423" y="3713997"/>
              <a:ext cx="600901" cy="149406"/>
            </a:xfrm>
            <a:prstGeom prst="straightConnector1">
              <a:avLst/>
            </a:prstGeom>
            <a:ln w="12700">
              <a:solidFill>
                <a:schemeClr val="bg1"/>
              </a:solidFill>
              <a:prstDash val="solid"/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2" name="Straight Arrow Connector 501"/>
            <p:cNvCxnSpPr>
              <a:endCxn id="323" idx="2"/>
            </p:cNvCxnSpPr>
            <p:nvPr/>
          </p:nvCxnSpPr>
          <p:spPr>
            <a:xfrm flipV="1">
              <a:off x="6939941" y="1883830"/>
              <a:ext cx="554116" cy="1311"/>
            </a:xfrm>
            <a:prstGeom prst="straightConnector1">
              <a:avLst/>
            </a:prstGeom>
            <a:ln w="12700">
              <a:solidFill>
                <a:schemeClr val="bg1"/>
              </a:solidFill>
              <a:prstDash val="solid"/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7" name="TextBox 366"/>
          <p:cNvSpPr txBox="1"/>
          <p:nvPr/>
        </p:nvSpPr>
        <p:spPr>
          <a:xfrm>
            <a:off x="5911492" y="537361"/>
            <a:ext cx="389850" cy="584775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382" name="TextBox 381"/>
          <p:cNvSpPr txBox="1"/>
          <p:nvPr/>
        </p:nvSpPr>
        <p:spPr>
          <a:xfrm>
            <a:off x="3252390" y="4553818"/>
            <a:ext cx="17235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dirty="0" smtClean="0">
                <a:solidFill>
                  <a:schemeClr val="bg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=s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dirty="0" smtClean="0">
                <a:solidFill>
                  <a:schemeClr val="bg1"/>
                </a:solidFill>
                <a:latin typeface="Times New Roman"/>
                <a:cs typeface="Times New Roman"/>
              </a:rPr>
              <a:t>◦</a:t>
            </a:r>
            <a:r>
              <a:rPr lang="en-US" sz="2800" b="1" dirty="0" smtClean="0">
                <a:solidFill>
                  <a:schemeClr val="bg1"/>
                </a:solidFill>
                <a:latin typeface="Times New Roman"/>
                <a:cs typeface="Times New Roman"/>
              </a:rPr>
              <a:t>x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98" name="Rectangle 497"/>
          <p:cNvSpPr/>
          <p:nvPr/>
        </p:nvSpPr>
        <p:spPr>
          <a:xfrm>
            <a:off x="3457716" y="929097"/>
            <a:ext cx="3834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="1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b="1" dirty="0"/>
          </a:p>
        </p:txBody>
      </p:sp>
      <p:grpSp>
        <p:nvGrpSpPr>
          <p:cNvPr id="509" name="Group 508"/>
          <p:cNvGrpSpPr/>
          <p:nvPr/>
        </p:nvGrpSpPr>
        <p:grpSpPr>
          <a:xfrm>
            <a:off x="1314418" y="3953279"/>
            <a:ext cx="1873995" cy="949795"/>
            <a:chOff x="5982817" y="2437186"/>
            <a:chExt cx="1873995" cy="949795"/>
          </a:xfrm>
        </p:grpSpPr>
        <p:sp>
          <p:nvSpPr>
            <p:cNvPr id="510" name="Rectangle 509"/>
            <p:cNvSpPr/>
            <p:nvPr/>
          </p:nvSpPr>
          <p:spPr>
            <a:xfrm>
              <a:off x="5982817" y="2442850"/>
              <a:ext cx="1613519" cy="944131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FF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11" name="Group 510"/>
            <p:cNvGrpSpPr/>
            <p:nvPr/>
          </p:nvGrpSpPr>
          <p:grpSpPr>
            <a:xfrm>
              <a:off x="6095096" y="2487766"/>
              <a:ext cx="1406609" cy="869067"/>
              <a:chOff x="6520001" y="2584699"/>
              <a:chExt cx="1406609" cy="869067"/>
            </a:xfrm>
          </p:grpSpPr>
          <p:cxnSp>
            <p:nvCxnSpPr>
              <p:cNvPr id="514" name="Straight Connector 513"/>
              <p:cNvCxnSpPr/>
              <p:nvPr/>
            </p:nvCxnSpPr>
            <p:spPr>
              <a:xfrm>
                <a:off x="7211455" y="2837236"/>
                <a:ext cx="3026" cy="503023"/>
              </a:xfrm>
              <a:prstGeom prst="line">
                <a:avLst/>
              </a:prstGeom>
              <a:ln w="28575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5" name="Straight Connector 514"/>
              <p:cNvCxnSpPr/>
              <p:nvPr/>
            </p:nvCxnSpPr>
            <p:spPr>
              <a:xfrm>
                <a:off x="6520001" y="3079794"/>
                <a:ext cx="1312601" cy="11393"/>
              </a:xfrm>
              <a:prstGeom prst="line">
                <a:avLst/>
              </a:prstGeom>
              <a:ln w="28575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6" name="Straight Connector 515"/>
              <p:cNvCxnSpPr/>
              <p:nvPr/>
            </p:nvCxnSpPr>
            <p:spPr>
              <a:xfrm flipV="1">
                <a:off x="7406854" y="2584699"/>
                <a:ext cx="519756" cy="498653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7" name="Straight Connector 516"/>
              <p:cNvCxnSpPr/>
              <p:nvPr/>
            </p:nvCxnSpPr>
            <p:spPr>
              <a:xfrm flipV="1">
                <a:off x="6569224" y="3072249"/>
                <a:ext cx="358254" cy="381517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8" name="Straight Connector 517"/>
              <p:cNvCxnSpPr/>
              <p:nvPr/>
            </p:nvCxnSpPr>
            <p:spPr>
              <a:xfrm>
                <a:off x="6920362" y="3072407"/>
                <a:ext cx="500724" cy="3400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12" name="TextBox 511"/>
            <p:cNvSpPr txBox="1"/>
            <p:nvPr/>
          </p:nvSpPr>
          <p:spPr>
            <a:xfrm>
              <a:off x="6845058" y="2935549"/>
              <a:ext cx="46358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3" name="TextBox 512"/>
            <p:cNvSpPr txBox="1"/>
            <p:nvPr/>
          </p:nvSpPr>
          <p:spPr>
            <a:xfrm>
              <a:off x="6036697" y="2437186"/>
              <a:ext cx="182011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s</a:t>
              </a:r>
              <a:r>
                <a:rPr lang="en-US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b="1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=</a:t>
              </a:r>
              <a:r>
                <a:rPr lang="en-US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Lu</a:t>
              </a:r>
              <a:r>
                <a:rPr lang="en-US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b="1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52" name="TextBox 251"/>
          <p:cNvSpPr txBox="1"/>
          <p:nvPr/>
        </p:nvSpPr>
        <p:spPr>
          <a:xfrm>
            <a:off x="1775862" y="-84212"/>
            <a:ext cx="54224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gle-Layer Neural Network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1" name="Group 260"/>
          <p:cNvGrpSpPr/>
          <p:nvPr/>
        </p:nvGrpSpPr>
        <p:grpSpPr>
          <a:xfrm flipH="1">
            <a:off x="1740171" y="1136654"/>
            <a:ext cx="1301912" cy="2316361"/>
            <a:chOff x="950570" y="3057087"/>
            <a:chExt cx="1586321" cy="2316361"/>
          </a:xfrm>
        </p:grpSpPr>
        <p:pic>
          <p:nvPicPr>
            <p:cNvPr id="265" name="Picture 2" descr="Image result for pictur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950570" y="3222981"/>
              <a:ext cx="1586321" cy="2150467"/>
            </a:xfrm>
            <a:prstGeom prst="rect">
              <a:avLst/>
            </a:prstGeom>
            <a:noFill/>
            <a:scene3d>
              <a:camera prst="orthographicFront">
                <a:rot lat="19799996" lon="24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6" name="Freeform 265"/>
            <p:cNvSpPr/>
            <p:nvPr/>
          </p:nvSpPr>
          <p:spPr>
            <a:xfrm>
              <a:off x="1138205" y="3057087"/>
              <a:ext cx="1333578" cy="2095844"/>
            </a:xfrm>
            <a:custGeom>
              <a:avLst/>
              <a:gdLst>
                <a:gd name="connsiteX0" fmla="*/ 429338 w 1333578"/>
                <a:gd name="connsiteY0" fmla="*/ 2059199 h 2095844"/>
                <a:gd name="connsiteX1" fmla="*/ 168081 w 1333578"/>
                <a:gd name="connsiteY1" fmla="*/ 2048313 h 2095844"/>
                <a:gd name="connsiteX2" fmla="*/ 70109 w 1333578"/>
                <a:gd name="connsiteY2" fmla="*/ 1547570 h 2095844"/>
                <a:gd name="connsiteX3" fmla="*/ 233395 w 1333578"/>
                <a:gd name="connsiteY3" fmla="*/ 491656 h 2095844"/>
                <a:gd name="connsiteX4" fmla="*/ 233395 w 1333578"/>
                <a:gd name="connsiteY4" fmla="*/ 491656 h 2095844"/>
                <a:gd name="connsiteX5" fmla="*/ 320481 w 1333578"/>
                <a:gd name="connsiteY5" fmla="*/ 263056 h 2095844"/>
                <a:gd name="connsiteX6" fmla="*/ 897424 w 1333578"/>
                <a:gd name="connsiteY6" fmla="*/ 12684 h 2095844"/>
                <a:gd name="connsiteX7" fmla="*/ 1115138 w 1333578"/>
                <a:gd name="connsiteY7" fmla="*/ 34456 h 2095844"/>
                <a:gd name="connsiteX8" fmla="*/ 1311081 w 1333578"/>
                <a:gd name="connsiteY8" fmla="*/ 56227 h 2095844"/>
                <a:gd name="connsiteX9" fmla="*/ 1311081 w 1333578"/>
                <a:gd name="connsiteY9" fmla="*/ 154199 h 2095844"/>
                <a:gd name="connsiteX10" fmla="*/ 1147795 w 1333578"/>
                <a:gd name="connsiteY10" fmla="*/ 175970 h 2095844"/>
                <a:gd name="connsiteX11" fmla="*/ 995395 w 1333578"/>
                <a:gd name="connsiteY11" fmla="*/ 197742 h 2095844"/>
                <a:gd name="connsiteX12" fmla="*/ 549081 w 1333578"/>
                <a:gd name="connsiteY12" fmla="*/ 339256 h 2095844"/>
                <a:gd name="connsiteX13" fmla="*/ 364024 w 1333578"/>
                <a:gd name="connsiteY13" fmla="*/ 535199 h 2095844"/>
                <a:gd name="connsiteX14" fmla="*/ 331366 w 1333578"/>
                <a:gd name="connsiteY14" fmla="*/ 883542 h 2095844"/>
                <a:gd name="connsiteX15" fmla="*/ 276938 w 1333578"/>
                <a:gd name="connsiteY15" fmla="*/ 1112142 h 2095844"/>
                <a:gd name="connsiteX16" fmla="*/ 255166 w 1333578"/>
                <a:gd name="connsiteY16" fmla="*/ 1329856 h 2095844"/>
                <a:gd name="connsiteX17" fmla="*/ 244281 w 1333578"/>
                <a:gd name="connsiteY17" fmla="*/ 1536684 h 2095844"/>
                <a:gd name="connsiteX18" fmla="*/ 244281 w 1333578"/>
                <a:gd name="connsiteY18" fmla="*/ 1558456 h 2095844"/>
                <a:gd name="connsiteX19" fmla="*/ 26566 w 1333578"/>
                <a:gd name="connsiteY19" fmla="*/ 1699970 h 2095844"/>
                <a:gd name="connsiteX20" fmla="*/ 37452 w 1333578"/>
                <a:gd name="connsiteY20" fmla="*/ 1885027 h 2095844"/>
                <a:gd name="connsiteX21" fmla="*/ 331366 w 1333578"/>
                <a:gd name="connsiteY21" fmla="*/ 1797942 h 2095844"/>
                <a:gd name="connsiteX22" fmla="*/ 309595 w 1333578"/>
                <a:gd name="connsiteY22" fmla="*/ 1906799 h 2095844"/>
                <a:gd name="connsiteX23" fmla="*/ 429338 w 1333578"/>
                <a:gd name="connsiteY23" fmla="*/ 2059199 h 20958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333578" h="2095844">
                  <a:moveTo>
                    <a:pt x="429338" y="2059199"/>
                  </a:moveTo>
                  <a:cubicBezTo>
                    <a:pt x="405752" y="2082785"/>
                    <a:pt x="227952" y="2133585"/>
                    <a:pt x="168081" y="2048313"/>
                  </a:cubicBezTo>
                  <a:cubicBezTo>
                    <a:pt x="108209" y="1963041"/>
                    <a:pt x="59223" y="1807013"/>
                    <a:pt x="70109" y="1547570"/>
                  </a:cubicBezTo>
                  <a:cubicBezTo>
                    <a:pt x="80995" y="1288127"/>
                    <a:pt x="233395" y="491656"/>
                    <a:pt x="233395" y="491656"/>
                  </a:cubicBezTo>
                  <a:lnTo>
                    <a:pt x="233395" y="491656"/>
                  </a:lnTo>
                  <a:cubicBezTo>
                    <a:pt x="247909" y="453556"/>
                    <a:pt x="209809" y="342885"/>
                    <a:pt x="320481" y="263056"/>
                  </a:cubicBezTo>
                  <a:cubicBezTo>
                    <a:pt x="431153" y="183227"/>
                    <a:pt x="764981" y="50784"/>
                    <a:pt x="897424" y="12684"/>
                  </a:cubicBezTo>
                  <a:cubicBezTo>
                    <a:pt x="1029867" y="-25416"/>
                    <a:pt x="1115138" y="34456"/>
                    <a:pt x="1115138" y="34456"/>
                  </a:cubicBezTo>
                  <a:cubicBezTo>
                    <a:pt x="1184081" y="41713"/>
                    <a:pt x="1278424" y="36270"/>
                    <a:pt x="1311081" y="56227"/>
                  </a:cubicBezTo>
                  <a:cubicBezTo>
                    <a:pt x="1343738" y="76184"/>
                    <a:pt x="1338295" y="134242"/>
                    <a:pt x="1311081" y="154199"/>
                  </a:cubicBezTo>
                  <a:cubicBezTo>
                    <a:pt x="1283867" y="174156"/>
                    <a:pt x="1147795" y="175970"/>
                    <a:pt x="1147795" y="175970"/>
                  </a:cubicBezTo>
                  <a:cubicBezTo>
                    <a:pt x="1095181" y="183227"/>
                    <a:pt x="1095181" y="170528"/>
                    <a:pt x="995395" y="197742"/>
                  </a:cubicBezTo>
                  <a:cubicBezTo>
                    <a:pt x="895609" y="224956"/>
                    <a:pt x="654309" y="283013"/>
                    <a:pt x="549081" y="339256"/>
                  </a:cubicBezTo>
                  <a:cubicBezTo>
                    <a:pt x="443853" y="395499"/>
                    <a:pt x="400310" y="444485"/>
                    <a:pt x="364024" y="535199"/>
                  </a:cubicBezTo>
                  <a:cubicBezTo>
                    <a:pt x="327738" y="625913"/>
                    <a:pt x="345880" y="787385"/>
                    <a:pt x="331366" y="883542"/>
                  </a:cubicBezTo>
                  <a:cubicBezTo>
                    <a:pt x="316852" y="979699"/>
                    <a:pt x="289638" y="1037756"/>
                    <a:pt x="276938" y="1112142"/>
                  </a:cubicBezTo>
                  <a:cubicBezTo>
                    <a:pt x="264238" y="1186528"/>
                    <a:pt x="260609" y="1259099"/>
                    <a:pt x="255166" y="1329856"/>
                  </a:cubicBezTo>
                  <a:cubicBezTo>
                    <a:pt x="249723" y="1400613"/>
                    <a:pt x="246095" y="1498584"/>
                    <a:pt x="244281" y="1536684"/>
                  </a:cubicBezTo>
                  <a:cubicBezTo>
                    <a:pt x="242467" y="1574784"/>
                    <a:pt x="280567" y="1531242"/>
                    <a:pt x="244281" y="1558456"/>
                  </a:cubicBezTo>
                  <a:cubicBezTo>
                    <a:pt x="207995" y="1585670"/>
                    <a:pt x="61037" y="1645541"/>
                    <a:pt x="26566" y="1699970"/>
                  </a:cubicBezTo>
                  <a:cubicBezTo>
                    <a:pt x="-7906" y="1754398"/>
                    <a:pt x="-13348" y="1868698"/>
                    <a:pt x="37452" y="1885027"/>
                  </a:cubicBezTo>
                  <a:cubicBezTo>
                    <a:pt x="88252" y="1901356"/>
                    <a:pt x="286009" y="1794313"/>
                    <a:pt x="331366" y="1797942"/>
                  </a:cubicBezTo>
                  <a:cubicBezTo>
                    <a:pt x="376723" y="1801571"/>
                    <a:pt x="293266" y="1859628"/>
                    <a:pt x="309595" y="1906799"/>
                  </a:cubicBezTo>
                  <a:cubicBezTo>
                    <a:pt x="325924" y="1953970"/>
                    <a:pt x="452924" y="2035613"/>
                    <a:pt x="429338" y="2059199"/>
                  </a:cubicBezTo>
                  <a:close/>
                </a:path>
              </a:pathLst>
            </a:custGeom>
            <a:solidFill>
              <a:srgbClr val="000082"/>
            </a:solidFill>
            <a:ln w="38100">
              <a:solidFill>
                <a:srgbClr val="000082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7" name="Rectangle 266"/>
            <p:cNvSpPr/>
            <p:nvPr/>
          </p:nvSpPr>
          <p:spPr>
            <a:xfrm>
              <a:off x="970249" y="3452419"/>
              <a:ext cx="429992" cy="1128007"/>
            </a:xfrm>
            <a:prstGeom prst="rect">
              <a:avLst/>
            </a:prstGeom>
            <a:solidFill>
              <a:srgbClr val="000082"/>
            </a:solidFill>
            <a:ln w="38100">
              <a:solidFill>
                <a:srgbClr val="000082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8" name="Freeform 267"/>
            <p:cNvSpPr/>
            <p:nvPr/>
          </p:nvSpPr>
          <p:spPr>
            <a:xfrm>
              <a:off x="975786" y="4490021"/>
              <a:ext cx="506278" cy="638427"/>
            </a:xfrm>
            <a:custGeom>
              <a:avLst/>
              <a:gdLst>
                <a:gd name="connsiteX0" fmla="*/ 47471 w 506278"/>
                <a:gd name="connsiteY0" fmla="*/ 49322 h 638427"/>
                <a:gd name="connsiteX1" fmla="*/ 297843 w 506278"/>
                <a:gd name="connsiteY1" fmla="*/ 27550 h 638427"/>
                <a:gd name="connsiteX2" fmla="*/ 395814 w 506278"/>
                <a:gd name="connsiteY2" fmla="*/ 114636 h 638427"/>
                <a:gd name="connsiteX3" fmla="*/ 504671 w 506278"/>
                <a:gd name="connsiteY3" fmla="*/ 375893 h 638427"/>
                <a:gd name="connsiteX4" fmla="*/ 450243 w 506278"/>
                <a:gd name="connsiteY4" fmla="*/ 550065 h 638427"/>
                <a:gd name="connsiteX5" fmla="*/ 308728 w 506278"/>
                <a:gd name="connsiteY5" fmla="*/ 604493 h 638427"/>
                <a:gd name="connsiteX6" fmla="*/ 123671 w 506278"/>
                <a:gd name="connsiteY6" fmla="*/ 637150 h 638427"/>
                <a:gd name="connsiteX7" fmla="*/ 3928 w 506278"/>
                <a:gd name="connsiteY7" fmla="*/ 560950 h 638427"/>
                <a:gd name="connsiteX8" fmla="*/ 47471 w 506278"/>
                <a:gd name="connsiteY8" fmla="*/ 49322 h 6384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06278" h="638427">
                  <a:moveTo>
                    <a:pt x="47471" y="49322"/>
                  </a:moveTo>
                  <a:cubicBezTo>
                    <a:pt x="96457" y="-39578"/>
                    <a:pt x="239786" y="16664"/>
                    <a:pt x="297843" y="27550"/>
                  </a:cubicBezTo>
                  <a:cubicBezTo>
                    <a:pt x="355900" y="38436"/>
                    <a:pt x="361343" y="56579"/>
                    <a:pt x="395814" y="114636"/>
                  </a:cubicBezTo>
                  <a:cubicBezTo>
                    <a:pt x="430285" y="172693"/>
                    <a:pt x="495600" y="303322"/>
                    <a:pt x="504671" y="375893"/>
                  </a:cubicBezTo>
                  <a:cubicBezTo>
                    <a:pt x="513742" y="448464"/>
                    <a:pt x="482900" y="511965"/>
                    <a:pt x="450243" y="550065"/>
                  </a:cubicBezTo>
                  <a:cubicBezTo>
                    <a:pt x="417586" y="588165"/>
                    <a:pt x="363157" y="589979"/>
                    <a:pt x="308728" y="604493"/>
                  </a:cubicBezTo>
                  <a:cubicBezTo>
                    <a:pt x="254299" y="619007"/>
                    <a:pt x="174471" y="644407"/>
                    <a:pt x="123671" y="637150"/>
                  </a:cubicBezTo>
                  <a:cubicBezTo>
                    <a:pt x="72871" y="629893"/>
                    <a:pt x="12999" y="653478"/>
                    <a:pt x="3928" y="560950"/>
                  </a:cubicBezTo>
                  <a:cubicBezTo>
                    <a:pt x="-5143" y="468422"/>
                    <a:pt x="-1515" y="138222"/>
                    <a:pt x="47471" y="49322"/>
                  </a:cubicBezTo>
                  <a:close/>
                </a:path>
              </a:pathLst>
            </a:custGeom>
            <a:solidFill>
              <a:srgbClr val="000082"/>
            </a:solidFill>
            <a:ln w="38100">
              <a:solidFill>
                <a:srgbClr val="000082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Rectangle 1"/>
          <p:cNvSpPr/>
          <p:nvPr/>
        </p:nvSpPr>
        <p:spPr>
          <a:xfrm>
            <a:off x="2555844" y="1157248"/>
            <a:ext cx="408558" cy="473871"/>
          </a:xfrm>
          <a:prstGeom prst="rect">
            <a:avLst/>
          </a:prstGeom>
          <a:solidFill>
            <a:srgbClr val="000082"/>
          </a:solidFill>
          <a:ln w="381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6402671" y="1314942"/>
            <a:ext cx="1952971" cy="2805531"/>
            <a:chOff x="6402671" y="1314942"/>
            <a:chExt cx="1952971" cy="2805531"/>
          </a:xfrm>
        </p:grpSpPr>
        <p:grpSp>
          <p:nvGrpSpPr>
            <p:cNvPr id="11" name="Group 10"/>
            <p:cNvGrpSpPr/>
            <p:nvPr/>
          </p:nvGrpSpPr>
          <p:grpSpPr>
            <a:xfrm>
              <a:off x="6403833" y="1314942"/>
              <a:ext cx="1951809" cy="2805531"/>
              <a:chOff x="6403833" y="1314942"/>
              <a:chExt cx="1951809" cy="2805531"/>
            </a:xfrm>
          </p:grpSpPr>
          <p:grpSp>
            <p:nvGrpSpPr>
              <p:cNvPr id="4" name="Group 3"/>
              <p:cNvGrpSpPr/>
              <p:nvPr/>
            </p:nvGrpSpPr>
            <p:grpSpPr>
              <a:xfrm>
                <a:off x="6403833" y="1314942"/>
                <a:ext cx="335676" cy="2805531"/>
                <a:chOff x="8669714" y="1138851"/>
                <a:chExt cx="335676" cy="2805531"/>
              </a:xfrm>
            </p:grpSpPr>
            <p:sp>
              <p:nvSpPr>
                <p:cNvPr id="3" name="TextBox 2"/>
                <p:cNvSpPr txBox="1"/>
                <p:nvPr/>
              </p:nvSpPr>
              <p:spPr>
                <a:xfrm>
                  <a:off x="8669714" y="1138851"/>
                  <a:ext cx="31290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269" name="TextBox 268"/>
                <p:cNvSpPr txBox="1"/>
                <p:nvPr/>
              </p:nvSpPr>
              <p:spPr>
                <a:xfrm>
                  <a:off x="8669714" y="1634862"/>
                  <a:ext cx="31290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</a:p>
              </p:txBody>
            </p:sp>
            <p:sp>
              <p:nvSpPr>
                <p:cNvPr id="270" name="TextBox 269"/>
                <p:cNvSpPr txBox="1"/>
                <p:nvPr/>
              </p:nvSpPr>
              <p:spPr>
                <a:xfrm>
                  <a:off x="8669714" y="2882561"/>
                  <a:ext cx="31290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</a:p>
              </p:txBody>
            </p:sp>
            <p:sp>
              <p:nvSpPr>
                <p:cNvPr id="271" name="TextBox 270"/>
                <p:cNvSpPr txBox="1"/>
                <p:nvPr/>
              </p:nvSpPr>
              <p:spPr>
                <a:xfrm>
                  <a:off x="8692484" y="3544272"/>
                  <a:ext cx="31290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</a:p>
              </p:txBody>
            </p:sp>
          </p:grpSp>
          <p:sp>
            <p:nvSpPr>
              <p:cNvPr id="10" name="TextBox 9"/>
              <p:cNvSpPr txBox="1"/>
              <p:nvPr/>
            </p:nvSpPr>
            <p:spPr>
              <a:xfrm>
                <a:off x="6763539" y="1328578"/>
                <a:ext cx="159210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1 then a cat</a:t>
                </a:r>
              </a:p>
            </p:txBody>
          </p:sp>
        </p:grpSp>
        <p:sp>
          <p:nvSpPr>
            <p:cNvPr id="283" name="TextBox 282"/>
            <p:cNvSpPr txBox="1"/>
            <p:nvPr/>
          </p:nvSpPr>
          <p:spPr>
            <a:xfrm>
              <a:off x="6402671" y="2002511"/>
              <a:ext cx="122424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284" name="TextBox 283"/>
            <p:cNvSpPr txBox="1"/>
            <p:nvPr/>
          </p:nvSpPr>
          <p:spPr>
            <a:xfrm>
              <a:off x="6408296" y="2202999"/>
              <a:ext cx="122424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285" name="TextBox 284"/>
            <p:cNvSpPr txBox="1"/>
            <p:nvPr/>
          </p:nvSpPr>
          <p:spPr>
            <a:xfrm>
              <a:off x="6413921" y="2403487"/>
              <a:ext cx="122424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287" name="Group 286"/>
          <p:cNvGrpSpPr/>
          <p:nvPr/>
        </p:nvGrpSpPr>
        <p:grpSpPr>
          <a:xfrm>
            <a:off x="6426603" y="1256054"/>
            <a:ext cx="2084247" cy="2867288"/>
            <a:chOff x="6403833" y="1253185"/>
            <a:chExt cx="2084247" cy="2867288"/>
          </a:xfrm>
          <a:solidFill>
            <a:srgbClr val="000082"/>
          </a:solidFill>
        </p:grpSpPr>
        <p:grpSp>
          <p:nvGrpSpPr>
            <p:cNvPr id="334" name="Group 333"/>
            <p:cNvGrpSpPr/>
            <p:nvPr/>
          </p:nvGrpSpPr>
          <p:grpSpPr>
            <a:xfrm>
              <a:off x="6403833" y="1253185"/>
              <a:ext cx="1901946" cy="2867288"/>
              <a:chOff x="8669714" y="1077094"/>
              <a:chExt cx="1901946" cy="2867288"/>
            </a:xfrm>
            <a:grpFill/>
          </p:grpSpPr>
          <p:sp>
            <p:nvSpPr>
              <p:cNvPr id="336" name="TextBox 335"/>
              <p:cNvSpPr txBox="1"/>
              <p:nvPr/>
            </p:nvSpPr>
            <p:spPr>
              <a:xfrm>
                <a:off x="8669714" y="1138851"/>
                <a:ext cx="312906" cy="400110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337" name="TextBox 336"/>
              <p:cNvSpPr txBox="1"/>
              <p:nvPr/>
            </p:nvSpPr>
            <p:spPr>
              <a:xfrm>
                <a:off x="8669714" y="1634862"/>
                <a:ext cx="312906" cy="400110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8" name="TextBox 337"/>
              <p:cNvSpPr txBox="1"/>
              <p:nvPr/>
            </p:nvSpPr>
            <p:spPr>
              <a:xfrm>
                <a:off x="8669714" y="2882561"/>
                <a:ext cx="312906" cy="400110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339" name="TextBox 338"/>
              <p:cNvSpPr txBox="1"/>
              <p:nvPr/>
            </p:nvSpPr>
            <p:spPr>
              <a:xfrm>
                <a:off x="8692484" y="3544272"/>
                <a:ext cx="312906" cy="400110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</a:p>
            </p:txBody>
          </p:sp>
          <p:sp>
            <p:nvSpPr>
              <p:cNvPr id="342" name="TextBox 341"/>
              <p:cNvSpPr txBox="1"/>
              <p:nvPr/>
            </p:nvSpPr>
            <p:spPr>
              <a:xfrm>
                <a:off x="8955721" y="1077094"/>
                <a:ext cx="1615939" cy="40011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endParaRPr lang="en-US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35" name="TextBox 334"/>
            <p:cNvSpPr txBox="1"/>
            <p:nvPr/>
          </p:nvSpPr>
          <p:spPr>
            <a:xfrm>
              <a:off x="6809415" y="1783967"/>
              <a:ext cx="1678665" cy="400110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f 1 then a dog</a:t>
              </a:r>
            </a:p>
          </p:txBody>
        </p:sp>
      </p:grpSp>
      <p:sp>
        <p:nvSpPr>
          <p:cNvPr id="343" name="TextBox 342"/>
          <p:cNvSpPr txBox="1"/>
          <p:nvPr/>
        </p:nvSpPr>
        <p:spPr>
          <a:xfrm>
            <a:off x="3434424" y="4552751"/>
            <a:ext cx="15359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: s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dirty="0" smtClean="0">
                <a:solidFill>
                  <a:schemeClr val="bg1"/>
                </a:solidFill>
                <a:latin typeface="Times New Roman"/>
                <a:cs typeface="Times New Roman"/>
              </a:rPr>
              <a:t>◦</a:t>
            </a:r>
            <a:r>
              <a:rPr lang="en-US" sz="2800" b="1" dirty="0" smtClean="0">
                <a:solidFill>
                  <a:schemeClr val="bg1"/>
                </a:solidFill>
                <a:latin typeface="Times New Roman"/>
                <a:cs typeface="Times New Roman"/>
              </a:rPr>
              <a:t>x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544620" y="4893246"/>
            <a:ext cx="75466" cy="301086"/>
          </a:xfrm>
          <a:prstGeom prst="rect">
            <a:avLst/>
          </a:prstGeom>
          <a:solidFill>
            <a:srgbClr val="000082"/>
          </a:solidFill>
          <a:ln w="381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4561840" y="4400622"/>
            <a:ext cx="4533538" cy="707886"/>
            <a:chOff x="4561840" y="4400622"/>
            <a:chExt cx="4533538" cy="707886"/>
          </a:xfrm>
        </p:grpSpPr>
        <p:sp>
          <p:nvSpPr>
            <p:cNvPr id="5" name="TextBox 4"/>
            <p:cNvSpPr txBox="1"/>
            <p:nvPr/>
          </p:nvSpPr>
          <p:spPr>
            <a:xfrm>
              <a:off x="5161544" y="4400622"/>
              <a:ext cx="393383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atrix-vector multiplication</a:t>
              </a:r>
            </a:p>
            <a:p>
              <a:r>
                <a:rPr lang="en-US" sz="20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ask: learn </a:t>
              </a:r>
              <a:r>
                <a:rPr lang="en-US" sz="20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eights, i.e. filters, in </a:t>
              </a:r>
              <a:r>
                <a:rPr lang="en-US" sz="20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sz="2000" baseline="-25000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Freeform 5"/>
            <p:cNvSpPr/>
            <p:nvPr/>
          </p:nvSpPr>
          <p:spPr>
            <a:xfrm>
              <a:off x="4561840" y="4479686"/>
              <a:ext cx="640080" cy="143114"/>
            </a:xfrm>
            <a:custGeom>
              <a:avLst/>
              <a:gdLst>
                <a:gd name="connsiteX0" fmla="*/ 640080 w 640080"/>
                <a:gd name="connsiteY0" fmla="*/ 874 h 143114"/>
                <a:gd name="connsiteX1" fmla="*/ 274320 w 640080"/>
                <a:gd name="connsiteY1" fmla="*/ 21194 h 143114"/>
                <a:gd name="connsiteX2" fmla="*/ 0 w 640080"/>
                <a:gd name="connsiteY2" fmla="*/ 143114 h 1431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40080" h="143114">
                  <a:moveTo>
                    <a:pt x="640080" y="874"/>
                  </a:moveTo>
                  <a:cubicBezTo>
                    <a:pt x="510540" y="-820"/>
                    <a:pt x="381000" y="-2513"/>
                    <a:pt x="274320" y="21194"/>
                  </a:cubicBezTo>
                  <a:cubicBezTo>
                    <a:pt x="167640" y="44901"/>
                    <a:pt x="83820" y="94007"/>
                    <a:pt x="0" y="143114"/>
                  </a:cubicBezTo>
                </a:path>
              </a:pathLst>
            </a:custGeom>
            <a:noFill/>
            <a:ln w="38100">
              <a:solidFill>
                <a:srgbClr val="FFFF00"/>
              </a:solidFill>
              <a:prstDash val="solid"/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FFFF00"/>
                </a:solidFill>
              </a:endParaRPr>
            </a:p>
          </p:txBody>
        </p:sp>
      </p:grpSp>
      <p:grpSp>
        <p:nvGrpSpPr>
          <p:cNvPr id="411" name="Group 410"/>
          <p:cNvGrpSpPr/>
          <p:nvPr/>
        </p:nvGrpSpPr>
        <p:grpSpPr>
          <a:xfrm>
            <a:off x="4020759" y="1023578"/>
            <a:ext cx="657871" cy="3443402"/>
            <a:chOff x="2014762" y="856540"/>
            <a:chExt cx="657871" cy="3443402"/>
          </a:xfrm>
        </p:grpSpPr>
        <p:grpSp>
          <p:nvGrpSpPr>
            <p:cNvPr id="391" name="Group 390"/>
            <p:cNvGrpSpPr/>
            <p:nvPr/>
          </p:nvGrpSpPr>
          <p:grpSpPr>
            <a:xfrm>
              <a:off x="2014762" y="856540"/>
              <a:ext cx="648072" cy="648072"/>
              <a:chOff x="2014762" y="856540"/>
              <a:chExt cx="648072" cy="648072"/>
            </a:xfrm>
          </p:grpSpPr>
          <p:grpSp>
            <p:nvGrpSpPr>
              <p:cNvPr id="390" name="Group 389"/>
              <p:cNvGrpSpPr/>
              <p:nvPr/>
            </p:nvGrpSpPr>
            <p:grpSpPr>
              <a:xfrm>
                <a:off x="2014762" y="856540"/>
                <a:ext cx="648072" cy="648072"/>
                <a:chOff x="2014762" y="847487"/>
                <a:chExt cx="648072" cy="648072"/>
              </a:xfrm>
            </p:grpSpPr>
            <p:sp>
              <p:nvSpPr>
                <p:cNvPr id="37" name="Oval 36"/>
                <p:cNvSpPr/>
                <p:nvPr/>
              </p:nvSpPr>
              <p:spPr>
                <a:xfrm>
                  <a:off x="2014762" y="847487"/>
                  <a:ext cx="648072" cy="648072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FFFF00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8" name="TextBox 387"/>
                <p:cNvSpPr txBox="1"/>
                <p:nvPr/>
              </p:nvSpPr>
              <p:spPr>
                <a:xfrm>
                  <a:off x="2022889" y="936444"/>
                  <a:ext cx="33695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>
                      <a:solidFill>
                        <a:schemeClr val="bg1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S</a:t>
                  </a:r>
                </a:p>
              </p:txBody>
            </p:sp>
            <p:sp>
              <p:nvSpPr>
                <p:cNvPr id="398" name="TextBox 397"/>
                <p:cNvSpPr txBox="1"/>
                <p:nvPr/>
              </p:nvSpPr>
              <p:spPr>
                <a:xfrm>
                  <a:off x="2312593" y="933672"/>
                  <a:ext cx="33695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>
                      <a:solidFill>
                        <a:schemeClr val="bg1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s</a:t>
                  </a:r>
                </a:p>
              </p:txBody>
            </p:sp>
          </p:grpSp>
          <p:cxnSp>
            <p:nvCxnSpPr>
              <p:cNvPr id="384" name="Straight Connector 383"/>
              <p:cNvCxnSpPr/>
              <p:nvPr/>
            </p:nvCxnSpPr>
            <p:spPr>
              <a:xfrm>
                <a:off x="2333864" y="882542"/>
                <a:ext cx="4934" cy="613017"/>
              </a:xfrm>
              <a:prstGeom prst="line">
                <a:avLst/>
              </a:prstGeom>
              <a:ln w="38100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2" name="Group 391"/>
            <p:cNvGrpSpPr/>
            <p:nvPr/>
          </p:nvGrpSpPr>
          <p:grpSpPr>
            <a:xfrm>
              <a:off x="2015924" y="1563638"/>
              <a:ext cx="648072" cy="648072"/>
              <a:chOff x="2014762" y="856540"/>
              <a:chExt cx="648072" cy="648072"/>
            </a:xfrm>
          </p:grpSpPr>
          <p:grpSp>
            <p:nvGrpSpPr>
              <p:cNvPr id="393" name="Group 392"/>
              <p:cNvGrpSpPr/>
              <p:nvPr/>
            </p:nvGrpSpPr>
            <p:grpSpPr>
              <a:xfrm>
                <a:off x="2014762" y="856540"/>
                <a:ext cx="648072" cy="648072"/>
                <a:chOff x="2014762" y="847487"/>
                <a:chExt cx="648072" cy="648072"/>
              </a:xfrm>
            </p:grpSpPr>
            <p:sp>
              <p:nvSpPr>
                <p:cNvPr id="395" name="Oval 394"/>
                <p:cNvSpPr/>
                <p:nvPr/>
              </p:nvSpPr>
              <p:spPr>
                <a:xfrm>
                  <a:off x="2014762" y="847487"/>
                  <a:ext cx="648072" cy="648072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FFFF00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97" name="TextBox 396"/>
                <p:cNvSpPr txBox="1"/>
                <p:nvPr/>
              </p:nvSpPr>
              <p:spPr>
                <a:xfrm>
                  <a:off x="2022889" y="936444"/>
                  <a:ext cx="619080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>
                      <a:solidFill>
                        <a:schemeClr val="bg1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S  </a:t>
                  </a:r>
                  <a:r>
                    <a:rPr lang="en-US" sz="2000" dirty="0" err="1" smtClean="0">
                      <a:solidFill>
                        <a:schemeClr val="bg1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s</a:t>
                  </a:r>
                  <a:endParaRPr lang="en-US" sz="2000" dirty="0" smtClean="0">
                    <a:solidFill>
                      <a:schemeClr val="bg1"/>
                    </a:solidFill>
                    <a:latin typeface="Symbol" panose="05050102010706020507" pitchFamily="18" charset="2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394" name="Straight Connector 393"/>
              <p:cNvCxnSpPr/>
              <p:nvPr/>
            </p:nvCxnSpPr>
            <p:spPr>
              <a:xfrm>
                <a:off x="2333864" y="882542"/>
                <a:ext cx="4934" cy="613017"/>
              </a:xfrm>
              <a:prstGeom prst="line">
                <a:avLst/>
              </a:prstGeom>
              <a:ln w="38100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9" name="Group 398"/>
            <p:cNvGrpSpPr/>
            <p:nvPr/>
          </p:nvGrpSpPr>
          <p:grpSpPr>
            <a:xfrm>
              <a:off x="2022193" y="2782483"/>
              <a:ext cx="648072" cy="648072"/>
              <a:chOff x="2014762" y="856540"/>
              <a:chExt cx="648072" cy="648072"/>
            </a:xfrm>
          </p:grpSpPr>
          <p:grpSp>
            <p:nvGrpSpPr>
              <p:cNvPr id="400" name="Group 399"/>
              <p:cNvGrpSpPr/>
              <p:nvPr/>
            </p:nvGrpSpPr>
            <p:grpSpPr>
              <a:xfrm>
                <a:off x="2014762" y="856540"/>
                <a:ext cx="648072" cy="648072"/>
                <a:chOff x="2014762" y="847487"/>
                <a:chExt cx="648072" cy="648072"/>
              </a:xfrm>
            </p:grpSpPr>
            <p:sp>
              <p:nvSpPr>
                <p:cNvPr id="402" name="Oval 401"/>
                <p:cNvSpPr/>
                <p:nvPr/>
              </p:nvSpPr>
              <p:spPr>
                <a:xfrm>
                  <a:off x="2014762" y="847487"/>
                  <a:ext cx="648072" cy="648072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FFFF00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03" name="TextBox 402"/>
                <p:cNvSpPr txBox="1"/>
                <p:nvPr/>
              </p:nvSpPr>
              <p:spPr>
                <a:xfrm>
                  <a:off x="2022889" y="936444"/>
                  <a:ext cx="33695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>
                      <a:solidFill>
                        <a:schemeClr val="bg1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S</a:t>
                  </a:r>
                </a:p>
              </p:txBody>
            </p:sp>
            <p:sp>
              <p:nvSpPr>
                <p:cNvPr id="404" name="TextBox 403"/>
                <p:cNvSpPr txBox="1"/>
                <p:nvPr/>
              </p:nvSpPr>
              <p:spPr>
                <a:xfrm>
                  <a:off x="2312593" y="933672"/>
                  <a:ext cx="33695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>
                      <a:solidFill>
                        <a:schemeClr val="bg1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s</a:t>
                  </a:r>
                </a:p>
              </p:txBody>
            </p:sp>
          </p:grpSp>
          <p:cxnSp>
            <p:nvCxnSpPr>
              <p:cNvPr id="401" name="Straight Connector 400"/>
              <p:cNvCxnSpPr/>
              <p:nvPr/>
            </p:nvCxnSpPr>
            <p:spPr>
              <a:xfrm>
                <a:off x="2333864" y="882542"/>
                <a:ext cx="4934" cy="613017"/>
              </a:xfrm>
              <a:prstGeom prst="line">
                <a:avLst/>
              </a:prstGeom>
              <a:ln w="38100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5" name="Group 404"/>
            <p:cNvGrpSpPr/>
            <p:nvPr/>
          </p:nvGrpSpPr>
          <p:grpSpPr>
            <a:xfrm>
              <a:off x="2024561" y="3651870"/>
              <a:ext cx="648072" cy="648072"/>
              <a:chOff x="2014762" y="856540"/>
              <a:chExt cx="648072" cy="648072"/>
            </a:xfrm>
          </p:grpSpPr>
          <p:grpSp>
            <p:nvGrpSpPr>
              <p:cNvPr id="406" name="Group 405"/>
              <p:cNvGrpSpPr/>
              <p:nvPr/>
            </p:nvGrpSpPr>
            <p:grpSpPr>
              <a:xfrm>
                <a:off x="2014762" y="856540"/>
                <a:ext cx="648072" cy="648072"/>
                <a:chOff x="2014762" y="847487"/>
                <a:chExt cx="648072" cy="648072"/>
              </a:xfrm>
            </p:grpSpPr>
            <p:sp>
              <p:nvSpPr>
                <p:cNvPr id="408" name="Oval 407"/>
                <p:cNvSpPr/>
                <p:nvPr/>
              </p:nvSpPr>
              <p:spPr>
                <a:xfrm>
                  <a:off x="2014762" y="847487"/>
                  <a:ext cx="648072" cy="648072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FFFF00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09" name="TextBox 408"/>
                <p:cNvSpPr txBox="1"/>
                <p:nvPr/>
              </p:nvSpPr>
              <p:spPr>
                <a:xfrm>
                  <a:off x="2022889" y="936444"/>
                  <a:ext cx="33695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>
                      <a:solidFill>
                        <a:schemeClr val="bg1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S</a:t>
                  </a:r>
                </a:p>
              </p:txBody>
            </p:sp>
            <p:sp>
              <p:nvSpPr>
                <p:cNvPr id="410" name="TextBox 409"/>
                <p:cNvSpPr txBox="1"/>
                <p:nvPr/>
              </p:nvSpPr>
              <p:spPr>
                <a:xfrm>
                  <a:off x="2312593" y="933672"/>
                  <a:ext cx="33695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>
                      <a:solidFill>
                        <a:schemeClr val="bg1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s</a:t>
                  </a:r>
                </a:p>
              </p:txBody>
            </p:sp>
          </p:grpSp>
          <p:cxnSp>
            <p:nvCxnSpPr>
              <p:cNvPr id="407" name="Straight Connector 406"/>
              <p:cNvCxnSpPr/>
              <p:nvPr/>
            </p:nvCxnSpPr>
            <p:spPr>
              <a:xfrm>
                <a:off x="2333864" y="882542"/>
                <a:ext cx="4934" cy="613017"/>
              </a:xfrm>
              <a:prstGeom prst="line">
                <a:avLst/>
              </a:prstGeom>
              <a:ln w="38100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18" name="Rectangle 117"/>
          <p:cNvSpPr/>
          <p:nvPr/>
        </p:nvSpPr>
        <p:spPr>
          <a:xfrm>
            <a:off x="3524300" y="4497696"/>
            <a:ext cx="75466" cy="301086"/>
          </a:xfrm>
          <a:prstGeom prst="rect">
            <a:avLst/>
          </a:prstGeom>
          <a:solidFill>
            <a:srgbClr val="000082"/>
          </a:solidFill>
          <a:ln w="381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5" name="Group 34"/>
          <p:cNvGrpSpPr/>
          <p:nvPr/>
        </p:nvGrpSpPr>
        <p:grpSpPr>
          <a:xfrm>
            <a:off x="1877662" y="1455514"/>
            <a:ext cx="781628" cy="2035246"/>
            <a:chOff x="1990172" y="1456110"/>
            <a:chExt cx="781628" cy="2035246"/>
          </a:xfrm>
        </p:grpSpPr>
        <p:cxnSp>
          <p:nvCxnSpPr>
            <p:cNvPr id="129" name="Straight Connector 128"/>
            <p:cNvCxnSpPr/>
            <p:nvPr/>
          </p:nvCxnSpPr>
          <p:spPr>
            <a:xfrm flipV="1">
              <a:off x="2602143" y="1565474"/>
              <a:ext cx="0" cy="1726356"/>
            </a:xfrm>
            <a:prstGeom prst="line">
              <a:avLst/>
            </a:prstGeom>
            <a:ln w="12700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4" name="Group 33"/>
            <p:cNvGrpSpPr/>
            <p:nvPr/>
          </p:nvGrpSpPr>
          <p:grpSpPr>
            <a:xfrm>
              <a:off x="1990172" y="1456110"/>
              <a:ext cx="781628" cy="2035246"/>
              <a:chOff x="1886658" y="1456110"/>
              <a:chExt cx="781628" cy="2035246"/>
            </a:xfrm>
          </p:grpSpPr>
          <p:cxnSp>
            <p:nvCxnSpPr>
              <p:cNvPr id="9" name="Straight Connector 8"/>
              <p:cNvCxnSpPr/>
              <p:nvPr/>
            </p:nvCxnSpPr>
            <p:spPr>
              <a:xfrm flipV="1">
                <a:off x="1886658" y="1631119"/>
                <a:ext cx="721670" cy="283506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Straight Connector 118"/>
              <p:cNvCxnSpPr/>
              <p:nvPr/>
            </p:nvCxnSpPr>
            <p:spPr>
              <a:xfrm flipV="1">
                <a:off x="1886658" y="1928204"/>
                <a:ext cx="742716" cy="291539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Straight Connector 119"/>
              <p:cNvCxnSpPr/>
              <p:nvPr/>
            </p:nvCxnSpPr>
            <p:spPr>
              <a:xfrm flipV="1">
                <a:off x="1886658" y="2225289"/>
                <a:ext cx="742716" cy="295455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Straight Connector 120"/>
              <p:cNvCxnSpPr/>
              <p:nvPr/>
            </p:nvCxnSpPr>
            <p:spPr>
              <a:xfrm flipV="1">
                <a:off x="1886658" y="2532103"/>
                <a:ext cx="781628" cy="291333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Connector 121"/>
              <p:cNvCxnSpPr/>
              <p:nvPr/>
            </p:nvCxnSpPr>
            <p:spPr>
              <a:xfrm flipV="1">
                <a:off x="1886658" y="2858372"/>
                <a:ext cx="756738" cy="280389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/>
              <p:cNvCxnSpPr/>
              <p:nvPr/>
            </p:nvCxnSpPr>
            <p:spPr>
              <a:xfrm flipV="1">
                <a:off x="1886658" y="3210769"/>
                <a:ext cx="669118" cy="250862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Straight Connector 123"/>
              <p:cNvCxnSpPr/>
              <p:nvPr/>
            </p:nvCxnSpPr>
            <p:spPr>
              <a:xfrm flipV="1">
                <a:off x="2039058" y="1565474"/>
                <a:ext cx="0" cy="1925882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Straight Connector 126"/>
              <p:cNvCxnSpPr/>
              <p:nvPr/>
            </p:nvCxnSpPr>
            <p:spPr>
              <a:xfrm flipV="1">
                <a:off x="2191458" y="1531987"/>
                <a:ext cx="0" cy="1903859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Straight Connector 127"/>
              <p:cNvCxnSpPr/>
              <p:nvPr/>
            </p:nvCxnSpPr>
            <p:spPr>
              <a:xfrm flipH="1" flipV="1">
                <a:off x="2340848" y="1456110"/>
                <a:ext cx="3010" cy="1871725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Straight Connector 138"/>
              <p:cNvCxnSpPr/>
              <p:nvPr/>
            </p:nvCxnSpPr>
            <p:spPr>
              <a:xfrm flipV="1">
                <a:off x="2499107" y="1543695"/>
                <a:ext cx="0" cy="1726356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9" name="Group 38"/>
          <p:cNvGrpSpPr/>
          <p:nvPr/>
        </p:nvGrpSpPr>
        <p:grpSpPr>
          <a:xfrm>
            <a:off x="2187388" y="512842"/>
            <a:ext cx="1154506" cy="903582"/>
            <a:chOff x="2187388" y="512842"/>
            <a:chExt cx="1154506" cy="903582"/>
          </a:xfrm>
        </p:grpSpPr>
        <p:sp>
          <p:nvSpPr>
            <p:cNvPr id="366" name="TextBox 365"/>
            <p:cNvSpPr txBox="1"/>
            <p:nvPr/>
          </p:nvSpPr>
          <p:spPr>
            <a:xfrm>
              <a:off x="2952044" y="512842"/>
              <a:ext cx="389850" cy="584775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8" name="Freeform 37"/>
            <p:cNvSpPr/>
            <p:nvPr/>
          </p:nvSpPr>
          <p:spPr>
            <a:xfrm>
              <a:off x="2187388" y="878541"/>
              <a:ext cx="627530" cy="537883"/>
            </a:xfrm>
            <a:custGeom>
              <a:avLst/>
              <a:gdLst>
                <a:gd name="connsiteX0" fmla="*/ 0 w 627530"/>
                <a:gd name="connsiteY0" fmla="*/ 537883 h 537883"/>
                <a:gd name="connsiteX1" fmla="*/ 197224 w 627530"/>
                <a:gd name="connsiteY1" fmla="*/ 143435 h 537883"/>
                <a:gd name="connsiteX2" fmla="*/ 627530 w 627530"/>
                <a:gd name="connsiteY2" fmla="*/ 0 h 5378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27530" h="537883">
                  <a:moveTo>
                    <a:pt x="0" y="537883"/>
                  </a:moveTo>
                  <a:cubicBezTo>
                    <a:pt x="46318" y="385482"/>
                    <a:pt x="92636" y="233082"/>
                    <a:pt x="197224" y="143435"/>
                  </a:cubicBezTo>
                  <a:cubicBezTo>
                    <a:pt x="301812" y="53788"/>
                    <a:pt x="464671" y="26894"/>
                    <a:pt x="627530" y="0"/>
                  </a:cubicBezTo>
                </a:path>
              </a:pathLst>
            </a:custGeom>
            <a:noFill/>
            <a:ln w="38100">
              <a:solidFill>
                <a:schemeClr val="bg1"/>
              </a:solidFill>
              <a:prstDash val="solid"/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69318990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6.17284E-7 L 0.37605 -0.89599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3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802" y="-448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" grpId="0" animBg="1"/>
      <p:bldP spid="382" grpId="0"/>
      <p:bldP spid="343" grpId="0"/>
      <p:bldP spid="343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8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5" name="Straight Arrow Connector 194"/>
          <p:cNvCxnSpPr/>
          <p:nvPr/>
        </p:nvCxnSpPr>
        <p:spPr>
          <a:xfrm>
            <a:off x="1249930" y="3547787"/>
            <a:ext cx="750699" cy="392616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1" name="TextBox 170"/>
          <p:cNvSpPr txBox="1"/>
          <p:nvPr/>
        </p:nvSpPr>
        <p:spPr>
          <a:xfrm>
            <a:off x="76766" y="-37334"/>
            <a:ext cx="94330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edForward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eural Network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5" name="Oval 174"/>
          <p:cNvSpPr/>
          <p:nvPr/>
        </p:nvSpPr>
        <p:spPr>
          <a:xfrm>
            <a:off x="2014762" y="2791703"/>
            <a:ext cx="648072" cy="648072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6" name="Oval 175"/>
          <p:cNvSpPr/>
          <p:nvPr/>
        </p:nvSpPr>
        <p:spPr>
          <a:xfrm>
            <a:off x="2014762" y="3655799"/>
            <a:ext cx="648072" cy="648072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1078658" y="1063511"/>
            <a:ext cx="216024" cy="216024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7" name="Oval 176"/>
          <p:cNvSpPr/>
          <p:nvPr/>
        </p:nvSpPr>
        <p:spPr>
          <a:xfrm>
            <a:off x="1092791" y="1639575"/>
            <a:ext cx="216024" cy="216024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81" name="Oval 180"/>
          <p:cNvSpPr/>
          <p:nvPr/>
        </p:nvSpPr>
        <p:spPr>
          <a:xfrm>
            <a:off x="1106924" y="2863711"/>
            <a:ext cx="216024" cy="216024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2" name="Oval 181"/>
          <p:cNvSpPr/>
          <p:nvPr/>
        </p:nvSpPr>
        <p:spPr>
          <a:xfrm>
            <a:off x="1121057" y="3439775"/>
            <a:ext cx="216024" cy="216024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7" name="Straight Arrow Connector 46"/>
          <p:cNvCxnSpPr>
            <a:stCxn id="43" idx="6"/>
            <a:endCxn id="37" idx="2"/>
          </p:cNvCxnSpPr>
          <p:nvPr/>
        </p:nvCxnSpPr>
        <p:spPr>
          <a:xfrm>
            <a:off x="1294682" y="1171523"/>
            <a:ext cx="720080" cy="9053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Arrow Connector 182"/>
          <p:cNvCxnSpPr>
            <a:endCxn id="174" idx="2"/>
          </p:cNvCxnSpPr>
          <p:nvPr/>
        </p:nvCxnSpPr>
        <p:spPr>
          <a:xfrm>
            <a:off x="1294682" y="1750495"/>
            <a:ext cx="720080" cy="141108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Arrow Connector 183"/>
          <p:cNvCxnSpPr>
            <a:stCxn id="177" idx="6"/>
          </p:cNvCxnSpPr>
          <p:nvPr/>
        </p:nvCxnSpPr>
        <p:spPr>
          <a:xfrm>
            <a:off x="1308815" y="1747587"/>
            <a:ext cx="696790" cy="1358932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>
            <a:stCxn id="177" idx="6"/>
            <a:endCxn id="176" idx="2"/>
          </p:cNvCxnSpPr>
          <p:nvPr/>
        </p:nvCxnSpPr>
        <p:spPr>
          <a:xfrm>
            <a:off x="1308815" y="1747587"/>
            <a:ext cx="705947" cy="2232248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/>
          <p:cNvCxnSpPr>
            <a:stCxn id="43" idx="6"/>
            <a:endCxn id="174" idx="2"/>
          </p:cNvCxnSpPr>
          <p:nvPr/>
        </p:nvCxnSpPr>
        <p:spPr>
          <a:xfrm>
            <a:off x="1294682" y="1171523"/>
            <a:ext cx="720080" cy="720080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Arrow Connector 189"/>
          <p:cNvCxnSpPr/>
          <p:nvPr/>
        </p:nvCxnSpPr>
        <p:spPr>
          <a:xfrm>
            <a:off x="1294682" y="1171523"/>
            <a:ext cx="720080" cy="720080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Arrow Connector 192"/>
          <p:cNvCxnSpPr>
            <a:endCxn id="175" idx="2"/>
          </p:cNvCxnSpPr>
          <p:nvPr/>
        </p:nvCxnSpPr>
        <p:spPr>
          <a:xfrm>
            <a:off x="1294682" y="1168095"/>
            <a:ext cx="720080" cy="1947644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Arrow Connector 193"/>
          <p:cNvCxnSpPr>
            <a:stCxn id="43" idx="7"/>
          </p:cNvCxnSpPr>
          <p:nvPr/>
        </p:nvCxnSpPr>
        <p:spPr>
          <a:xfrm>
            <a:off x="1263046" y="1095147"/>
            <a:ext cx="737583" cy="2845257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Arrow Connector 195"/>
          <p:cNvCxnSpPr>
            <a:stCxn id="182" idx="6"/>
            <a:endCxn id="175" idx="2"/>
          </p:cNvCxnSpPr>
          <p:nvPr/>
        </p:nvCxnSpPr>
        <p:spPr>
          <a:xfrm flipV="1">
            <a:off x="1337081" y="3115739"/>
            <a:ext cx="677681" cy="432048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>
            <a:stCxn id="182" idx="7"/>
            <a:endCxn id="174" idx="2"/>
          </p:cNvCxnSpPr>
          <p:nvPr/>
        </p:nvCxnSpPr>
        <p:spPr>
          <a:xfrm flipV="1">
            <a:off x="1305445" y="1891603"/>
            <a:ext cx="709317" cy="1579808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Arrow Connector 209"/>
          <p:cNvCxnSpPr>
            <a:stCxn id="182" idx="7"/>
          </p:cNvCxnSpPr>
          <p:nvPr/>
        </p:nvCxnSpPr>
        <p:spPr>
          <a:xfrm flipV="1">
            <a:off x="1305445" y="1216263"/>
            <a:ext cx="688117" cy="2255148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Straight Arrow Connector 210"/>
          <p:cNvCxnSpPr>
            <a:stCxn id="181" idx="6"/>
            <a:endCxn id="175" idx="2"/>
          </p:cNvCxnSpPr>
          <p:nvPr/>
        </p:nvCxnSpPr>
        <p:spPr>
          <a:xfrm>
            <a:off x="1322948" y="2971723"/>
            <a:ext cx="691814" cy="144016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Straight Arrow Connector 212"/>
          <p:cNvCxnSpPr>
            <a:stCxn id="181" idx="6"/>
          </p:cNvCxnSpPr>
          <p:nvPr/>
        </p:nvCxnSpPr>
        <p:spPr>
          <a:xfrm>
            <a:off x="1322948" y="2971723"/>
            <a:ext cx="627544" cy="950678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5" name="Straight Arrow Connector 214"/>
          <p:cNvCxnSpPr>
            <a:stCxn id="181" idx="6"/>
            <a:endCxn id="174" idx="2"/>
          </p:cNvCxnSpPr>
          <p:nvPr/>
        </p:nvCxnSpPr>
        <p:spPr>
          <a:xfrm flipV="1">
            <a:off x="1322948" y="1891603"/>
            <a:ext cx="691814" cy="1080120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8" name="Straight Arrow Connector 217"/>
          <p:cNvCxnSpPr>
            <a:stCxn id="177" idx="6"/>
            <a:endCxn id="37" idx="2"/>
          </p:cNvCxnSpPr>
          <p:nvPr/>
        </p:nvCxnSpPr>
        <p:spPr>
          <a:xfrm flipV="1">
            <a:off x="1308815" y="1180576"/>
            <a:ext cx="705947" cy="567011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" name="TextBox 88"/>
          <p:cNvSpPr txBox="1"/>
          <p:nvPr/>
        </p:nvSpPr>
        <p:spPr>
          <a:xfrm>
            <a:off x="1051259" y="1818616"/>
            <a:ext cx="5292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91" name="Group 90"/>
          <p:cNvGrpSpPr/>
          <p:nvPr/>
        </p:nvGrpSpPr>
        <p:grpSpPr>
          <a:xfrm>
            <a:off x="1054441" y="2007769"/>
            <a:ext cx="535719" cy="769259"/>
            <a:chOff x="1099574" y="2832382"/>
            <a:chExt cx="535719" cy="769259"/>
          </a:xfrm>
        </p:grpSpPr>
        <p:sp>
          <p:nvSpPr>
            <p:cNvPr id="220" name="TextBox 219"/>
            <p:cNvSpPr txBox="1"/>
            <p:nvPr/>
          </p:nvSpPr>
          <p:spPr>
            <a:xfrm>
              <a:off x="1099574" y="2832382"/>
              <a:ext cx="52924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221" name="TextBox 220"/>
            <p:cNvSpPr txBox="1"/>
            <p:nvPr/>
          </p:nvSpPr>
          <p:spPr>
            <a:xfrm>
              <a:off x="1106047" y="3016866"/>
              <a:ext cx="52924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235" name="Group 234"/>
          <p:cNvGrpSpPr/>
          <p:nvPr/>
        </p:nvGrpSpPr>
        <p:grpSpPr>
          <a:xfrm>
            <a:off x="2195736" y="1881990"/>
            <a:ext cx="539106" cy="958892"/>
            <a:chOff x="1096187" y="2642749"/>
            <a:chExt cx="539106" cy="958892"/>
          </a:xfrm>
        </p:grpSpPr>
        <p:sp>
          <p:nvSpPr>
            <p:cNvPr id="236" name="TextBox 235"/>
            <p:cNvSpPr txBox="1"/>
            <p:nvPr/>
          </p:nvSpPr>
          <p:spPr>
            <a:xfrm>
              <a:off x="1099574" y="2832382"/>
              <a:ext cx="52924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237" name="TextBox 236"/>
            <p:cNvSpPr txBox="1"/>
            <p:nvPr/>
          </p:nvSpPr>
          <p:spPr>
            <a:xfrm>
              <a:off x="1106047" y="3016866"/>
              <a:ext cx="52924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238" name="TextBox 237"/>
            <p:cNvSpPr txBox="1"/>
            <p:nvPr/>
          </p:nvSpPr>
          <p:spPr>
            <a:xfrm>
              <a:off x="1096187" y="2642749"/>
              <a:ext cx="52924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95" name="Group 94"/>
          <p:cNvGrpSpPr/>
          <p:nvPr/>
        </p:nvGrpSpPr>
        <p:grpSpPr>
          <a:xfrm>
            <a:off x="3398672" y="480400"/>
            <a:ext cx="1722247" cy="3823471"/>
            <a:chOff x="4067944" y="764503"/>
            <a:chExt cx="1722247" cy="3823471"/>
          </a:xfrm>
        </p:grpSpPr>
        <p:sp>
          <p:nvSpPr>
            <p:cNvPr id="231" name="Oval 230"/>
            <p:cNvSpPr/>
            <p:nvPr/>
          </p:nvSpPr>
          <p:spPr>
            <a:xfrm>
              <a:off x="4067944" y="1131590"/>
              <a:ext cx="648072" cy="648072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FF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2" name="Oval 231"/>
            <p:cNvSpPr/>
            <p:nvPr/>
          </p:nvSpPr>
          <p:spPr>
            <a:xfrm>
              <a:off x="4067944" y="1851670"/>
              <a:ext cx="648072" cy="648072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FF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3" name="Oval 232"/>
            <p:cNvSpPr/>
            <p:nvPr/>
          </p:nvSpPr>
          <p:spPr>
            <a:xfrm>
              <a:off x="4067944" y="3075806"/>
              <a:ext cx="648072" cy="648072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FF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4" name="Oval 233"/>
            <p:cNvSpPr/>
            <p:nvPr/>
          </p:nvSpPr>
          <p:spPr>
            <a:xfrm>
              <a:off x="4067944" y="3939902"/>
              <a:ext cx="648072" cy="648072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FF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39" name="Group 238"/>
            <p:cNvGrpSpPr/>
            <p:nvPr/>
          </p:nvGrpSpPr>
          <p:grpSpPr>
            <a:xfrm>
              <a:off x="4283968" y="764503"/>
              <a:ext cx="1506223" cy="3675526"/>
              <a:chOff x="1096187" y="1218330"/>
              <a:chExt cx="1506223" cy="3675526"/>
            </a:xfrm>
          </p:grpSpPr>
          <p:sp>
            <p:nvSpPr>
              <p:cNvPr id="240" name="TextBox 239"/>
              <p:cNvSpPr txBox="1"/>
              <p:nvPr/>
            </p:nvSpPr>
            <p:spPr>
              <a:xfrm>
                <a:off x="1099574" y="2832382"/>
                <a:ext cx="52924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  <p:sp>
            <p:nvSpPr>
              <p:cNvPr id="241" name="TextBox 240"/>
              <p:cNvSpPr txBox="1"/>
              <p:nvPr/>
            </p:nvSpPr>
            <p:spPr>
              <a:xfrm>
                <a:off x="1106047" y="3016866"/>
                <a:ext cx="52924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  <p:sp>
            <p:nvSpPr>
              <p:cNvPr id="242" name="TextBox 241"/>
              <p:cNvSpPr txBox="1"/>
              <p:nvPr/>
            </p:nvSpPr>
            <p:spPr>
              <a:xfrm>
                <a:off x="1096187" y="2642749"/>
                <a:ext cx="52924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  <p:sp>
            <p:nvSpPr>
              <p:cNvPr id="319" name="TextBox 318"/>
              <p:cNvSpPr txBox="1"/>
              <p:nvPr/>
            </p:nvSpPr>
            <p:spPr>
              <a:xfrm>
                <a:off x="1477427" y="2611801"/>
                <a:ext cx="529246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  <p:sp>
            <p:nvSpPr>
              <p:cNvPr id="320" name="TextBox 319"/>
              <p:cNvSpPr txBox="1"/>
              <p:nvPr/>
            </p:nvSpPr>
            <p:spPr>
              <a:xfrm>
                <a:off x="1755715" y="2614473"/>
                <a:ext cx="529246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  <p:sp>
            <p:nvSpPr>
              <p:cNvPr id="321" name="TextBox 320"/>
              <p:cNvSpPr txBox="1"/>
              <p:nvPr/>
            </p:nvSpPr>
            <p:spPr>
              <a:xfrm>
                <a:off x="2038439" y="2627693"/>
                <a:ext cx="529246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  <p:sp>
            <p:nvSpPr>
              <p:cNvPr id="278" name="TextBox 277"/>
              <p:cNvSpPr txBox="1"/>
              <p:nvPr/>
            </p:nvSpPr>
            <p:spPr>
              <a:xfrm>
                <a:off x="1512152" y="3954634"/>
                <a:ext cx="529246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  <p:sp>
            <p:nvSpPr>
              <p:cNvPr id="279" name="TextBox 278"/>
              <p:cNvSpPr txBox="1"/>
              <p:nvPr/>
            </p:nvSpPr>
            <p:spPr>
              <a:xfrm>
                <a:off x="1790440" y="3957306"/>
                <a:ext cx="529246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  <p:sp>
            <p:nvSpPr>
              <p:cNvPr id="280" name="TextBox 279"/>
              <p:cNvSpPr txBox="1"/>
              <p:nvPr/>
            </p:nvSpPr>
            <p:spPr>
              <a:xfrm>
                <a:off x="2073164" y="3970526"/>
                <a:ext cx="529246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  <p:sp>
            <p:nvSpPr>
              <p:cNvPr id="281" name="TextBox 280"/>
              <p:cNvSpPr txBox="1"/>
              <p:nvPr/>
            </p:nvSpPr>
            <p:spPr>
              <a:xfrm>
                <a:off x="1477427" y="1218330"/>
                <a:ext cx="529246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  <p:sp>
            <p:nvSpPr>
              <p:cNvPr id="282" name="TextBox 281"/>
              <p:cNvSpPr txBox="1"/>
              <p:nvPr/>
            </p:nvSpPr>
            <p:spPr>
              <a:xfrm>
                <a:off x="1755715" y="1221002"/>
                <a:ext cx="529246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  <p:sp>
            <p:nvSpPr>
              <p:cNvPr id="283" name="TextBox 282"/>
              <p:cNvSpPr txBox="1"/>
              <p:nvPr/>
            </p:nvSpPr>
            <p:spPr>
              <a:xfrm>
                <a:off x="2038439" y="1234222"/>
                <a:ext cx="529246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p:grpSp>
      </p:grpSp>
      <p:cxnSp>
        <p:nvCxnSpPr>
          <p:cNvPr id="243" name="Straight Arrow Connector 242"/>
          <p:cNvCxnSpPr>
            <a:stCxn id="176" idx="6"/>
            <a:endCxn id="234" idx="2"/>
          </p:cNvCxnSpPr>
          <p:nvPr/>
        </p:nvCxnSpPr>
        <p:spPr>
          <a:xfrm>
            <a:off x="2662834" y="3979835"/>
            <a:ext cx="735838" cy="0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Arrow Connector 243"/>
          <p:cNvCxnSpPr>
            <a:endCxn id="233" idx="2"/>
          </p:cNvCxnSpPr>
          <p:nvPr/>
        </p:nvCxnSpPr>
        <p:spPr>
          <a:xfrm flipV="1">
            <a:off x="2647973" y="3115739"/>
            <a:ext cx="750699" cy="852776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Arrow Connector 244"/>
          <p:cNvCxnSpPr>
            <a:endCxn id="232" idx="2"/>
          </p:cNvCxnSpPr>
          <p:nvPr/>
        </p:nvCxnSpPr>
        <p:spPr>
          <a:xfrm flipV="1">
            <a:off x="2633840" y="1891603"/>
            <a:ext cx="764832" cy="2040766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Arrow Connector 245"/>
          <p:cNvCxnSpPr>
            <a:stCxn id="176" idx="6"/>
            <a:endCxn id="231" idx="2"/>
          </p:cNvCxnSpPr>
          <p:nvPr/>
        </p:nvCxnSpPr>
        <p:spPr>
          <a:xfrm flipV="1">
            <a:off x="2662834" y="1171523"/>
            <a:ext cx="735838" cy="2808312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Arrow Connector 246"/>
          <p:cNvCxnSpPr/>
          <p:nvPr/>
        </p:nvCxnSpPr>
        <p:spPr>
          <a:xfrm>
            <a:off x="2648337" y="3115739"/>
            <a:ext cx="735838" cy="0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Arrow Connector 247"/>
          <p:cNvCxnSpPr>
            <a:endCxn id="232" idx="2"/>
          </p:cNvCxnSpPr>
          <p:nvPr/>
        </p:nvCxnSpPr>
        <p:spPr>
          <a:xfrm flipV="1">
            <a:off x="2667349" y="1891603"/>
            <a:ext cx="731323" cy="1242763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Arrow Connector 248"/>
          <p:cNvCxnSpPr/>
          <p:nvPr/>
        </p:nvCxnSpPr>
        <p:spPr>
          <a:xfrm>
            <a:off x="2662834" y="1919382"/>
            <a:ext cx="735838" cy="0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Arrow Connector 249"/>
          <p:cNvCxnSpPr>
            <a:endCxn id="231" idx="2"/>
          </p:cNvCxnSpPr>
          <p:nvPr/>
        </p:nvCxnSpPr>
        <p:spPr>
          <a:xfrm flipV="1">
            <a:off x="2662906" y="1171523"/>
            <a:ext cx="735766" cy="746891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1" name="Straight Arrow Connector 250"/>
          <p:cNvCxnSpPr>
            <a:stCxn id="37" idx="6"/>
            <a:endCxn id="231" idx="2"/>
          </p:cNvCxnSpPr>
          <p:nvPr/>
        </p:nvCxnSpPr>
        <p:spPr>
          <a:xfrm flipV="1">
            <a:off x="2662834" y="1171523"/>
            <a:ext cx="735838" cy="9053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3" name="Straight Arrow Connector 252"/>
          <p:cNvCxnSpPr>
            <a:stCxn id="37" idx="6"/>
            <a:endCxn id="232" idx="2"/>
          </p:cNvCxnSpPr>
          <p:nvPr/>
        </p:nvCxnSpPr>
        <p:spPr>
          <a:xfrm>
            <a:off x="2662834" y="1180576"/>
            <a:ext cx="735838" cy="711027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4" name="Straight Arrow Connector 253"/>
          <p:cNvCxnSpPr/>
          <p:nvPr/>
        </p:nvCxnSpPr>
        <p:spPr>
          <a:xfrm>
            <a:off x="2662834" y="1171523"/>
            <a:ext cx="735838" cy="720080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5" name="Straight Arrow Connector 254"/>
          <p:cNvCxnSpPr/>
          <p:nvPr/>
        </p:nvCxnSpPr>
        <p:spPr>
          <a:xfrm>
            <a:off x="2676967" y="1936318"/>
            <a:ext cx="721705" cy="1173761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6" name="Straight Arrow Connector 255"/>
          <p:cNvCxnSpPr>
            <a:endCxn id="233" idx="2"/>
          </p:cNvCxnSpPr>
          <p:nvPr/>
        </p:nvCxnSpPr>
        <p:spPr>
          <a:xfrm>
            <a:off x="2675908" y="1180765"/>
            <a:ext cx="722764" cy="1934974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7" name="Straight Arrow Connector 256"/>
          <p:cNvCxnSpPr>
            <a:endCxn id="234" idx="2"/>
          </p:cNvCxnSpPr>
          <p:nvPr/>
        </p:nvCxnSpPr>
        <p:spPr>
          <a:xfrm>
            <a:off x="2647973" y="1891603"/>
            <a:ext cx="750699" cy="2088232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" name="Oval 173"/>
          <p:cNvSpPr/>
          <p:nvPr/>
        </p:nvSpPr>
        <p:spPr>
          <a:xfrm>
            <a:off x="2014762" y="1567567"/>
            <a:ext cx="648072" cy="648072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cxnSp>
        <p:nvCxnSpPr>
          <p:cNvPr id="258" name="Straight Arrow Connector 257"/>
          <p:cNvCxnSpPr>
            <a:stCxn id="37" idx="6"/>
            <a:endCxn id="234" idx="2"/>
          </p:cNvCxnSpPr>
          <p:nvPr/>
        </p:nvCxnSpPr>
        <p:spPr>
          <a:xfrm>
            <a:off x="2662834" y="1180576"/>
            <a:ext cx="735838" cy="2799259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Arrow Connector 258"/>
          <p:cNvCxnSpPr>
            <a:stCxn id="175" idx="6"/>
            <a:endCxn id="234" idx="2"/>
          </p:cNvCxnSpPr>
          <p:nvPr/>
        </p:nvCxnSpPr>
        <p:spPr>
          <a:xfrm>
            <a:off x="2662834" y="3115739"/>
            <a:ext cx="735838" cy="864096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0" name="Straight Arrow Connector 259"/>
          <p:cNvCxnSpPr>
            <a:endCxn id="231" idx="2"/>
          </p:cNvCxnSpPr>
          <p:nvPr/>
        </p:nvCxnSpPr>
        <p:spPr>
          <a:xfrm flipV="1">
            <a:off x="2666425" y="1171523"/>
            <a:ext cx="732247" cy="1962844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2" name="Oval 261"/>
          <p:cNvSpPr/>
          <p:nvPr/>
        </p:nvSpPr>
        <p:spPr>
          <a:xfrm>
            <a:off x="4916282" y="847487"/>
            <a:ext cx="648072" cy="648072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3" name="Oval 262"/>
          <p:cNvSpPr/>
          <p:nvPr/>
        </p:nvSpPr>
        <p:spPr>
          <a:xfrm>
            <a:off x="4916282" y="2791703"/>
            <a:ext cx="648072" cy="648072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4" name="Oval 263"/>
          <p:cNvSpPr/>
          <p:nvPr/>
        </p:nvSpPr>
        <p:spPr>
          <a:xfrm>
            <a:off x="4916282" y="3655799"/>
            <a:ext cx="648072" cy="648072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88" name="Group 287"/>
          <p:cNvGrpSpPr/>
          <p:nvPr/>
        </p:nvGrpSpPr>
        <p:grpSpPr>
          <a:xfrm>
            <a:off x="5097256" y="1881990"/>
            <a:ext cx="539106" cy="958892"/>
            <a:chOff x="1096187" y="2642749"/>
            <a:chExt cx="539106" cy="958892"/>
          </a:xfrm>
        </p:grpSpPr>
        <p:sp>
          <p:nvSpPr>
            <p:cNvPr id="289" name="TextBox 288"/>
            <p:cNvSpPr txBox="1"/>
            <p:nvPr/>
          </p:nvSpPr>
          <p:spPr>
            <a:xfrm>
              <a:off x="1099574" y="2832382"/>
              <a:ext cx="52924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290" name="TextBox 289"/>
            <p:cNvSpPr txBox="1"/>
            <p:nvPr/>
          </p:nvSpPr>
          <p:spPr>
            <a:xfrm>
              <a:off x="1106047" y="3016866"/>
              <a:ext cx="52924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291" name="TextBox 290"/>
            <p:cNvSpPr txBox="1"/>
            <p:nvPr/>
          </p:nvSpPr>
          <p:spPr>
            <a:xfrm>
              <a:off x="1096187" y="2642749"/>
              <a:ext cx="52924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292" name="Group 291"/>
          <p:cNvGrpSpPr/>
          <p:nvPr/>
        </p:nvGrpSpPr>
        <p:grpSpPr>
          <a:xfrm>
            <a:off x="6300192" y="847487"/>
            <a:ext cx="755130" cy="3456384"/>
            <a:chOff x="4067944" y="1131590"/>
            <a:chExt cx="755130" cy="3456384"/>
          </a:xfrm>
        </p:grpSpPr>
        <p:sp>
          <p:nvSpPr>
            <p:cNvPr id="293" name="Oval 292"/>
            <p:cNvSpPr/>
            <p:nvPr/>
          </p:nvSpPr>
          <p:spPr>
            <a:xfrm>
              <a:off x="4067944" y="1131590"/>
              <a:ext cx="648072" cy="648072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FF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4" name="Oval 293"/>
            <p:cNvSpPr/>
            <p:nvPr/>
          </p:nvSpPr>
          <p:spPr>
            <a:xfrm>
              <a:off x="4067944" y="1851670"/>
              <a:ext cx="648072" cy="648072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FF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5" name="Oval 294"/>
            <p:cNvSpPr/>
            <p:nvPr/>
          </p:nvSpPr>
          <p:spPr>
            <a:xfrm>
              <a:off x="4067944" y="3075806"/>
              <a:ext cx="648072" cy="648072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FF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6" name="Oval 295"/>
            <p:cNvSpPr/>
            <p:nvPr/>
          </p:nvSpPr>
          <p:spPr>
            <a:xfrm>
              <a:off x="4067944" y="3939902"/>
              <a:ext cx="648072" cy="648072"/>
            </a:xfrm>
            <a:prstGeom prst="ellipse">
              <a:avLst/>
            </a:prstGeom>
            <a:solidFill>
              <a:srgbClr val="FF0000"/>
            </a:solidFill>
            <a:ln w="38100">
              <a:solidFill>
                <a:srgbClr val="FFFF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97" name="Group 296"/>
            <p:cNvGrpSpPr/>
            <p:nvPr/>
          </p:nvGrpSpPr>
          <p:grpSpPr>
            <a:xfrm>
              <a:off x="4283968" y="2188922"/>
              <a:ext cx="539106" cy="958892"/>
              <a:chOff x="1096187" y="2642749"/>
              <a:chExt cx="539106" cy="958892"/>
            </a:xfrm>
          </p:grpSpPr>
          <p:sp>
            <p:nvSpPr>
              <p:cNvPr id="298" name="TextBox 297"/>
              <p:cNvSpPr txBox="1"/>
              <p:nvPr/>
            </p:nvSpPr>
            <p:spPr>
              <a:xfrm>
                <a:off x="1099574" y="2832382"/>
                <a:ext cx="52924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  <p:sp>
            <p:nvSpPr>
              <p:cNvPr id="299" name="TextBox 298"/>
              <p:cNvSpPr txBox="1"/>
              <p:nvPr/>
            </p:nvSpPr>
            <p:spPr>
              <a:xfrm>
                <a:off x="1106047" y="3016866"/>
                <a:ext cx="52924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  <p:sp>
            <p:nvSpPr>
              <p:cNvPr id="300" name="TextBox 299"/>
              <p:cNvSpPr txBox="1"/>
              <p:nvPr/>
            </p:nvSpPr>
            <p:spPr>
              <a:xfrm>
                <a:off x="1096187" y="2642749"/>
                <a:ext cx="52924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p:grpSp>
      </p:grpSp>
      <p:cxnSp>
        <p:nvCxnSpPr>
          <p:cNvPr id="301" name="Straight Arrow Connector 300"/>
          <p:cNvCxnSpPr>
            <a:stCxn id="264" idx="6"/>
            <a:endCxn id="296" idx="2"/>
          </p:cNvCxnSpPr>
          <p:nvPr/>
        </p:nvCxnSpPr>
        <p:spPr>
          <a:xfrm>
            <a:off x="5564354" y="3979835"/>
            <a:ext cx="735838" cy="0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Arrow Connector 301"/>
          <p:cNvCxnSpPr>
            <a:endCxn id="295" idx="2"/>
          </p:cNvCxnSpPr>
          <p:nvPr/>
        </p:nvCxnSpPr>
        <p:spPr>
          <a:xfrm flipV="1">
            <a:off x="5549493" y="3115739"/>
            <a:ext cx="750699" cy="852776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Arrow Connector 302"/>
          <p:cNvCxnSpPr>
            <a:endCxn id="294" idx="2"/>
          </p:cNvCxnSpPr>
          <p:nvPr/>
        </p:nvCxnSpPr>
        <p:spPr>
          <a:xfrm flipV="1">
            <a:off x="5535360" y="1891603"/>
            <a:ext cx="764832" cy="2040766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4" name="Straight Arrow Connector 303"/>
          <p:cNvCxnSpPr>
            <a:stCxn id="264" idx="6"/>
            <a:endCxn id="293" idx="2"/>
          </p:cNvCxnSpPr>
          <p:nvPr/>
        </p:nvCxnSpPr>
        <p:spPr>
          <a:xfrm flipV="1">
            <a:off x="5564354" y="1171523"/>
            <a:ext cx="735838" cy="2808312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5" name="Straight Arrow Connector 304"/>
          <p:cNvCxnSpPr/>
          <p:nvPr/>
        </p:nvCxnSpPr>
        <p:spPr>
          <a:xfrm>
            <a:off x="5549857" y="3115739"/>
            <a:ext cx="735838" cy="0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6" name="Straight Arrow Connector 305"/>
          <p:cNvCxnSpPr>
            <a:endCxn id="294" idx="2"/>
          </p:cNvCxnSpPr>
          <p:nvPr/>
        </p:nvCxnSpPr>
        <p:spPr>
          <a:xfrm flipV="1">
            <a:off x="5568869" y="1891603"/>
            <a:ext cx="731323" cy="1242763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7" name="Straight Arrow Connector 306"/>
          <p:cNvCxnSpPr/>
          <p:nvPr/>
        </p:nvCxnSpPr>
        <p:spPr>
          <a:xfrm>
            <a:off x="5564354" y="1919382"/>
            <a:ext cx="735838" cy="0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" name="Straight Arrow Connector 307"/>
          <p:cNvCxnSpPr>
            <a:endCxn id="293" idx="2"/>
          </p:cNvCxnSpPr>
          <p:nvPr/>
        </p:nvCxnSpPr>
        <p:spPr>
          <a:xfrm flipV="1">
            <a:off x="5564426" y="1171523"/>
            <a:ext cx="735766" cy="746891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9" name="Straight Arrow Connector 308"/>
          <p:cNvCxnSpPr>
            <a:stCxn id="262" idx="6"/>
            <a:endCxn id="293" idx="2"/>
          </p:cNvCxnSpPr>
          <p:nvPr/>
        </p:nvCxnSpPr>
        <p:spPr>
          <a:xfrm>
            <a:off x="5564354" y="1171523"/>
            <a:ext cx="735838" cy="0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0" name="Straight Arrow Connector 309"/>
          <p:cNvCxnSpPr>
            <a:stCxn id="262" idx="6"/>
            <a:endCxn id="294" idx="2"/>
          </p:cNvCxnSpPr>
          <p:nvPr/>
        </p:nvCxnSpPr>
        <p:spPr>
          <a:xfrm>
            <a:off x="5564354" y="1171523"/>
            <a:ext cx="735838" cy="720080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1" name="Straight Arrow Connector 310"/>
          <p:cNvCxnSpPr/>
          <p:nvPr/>
        </p:nvCxnSpPr>
        <p:spPr>
          <a:xfrm>
            <a:off x="5564354" y="1171523"/>
            <a:ext cx="735838" cy="720080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2" name="Straight Arrow Connector 311"/>
          <p:cNvCxnSpPr/>
          <p:nvPr/>
        </p:nvCxnSpPr>
        <p:spPr>
          <a:xfrm>
            <a:off x="5578487" y="1936318"/>
            <a:ext cx="721705" cy="1173761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3" name="Straight Arrow Connector 312"/>
          <p:cNvCxnSpPr>
            <a:endCxn id="295" idx="2"/>
          </p:cNvCxnSpPr>
          <p:nvPr/>
        </p:nvCxnSpPr>
        <p:spPr>
          <a:xfrm>
            <a:off x="5577428" y="1180765"/>
            <a:ext cx="722764" cy="1934974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4" name="Straight Arrow Connector 313"/>
          <p:cNvCxnSpPr>
            <a:endCxn id="296" idx="2"/>
          </p:cNvCxnSpPr>
          <p:nvPr/>
        </p:nvCxnSpPr>
        <p:spPr>
          <a:xfrm>
            <a:off x="5549493" y="1891603"/>
            <a:ext cx="750699" cy="2088232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5" name="Oval 314"/>
          <p:cNvSpPr/>
          <p:nvPr/>
        </p:nvSpPr>
        <p:spPr>
          <a:xfrm>
            <a:off x="4916282" y="1567567"/>
            <a:ext cx="648072" cy="648072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cxnSp>
        <p:nvCxnSpPr>
          <p:cNvPr id="316" name="Straight Arrow Connector 315"/>
          <p:cNvCxnSpPr>
            <a:stCxn id="262" idx="6"/>
            <a:endCxn id="296" idx="2"/>
          </p:cNvCxnSpPr>
          <p:nvPr/>
        </p:nvCxnSpPr>
        <p:spPr>
          <a:xfrm>
            <a:off x="5564354" y="1171523"/>
            <a:ext cx="735838" cy="2808312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7" name="Straight Arrow Connector 316"/>
          <p:cNvCxnSpPr>
            <a:stCxn id="263" idx="6"/>
            <a:endCxn id="296" idx="2"/>
          </p:cNvCxnSpPr>
          <p:nvPr/>
        </p:nvCxnSpPr>
        <p:spPr>
          <a:xfrm>
            <a:off x="5564354" y="3115739"/>
            <a:ext cx="735838" cy="864096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8" name="Straight Arrow Connector 317"/>
          <p:cNvCxnSpPr>
            <a:endCxn id="293" idx="2"/>
          </p:cNvCxnSpPr>
          <p:nvPr/>
        </p:nvCxnSpPr>
        <p:spPr>
          <a:xfrm flipV="1">
            <a:off x="5567945" y="1171523"/>
            <a:ext cx="732247" cy="1962844"/>
          </a:xfrm>
          <a:prstGeom prst="straightConnector1">
            <a:avLst/>
          </a:prstGeom>
          <a:ln w="1905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8" name="Group 367"/>
          <p:cNvGrpSpPr/>
          <p:nvPr/>
        </p:nvGrpSpPr>
        <p:grpSpPr>
          <a:xfrm>
            <a:off x="6921423" y="1171523"/>
            <a:ext cx="2475113" cy="2691880"/>
            <a:chOff x="6921423" y="1171523"/>
            <a:chExt cx="1070003" cy="2691880"/>
          </a:xfrm>
        </p:grpSpPr>
        <p:sp>
          <p:nvSpPr>
            <p:cNvPr id="322" name="Oval 321"/>
            <p:cNvSpPr/>
            <p:nvPr/>
          </p:nvSpPr>
          <p:spPr>
            <a:xfrm>
              <a:off x="7479924" y="1215911"/>
              <a:ext cx="109173" cy="173472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3" name="Oval 322"/>
            <p:cNvSpPr/>
            <p:nvPr/>
          </p:nvSpPr>
          <p:spPr>
            <a:xfrm>
              <a:off x="7494057" y="1791975"/>
              <a:ext cx="95040" cy="18371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bg1"/>
                </a:solidFill>
              </a:endParaRPr>
            </a:p>
          </p:txBody>
        </p:sp>
        <p:sp>
          <p:nvSpPr>
            <p:cNvPr id="324" name="Oval 323"/>
            <p:cNvSpPr/>
            <p:nvPr/>
          </p:nvSpPr>
          <p:spPr>
            <a:xfrm>
              <a:off x="7508190" y="3016111"/>
              <a:ext cx="80906" cy="173729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5" name="Oval 324"/>
            <p:cNvSpPr/>
            <p:nvPr/>
          </p:nvSpPr>
          <p:spPr>
            <a:xfrm>
              <a:off x="7522324" y="3592174"/>
              <a:ext cx="66773" cy="243645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6" name="TextBox 325"/>
            <p:cNvSpPr txBox="1"/>
            <p:nvPr/>
          </p:nvSpPr>
          <p:spPr>
            <a:xfrm>
              <a:off x="7452525" y="1971016"/>
              <a:ext cx="52924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pSp>
          <p:nvGrpSpPr>
            <p:cNvPr id="327" name="Group 326"/>
            <p:cNvGrpSpPr/>
            <p:nvPr/>
          </p:nvGrpSpPr>
          <p:grpSpPr>
            <a:xfrm>
              <a:off x="7455707" y="2160169"/>
              <a:ext cx="535719" cy="769259"/>
              <a:chOff x="1099574" y="2832382"/>
              <a:chExt cx="535719" cy="769259"/>
            </a:xfrm>
          </p:grpSpPr>
          <p:sp>
            <p:nvSpPr>
              <p:cNvPr id="328" name="TextBox 327"/>
              <p:cNvSpPr txBox="1"/>
              <p:nvPr/>
            </p:nvSpPr>
            <p:spPr>
              <a:xfrm>
                <a:off x="1099574" y="2832382"/>
                <a:ext cx="52924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  <p:sp>
            <p:nvSpPr>
              <p:cNvPr id="329" name="TextBox 328"/>
              <p:cNvSpPr txBox="1"/>
              <p:nvPr/>
            </p:nvSpPr>
            <p:spPr>
              <a:xfrm>
                <a:off x="1106047" y="3016866"/>
                <a:ext cx="52924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p:grpSp>
        <p:cxnSp>
          <p:nvCxnSpPr>
            <p:cNvPr id="330" name="Straight Arrow Connector 329"/>
            <p:cNvCxnSpPr>
              <a:stCxn id="293" idx="6"/>
              <a:endCxn id="322" idx="2"/>
            </p:cNvCxnSpPr>
            <p:nvPr/>
          </p:nvCxnSpPr>
          <p:spPr>
            <a:xfrm>
              <a:off x="6933026" y="1171523"/>
              <a:ext cx="546898" cy="131124"/>
            </a:xfrm>
            <a:prstGeom prst="straightConnector1">
              <a:avLst/>
            </a:prstGeom>
            <a:ln w="12700">
              <a:solidFill>
                <a:schemeClr val="bg1"/>
              </a:solidFill>
              <a:prstDash val="solid"/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7" name="Straight Arrow Connector 346"/>
            <p:cNvCxnSpPr>
              <a:endCxn id="324" idx="2"/>
            </p:cNvCxnSpPr>
            <p:nvPr/>
          </p:nvCxnSpPr>
          <p:spPr>
            <a:xfrm flipV="1">
              <a:off x="6941577" y="3102976"/>
              <a:ext cx="566613" cy="48768"/>
            </a:xfrm>
            <a:prstGeom prst="straightConnector1">
              <a:avLst/>
            </a:prstGeom>
            <a:ln w="12700">
              <a:solidFill>
                <a:schemeClr val="bg1"/>
              </a:solidFill>
              <a:prstDash val="solid"/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2" name="Straight Arrow Connector 361"/>
            <p:cNvCxnSpPr>
              <a:endCxn id="325" idx="2"/>
            </p:cNvCxnSpPr>
            <p:nvPr/>
          </p:nvCxnSpPr>
          <p:spPr>
            <a:xfrm flipV="1">
              <a:off x="6921423" y="3713997"/>
              <a:ext cx="600901" cy="149406"/>
            </a:xfrm>
            <a:prstGeom prst="straightConnector1">
              <a:avLst/>
            </a:prstGeom>
            <a:ln w="12700">
              <a:solidFill>
                <a:schemeClr val="bg1"/>
              </a:solidFill>
              <a:prstDash val="solid"/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2" name="Straight Arrow Connector 501"/>
            <p:cNvCxnSpPr>
              <a:endCxn id="323" idx="2"/>
            </p:cNvCxnSpPr>
            <p:nvPr/>
          </p:nvCxnSpPr>
          <p:spPr>
            <a:xfrm flipV="1">
              <a:off x="6939941" y="1883830"/>
              <a:ext cx="554116" cy="1311"/>
            </a:xfrm>
            <a:prstGeom prst="straightConnector1">
              <a:avLst/>
            </a:prstGeom>
            <a:ln w="12700">
              <a:solidFill>
                <a:schemeClr val="bg1"/>
              </a:solidFill>
              <a:prstDash val="solid"/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6" name="TextBox 365"/>
          <p:cNvSpPr txBox="1"/>
          <p:nvPr/>
        </p:nvSpPr>
        <p:spPr>
          <a:xfrm>
            <a:off x="1075411" y="6329"/>
            <a:ext cx="389850" cy="584775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367" name="TextBox 366"/>
          <p:cNvSpPr txBox="1"/>
          <p:nvPr/>
        </p:nvSpPr>
        <p:spPr>
          <a:xfrm>
            <a:off x="7836365" y="19614"/>
            <a:ext cx="389850" cy="584775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382" name="TextBox 381"/>
          <p:cNvSpPr txBox="1"/>
          <p:nvPr/>
        </p:nvSpPr>
        <p:spPr>
          <a:xfrm>
            <a:off x="1755859" y="4471728"/>
            <a:ext cx="9717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H</a:t>
            </a:r>
            <a:r>
              <a:rPr lang="en-US" sz="20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sz="2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11" name="Group 410"/>
          <p:cNvGrpSpPr/>
          <p:nvPr/>
        </p:nvGrpSpPr>
        <p:grpSpPr>
          <a:xfrm>
            <a:off x="2014762" y="856540"/>
            <a:ext cx="657871" cy="3443402"/>
            <a:chOff x="2014762" y="856540"/>
            <a:chExt cx="657871" cy="3443402"/>
          </a:xfrm>
        </p:grpSpPr>
        <p:grpSp>
          <p:nvGrpSpPr>
            <p:cNvPr id="391" name="Group 390"/>
            <p:cNvGrpSpPr/>
            <p:nvPr/>
          </p:nvGrpSpPr>
          <p:grpSpPr>
            <a:xfrm>
              <a:off x="2014762" y="856540"/>
              <a:ext cx="648072" cy="648072"/>
              <a:chOff x="2014762" y="856540"/>
              <a:chExt cx="648072" cy="648072"/>
            </a:xfrm>
          </p:grpSpPr>
          <p:grpSp>
            <p:nvGrpSpPr>
              <p:cNvPr id="390" name="Group 389"/>
              <p:cNvGrpSpPr/>
              <p:nvPr/>
            </p:nvGrpSpPr>
            <p:grpSpPr>
              <a:xfrm>
                <a:off x="2014762" y="856540"/>
                <a:ext cx="648072" cy="648072"/>
                <a:chOff x="2014762" y="847487"/>
                <a:chExt cx="648072" cy="648072"/>
              </a:xfrm>
            </p:grpSpPr>
            <p:sp>
              <p:nvSpPr>
                <p:cNvPr id="37" name="Oval 36"/>
                <p:cNvSpPr/>
                <p:nvPr/>
              </p:nvSpPr>
              <p:spPr>
                <a:xfrm>
                  <a:off x="2014762" y="847487"/>
                  <a:ext cx="648072" cy="648072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FFFF00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8" name="TextBox 387"/>
                <p:cNvSpPr txBox="1"/>
                <p:nvPr/>
              </p:nvSpPr>
              <p:spPr>
                <a:xfrm>
                  <a:off x="2022889" y="936444"/>
                  <a:ext cx="33695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>
                      <a:solidFill>
                        <a:schemeClr val="bg1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S</a:t>
                  </a:r>
                </a:p>
              </p:txBody>
            </p:sp>
            <p:sp>
              <p:nvSpPr>
                <p:cNvPr id="398" name="TextBox 397"/>
                <p:cNvSpPr txBox="1"/>
                <p:nvPr/>
              </p:nvSpPr>
              <p:spPr>
                <a:xfrm>
                  <a:off x="2312593" y="933672"/>
                  <a:ext cx="33695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>
                      <a:solidFill>
                        <a:schemeClr val="bg1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s</a:t>
                  </a:r>
                </a:p>
              </p:txBody>
            </p:sp>
          </p:grpSp>
          <p:cxnSp>
            <p:nvCxnSpPr>
              <p:cNvPr id="384" name="Straight Connector 383"/>
              <p:cNvCxnSpPr/>
              <p:nvPr/>
            </p:nvCxnSpPr>
            <p:spPr>
              <a:xfrm>
                <a:off x="2333864" y="882542"/>
                <a:ext cx="4934" cy="613017"/>
              </a:xfrm>
              <a:prstGeom prst="line">
                <a:avLst/>
              </a:prstGeom>
              <a:ln w="38100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2" name="Group 391"/>
            <p:cNvGrpSpPr/>
            <p:nvPr/>
          </p:nvGrpSpPr>
          <p:grpSpPr>
            <a:xfrm>
              <a:off x="2015924" y="1563638"/>
              <a:ext cx="648072" cy="648072"/>
              <a:chOff x="2014762" y="856540"/>
              <a:chExt cx="648072" cy="648072"/>
            </a:xfrm>
          </p:grpSpPr>
          <p:grpSp>
            <p:nvGrpSpPr>
              <p:cNvPr id="393" name="Group 392"/>
              <p:cNvGrpSpPr/>
              <p:nvPr/>
            </p:nvGrpSpPr>
            <p:grpSpPr>
              <a:xfrm>
                <a:off x="2014762" y="856540"/>
                <a:ext cx="648072" cy="648072"/>
                <a:chOff x="2014762" y="847487"/>
                <a:chExt cx="648072" cy="648072"/>
              </a:xfrm>
            </p:grpSpPr>
            <p:sp>
              <p:nvSpPr>
                <p:cNvPr id="395" name="Oval 394"/>
                <p:cNvSpPr/>
                <p:nvPr/>
              </p:nvSpPr>
              <p:spPr>
                <a:xfrm>
                  <a:off x="2014762" y="847487"/>
                  <a:ext cx="648072" cy="648072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FFFF00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97" name="TextBox 396"/>
                <p:cNvSpPr txBox="1"/>
                <p:nvPr/>
              </p:nvSpPr>
              <p:spPr>
                <a:xfrm>
                  <a:off x="2022889" y="936444"/>
                  <a:ext cx="619080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>
                      <a:solidFill>
                        <a:schemeClr val="bg1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S  </a:t>
                  </a:r>
                  <a:r>
                    <a:rPr lang="en-US" sz="2000" dirty="0" err="1" smtClean="0">
                      <a:solidFill>
                        <a:schemeClr val="bg1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s</a:t>
                  </a:r>
                  <a:endParaRPr lang="en-US" sz="2000" dirty="0" smtClean="0">
                    <a:solidFill>
                      <a:schemeClr val="bg1"/>
                    </a:solidFill>
                    <a:latin typeface="Symbol" panose="05050102010706020507" pitchFamily="18" charset="2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394" name="Straight Connector 393"/>
              <p:cNvCxnSpPr/>
              <p:nvPr/>
            </p:nvCxnSpPr>
            <p:spPr>
              <a:xfrm>
                <a:off x="2333864" y="882542"/>
                <a:ext cx="4934" cy="613017"/>
              </a:xfrm>
              <a:prstGeom prst="line">
                <a:avLst/>
              </a:prstGeom>
              <a:ln w="38100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9" name="Group 398"/>
            <p:cNvGrpSpPr/>
            <p:nvPr/>
          </p:nvGrpSpPr>
          <p:grpSpPr>
            <a:xfrm>
              <a:off x="2022193" y="2782483"/>
              <a:ext cx="648072" cy="648072"/>
              <a:chOff x="2014762" y="856540"/>
              <a:chExt cx="648072" cy="648072"/>
            </a:xfrm>
          </p:grpSpPr>
          <p:grpSp>
            <p:nvGrpSpPr>
              <p:cNvPr id="400" name="Group 399"/>
              <p:cNvGrpSpPr/>
              <p:nvPr/>
            </p:nvGrpSpPr>
            <p:grpSpPr>
              <a:xfrm>
                <a:off x="2014762" y="856540"/>
                <a:ext cx="648072" cy="648072"/>
                <a:chOff x="2014762" y="847487"/>
                <a:chExt cx="648072" cy="648072"/>
              </a:xfrm>
            </p:grpSpPr>
            <p:sp>
              <p:nvSpPr>
                <p:cNvPr id="402" name="Oval 401"/>
                <p:cNvSpPr/>
                <p:nvPr/>
              </p:nvSpPr>
              <p:spPr>
                <a:xfrm>
                  <a:off x="2014762" y="847487"/>
                  <a:ext cx="648072" cy="648072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FFFF00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03" name="TextBox 402"/>
                <p:cNvSpPr txBox="1"/>
                <p:nvPr/>
              </p:nvSpPr>
              <p:spPr>
                <a:xfrm>
                  <a:off x="2022889" y="936444"/>
                  <a:ext cx="33695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>
                      <a:solidFill>
                        <a:schemeClr val="bg1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S</a:t>
                  </a:r>
                </a:p>
              </p:txBody>
            </p:sp>
            <p:sp>
              <p:nvSpPr>
                <p:cNvPr id="404" name="TextBox 403"/>
                <p:cNvSpPr txBox="1"/>
                <p:nvPr/>
              </p:nvSpPr>
              <p:spPr>
                <a:xfrm>
                  <a:off x="2312593" y="933672"/>
                  <a:ext cx="33695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>
                      <a:solidFill>
                        <a:schemeClr val="bg1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s</a:t>
                  </a:r>
                </a:p>
              </p:txBody>
            </p:sp>
          </p:grpSp>
          <p:cxnSp>
            <p:nvCxnSpPr>
              <p:cNvPr id="401" name="Straight Connector 400"/>
              <p:cNvCxnSpPr/>
              <p:nvPr/>
            </p:nvCxnSpPr>
            <p:spPr>
              <a:xfrm>
                <a:off x="2333864" y="882542"/>
                <a:ext cx="4934" cy="613017"/>
              </a:xfrm>
              <a:prstGeom prst="line">
                <a:avLst/>
              </a:prstGeom>
              <a:ln w="38100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5" name="Group 404"/>
            <p:cNvGrpSpPr/>
            <p:nvPr/>
          </p:nvGrpSpPr>
          <p:grpSpPr>
            <a:xfrm>
              <a:off x="2024561" y="3651870"/>
              <a:ext cx="648072" cy="648072"/>
              <a:chOff x="2014762" y="856540"/>
              <a:chExt cx="648072" cy="648072"/>
            </a:xfrm>
          </p:grpSpPr>
          <p:grpSp>
            <p:nvGrpSpPr>
              <p:cNvPr id="406" name="Group 405"/>
              <p:cNvGrpSpPr/>
              <p:nvPr/>
            </p:nvGrpSpPr>
            <p:grpSpPr>
              <a:xfrm>
                <a:off x="2014762" y="856540"/>
                <a:ext cx="648072" cy="648072"/>
                <a:chOff x="2014762" y="847487"/>
                <a:chExt cx="648072" cy="648072"/>
              </a:xfrm>
            </p:grpSpPr>
            <p:sp>
              <p:nvSpPr>
                <p:cNvPr id="408" name="Oval 407"/>
                <p:cNvSpPr/>
                <p:nvPr/>
              </p:nvSpPr>
              <p:spPr>
                <a:xfrm>
                  <a:off x="2014762" y="847487"/>
                  <a:ext cx="648072" cy="648072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FFFF00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09" name="TextBox 408"/>
                <p:cNvSpPr txBox="1"/>
                <p:nvPr/>
              </p:nvSpPr>
              <p:spPr>
                <a:xfrm>
                  <a:off x="2022889" y="936444"/>
                  <a:ext cx="33695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>
                      <a:solidFill>
                        <a:schemeClr val="bg1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S</a:t>
                  </a:r>
                </a:p>
              </p:txBody>
            </p:sp>
            <p:sp>
              <p:nvSpPr>
                <p:cNvPr id="410" name="TextBox 409"/>
                <p:cNvSpPr txBox="1"/>
                <p:nvPr/>
              </p:nvSpPr>
              <p:spPr>
                <a:xfrm>
                  <a:off x="2312593" y="933672"/>
                  <a:ext cx="33695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>
                      <a:solidFill>
                        <a:schemeClr val="bg1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s</a:t>
                  </a:r>
                </a:p>
              </p:txBody>
            </p:sp>
          </p:grpSp>
          <p:cxnSp>
            <p:nvCxnSpPr>
              <p:cNvPr id="407" name="Straight Connector 406"/>
              <p:cNvCxnSpPr/>
              <p:nvPr/>
            </p:nvCxnSpPr>
            <p:spPr>
              <a:xfrm>
                <a:off x="2333864" y="882542"/>
                <a:ext cx="4934" cy="613017"/>
              </a:xfrm>
              <a:prstGeom prst="line">
                <a:avLst/>
              </a:prstGeom>
              <a:ln w="38100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12" name="Group 411"/>
          <p:cNvGrpSpPr/>
          <p:nvPr/>
        </p:nvGrpSpPr>
        <p:grpSpPr>
          <a:xfrm>
            <a:off x="3391967" y="852611"/>
            <a:ext cx="657871" cy="3443402"/>
            <a:chOff x="2014762" y="856540"/>
            <a:chExt cx="657871" cy="3443402"/>
          </a:xfrm>
        </p:grpSpPr>
        <p:grpSp>
          <p:nvGrpSpPr>
            <p:cNvPr id="413" name="Group 412"/>
            <p:cNvGrpSpPr/>
            <p:nvPr/>
          </p:nvGrpSpPr>
          <p:grpSpPr>
            <a:xfrm>
              <a:off x="2014762" y="856540"/>
              <a:ext cx="648072" cy="648072"/>
              <a:chOff x="2014762" y="856540"/>
              <a:chExt cx="648072" cy="648072"/>
            </a:xfrm>
          </p:grpSpPr>
          <p:grpSp>
            <p:nvGrpSpPr>
              <p:cNvPr id="431" name="Group 430"/>
              <p:cNvGrpSpPr/>
              <p:nvPr/>
            </p:nvGrpSpPr>
            <p:grpSpPr>
              <a:xfrm>
                <a:off x="2014762" y="856540"/>
                <a:ext cx="648072" cy="648072"/>
                <a:chOff x="2014762" y="847487"/>
                <a:chExt cx="648072" cy="648072"/>
              </a:xfrm>
            </p:grpSpPr>
            <p:sp>
              <p:nvSpPr>
                <p:cNvPr id="433" name="Oval 432"/>
                <p:cNvSpPr/>
                <p:nvPr/>
              </p:nvSpPr>
              <p:spPr>
                <a:xfrm>
                  <a:off x="2014762" y="847487"/>
                  <a:ext cx="648072" cy="648072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FFFF00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34" name="TextBox 433"/>
                <p:cNvSpPr txBox="1"/>
                <p:nvPr/>
              </p:nvSpPr>
              <p:spPr>
                <a:xfrm>
                  <a:off x="2022889" y="936444"/>
                  <a:ext cx="33695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>
                      <a:solidFill>
                        <a:schemeClr val="bg1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S</a:t>
                  </a:r>
                </a:p>
              </p:txBody>
            </p:sp>
            <p:sp>
              <p:nvSpPr>
                <p:cNvPr id="435" name="TextBox 434"/>
                <p:cNvSpPr txBox="1"/>
                <p:nvPr/>
              </p:nvSpPr>
              <p:spPr>
                <a:xfrm>
                  <a:off x="2312593" y="933672"/>
                  <a:ext cx="33695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>
                      <a:solidFill>
                        <a:schemeClr val="bg1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s</a:t>
                  </a:r>
                </a:p>
              </p:txBody>
            </p:sp>
          </p:grpSp>
          <p:cxnSp>
            <p:nvCxnSpPr>
              <p:cNvPr id="432" name="Straight Connector 431"/>
              <p:cNvCxnSpPr/>
              <p:nvPr/>
            </p:nvCxnSpPr>
            <p:spPr>
              <a:xfrm>
                <a:off x="2333864" y="882542"/>
                <a:ext cx="4934" cy="613017"/>
              </a:xfrm>
              <a:prstGeom prst="line">
                <a:avLst/>
              </a:prstGeom>
              <a:ln w="38100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4" name="Group 413"/>
            <p:cNvGrpSpPr/>
            <p:nvPr/>
          </p:nvGrpSpPr>
          <p:grpSpPr>
            <a:xfrm>
              <a:off x="2015924" y="1563638"/>
              <a:ext cx="648072" cy="648072"/>
              <a:chOff x="2014762" y="856540"/>
              <a:chExt cx="648072" cy="648072"/>
            </a:xfrm>
          </p:grpSpPr>
          <p:grpSp>
            <p:nvGrpSpPr>
              <p:cNvPr id="427" name="Group 426"/>
              <p:cNvGrpSpPr/>
              <p:nvPr/>
            </p:nvGrpSpPr>
            <p:grpSpPr>
              <a:xfrm>
                <a:off x="2014762" y="856540"/>
                <a:ext cx="648072" cy="648072"/>
                <a:chOff x="2014762" y="847487"/>
                <a:chExt cx="648072" cy="648072"/>
              </a:xfrm>
            </p:grpSpPr>
            <p:sp>
              <p:nvSpPr>
                <p:cNvPr id="429" name="Oval 428"/>
                <p:cNvSpPr/>
                <p:nvPr/>
              </p:nvSpPr>
              <p:spPr>
                <a:xfrm>
                  <a:off x="2014762" y="847487"/>
                  <a:ext cx="648072" cy="648072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FFFF00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30" name="TextBox 429"/>
                <p:cNvSpPr txBox="1"/>
                <p:nvPr/>
              </p:nvSpPr>
              <p:spPr>
                <a:xfrm>
                  <a:off x="2022889" y="936444"/>
                  <a:ext cx="619080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>
                      <a:solidFill>
                        <a:schemeClr val="bg1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S  </a:t>
                  </a:r>
                  <a:r>
                    <a:rPr lang="en-US" sz="2000" dirty="0" err="1" smtClean="0">
                      <a:solidFill>
                        <a:schemeClr val="bg1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s</a:t>
                  </a:r>
                  <a:endParaRPr lang="en-US" sz="2000" dirty="0" smtClean="0">
                    <a:solidFill>
                      <a:schemeClr val="bg1"/>
                    </a:solidFill>
                    <a:latin typeface="Symbol" panose="05050102010706020507" pitchFamily="18" charset="2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428" name="Straight Connector 427"/>
              <p:cNvCxnSpPr/>
              <p:nvPr/>
            </p:nvCxnSpPr>
            <p:spPr>
              <a:xfrm>
                <a:off x="2333864" y="882542"/>
                <a:ext cx="4934" cy="613017"/>
              </a:xfrm>
              <a:prstGeom prst="line">
                <a:avLst/>
              </a:prstGeom>
              <a:ln w="38100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5" name="Group 414"/>
            <p:cNvGrpSpPr/>
            <p:nvPr/>
          </p:nvGrpSpPr>
          <p:grpSpPr>
            <a:xfrm>
              <a:off x="2022193" y="2782483"/>
              <a:ext cx="648072" cy="648072"/>
              <a:chOff x="2014762" y="856540"/>
              <a:chExt cx="648072" cy="648072"/>
            </a:xfrm>
          </p:grpSpPr>
          <p:grpSp>
            <p:nvGrpSpPr>
              <p:cNvPr id="422" name="Group 421"/>
              <p:cNvGrpSpPr/>
              <p:nvPr/>
            </p:nvGrpSpPr>
            <p:grpSpPr>
              <a:xfrm>
                <a:off x="2014762" y="856540"/>
                <a:ext cx="648072" cy="648072"/>
                <a:chOff x="2014762" y="847487"/>
                <a:chExt cx="648072" cy="648072"/>
              </a:xfrm>
            </p:grpSpPr>
            <p:sp>
              <p:nvSpPr>
                <p:cNvPr id="424" name="Oval 423"/>
                <p:cNvSpPr/>
                <p:nvPr/>
              </p:nvSpPr>
              <p:spPr>
                <a:xfrm>
                  <a:off x="2014762" y="847487"/>
                  <a:ext cx="648072" cy="648072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FFFF00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25" name="TextBox 424"/>
                <p:cNvSpPr txBox="1"/>
                <p:nvPr/>
              </p:nvSpPr>
              <p:spPr>
                <a:xfrm>
                  <a:off x="2022889" y="936444"/>
                  <a:ext cx="33695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>
                      <a:solidFill>
                        <a:schemeClr val="bg1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S</a:t>
                  </a:r>
                </a:p>
              </p:txBody>
            </p:sp>
            <p:sp>
              <p:nvSpPr>
                <p:cNvPr id="426" name="TextBox 425"/>
                <p:cNvSpPr txBox="1"/>
                <p:nvPr/>
              </p:nvSpPr>
              <p:spPr>
                <a:xfrm>
                  <a:off x="2312593" y="933672"/>
                  <a:ext cx="33695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>
                      <a:solidFill>
                        <a:schemeClr val="bg1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s</a:t>
                  </a:r>
                </a:p>
              </p:txBody>
            </p:sp>
          </p:grpSp>
          <p:cxnSp>
            <p:nvCxnSpPr>
              <p:cNvPr id="423" name="Straight Connector 422"/>
              <p:cNvCxnSpPr/>
              <p:nvPr/>
            </p:nvCxnSpPr>
            <p:spPr>
              <a:xfrm>
                <a:off x="2333864" y="882542"/>
                <a:ext cx="4934" cy="613017"/>
              </a:xfrm>
              <a:prstGeom prst="line">
                <a:avLst/>
              </a:prstGeom>
              <a:ln w="38100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6" name="Group 415"/>
            <p:cNvGrpSpPr/>
            <p:nvPr/>
          </p:nvGrpSpPr>
          <p:grpSpPr>
            <a:xfrm>
              <a:off x="2024561" y="3651870"/>
              <a:ext cx="648072" cy="648072"/>
              <a:chOff x="2014762" y="856540"/>
              <a:chExt cx="648072" cy="648072"/>
            </a:xfrm>
          </p:grpSpPr>
          <p:grpSp>
            <p:nvGrpSpPr>
              <p:cNvPr id="417" name="Group 416"/>
              <p:cNvGrpSpPr/>
              <p:nvPr/>
            </p:nvGrpSpPr>
            <p:grpSpPr>
              <a:xfrm>
                <a:off x="2014762" y="856540"/>
                <a:ext cx="648072" cy="648072"/>
                <a:chOff x="2014762" y="847487"/>
                <a:chExt cx="648072" cy="648072"/>
              </a:xfrm>
            </p:grpSpPr>
            <p:sp>
              <p:nvSpPr>
                <p:cNvPr id="419" name="Oval 418"/>
                <p:cNvSpPr/>
                <p:nvPr/>
              </p:nvSpPr>
              <p:spPr>
                <a:xfrm>
                  <a:off x="2014762" y="847487"/>
                  <a:ext cx="648072" cy="648072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FFFF00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20" name="TextBox 419"/>
                <p:cNvSpPr txBox="1"/>
                <p:nvPr/>
              </p:nvSpPr>
              <p:spPr>
                <a:xfrm>
                  <a:off x="2022889" y="936444"/>
                  <a:ext cx="33695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>
                      <a:solidFill>
                        <a:schemeClr val="bg1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S</a:t>
                  </a:r>
                </a:p>
              </p:txBody>
            </p:sp>
            <p:sp>
              <p:nvSpPr>
                <p:cNvPr id="421" name="TextBox 420"/>
                <p:cNvSpPr txBox="1"/>
                <p:nvPr/>
              </p:nvSpPr>
              <p:spPr>
                <a:xfrm>
                  <a:off x="2312593" y="933672"/>
                  <a:ext cx="33695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>
                      <a:solidFill>
                        <a:schemeClr val="bg1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s</a:t>
                  </a:r>
                </a:p>
              </p:txBody>
            </p:sp>
          </p:grpSp>
          <p:cxnSp>
            <p:nvCxnSpPr>
              <p:cNvPr id="418" name="Straight Connector 417"/>
              <p:cNvCxnSpPr/>
              <p:nvPr/>
            </p:nvCxnSpPr>
            <p:spPr>
              <a:xfrm>
                <a:off x="2333864" y="882542"/>
                <a:ext cx="4934" cy="613017"/>
              </a:xfrm>
              <a:prstGeom prst="line">
                <a:avLst/>
              </a:prstGeom>
              <a:ln w="38100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36" name="Group 435"/>
          <p:cNvGrpSpPr/>
          <p:nvPr/>
        </p:nvGrpSpPr>
        <p:grpSpPr>
          <a:xfrm>
            <a:off x="4913188" y="866788"/>
            <a:ext cx="657871" cy="3443402"/>
            <a:chOff x="2014762" y="856540"/>
            <a:chExt cx="657871" cy="3443402"/>
          </a:xfrm>
        </p:grpSpPr>
        <p:grpSp>
          <p:nvGrpSpPr>
            <p:cNvPr id="437" name="Group 436"/>
            <p:cNvGrpSpPr/>
            <p:nvPr/>
          </p:nvGrpSpPr>
          <p:grpSpPr>
            <a:xfrm>
              <a:off x="2014762" y="856540"/>
              <a:ext cx="648072" cy="648072"/>
              <a:chOff x="2014762" y="856540"/>
              <a:chExt cx="648072" cy="648072"/>
            </a:xfrm>
          </p:grpSpPr>
          <p:grpSp>
            <p:nvGrpSpPr>
              <p:cNvPr id="455" name="Group 454"/>
              <p:cNvGrpSpPr/>
              <p:nvPr/>
            </p:nvGrpSpPr>
            <p:grpSpPr>
              <a:xfrm>
                <a:off x="2014762" y="856540"/>
                <a:ext cx="648072" cy="648072"/>
                <a:chOff x="2014762" y="847487"/>
                <a:chExt cx="648072" cy="648072"/>
              </a:xfrm>
            </p:grpSpPr>
            <p:sp>
              <p:nvSpPr>
                <p:cNvPr id="457" name="Oval 456"/>
                <p:cNvSpPr/>
                <p:nvPr/>
              </p:nvSpPr>
              <p:spPr>
                <a:xfrm>
                  <a:off x="2014762" y="847487"/>
                  <a:ext cx="648072" cy="648072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FFFF00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58" name="TextBox 457"/>
                <p:cNvSpPr txBox="1"/>
                <p:nvPr/>
              </p:nvSpPr>
              <p:spPr>
                <a:xfrm>
                  <a:off x="2022889" y="936444"/>
                  <a:ext cx="33695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>
                      <a:solidFill>
                        <a:schemeClr val="bg1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S</a:t>
                  </a:r>
                </a:p>
              </p:txBody>
            </p:sp>
            <p:sp>
              <p:nvSpPr>
                <p:cNvPr id="459" name="TextBox 458"/>
                <p:cNvSpPr txBox="1"/>
                <p:nvPr/>
              </p:nvSpPr>
              <p:spPr>
                <a:xfrm>
                  <a:off x="2312593" y="933672"/>
                  <a:ext cx="33695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>
                      <a:solidFill>
                        <a:schemeClr val="bg1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s</a:t>
                  </a:r>
                </a:p>
              </p:txBody>
            </p:sp>
          </p:grpSp>
          <p:cxnSp>
            <p:nvCxnSpPr>
              <p:cNvPr id="456" name="Straight Connector 455"/>
              <p:cNvCxnSpPr/>
              <p:nvPr/>
            </p:nvCxnSpPr>
            <p:spPr>
              <a:xfrm>
                <a:off x="2333864" y="882542"/>
                <a:ext cx="4934" cy="613017"/>
              </a:xfrm>
              <a:prstGeom prst="line">
                <a:avLst/>
              </a:prstGeom>
              <a:ln w="38100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38" name="Group 437"/>
            <p:cNvGrpSpPr/>
            <p:nvPr/>
          </p:nvGrpSpPr>
          <p:grpSpPr>
            <a:xfrm>
              <a:off x="2015924" y="1563638"/>
              <a:ext cx="648072" cy="648072"/>
              <a:chOff x="2014762" y="856540"/>
              <a:chExt cx="648072" cy="648072"/>
            </a:xfrm>
          </p:grpSpPr>
          <p:grpSp>
            <p:nvGrpSpPr>
              <p:cNvPr id="451" name="Group 450"/>
              <p:cNvGrpSpPr/>
              <p:nvPr/>
            </p:nvGrpSpPr>
            <p:grpSpPr>
              <a:xfrm>
                <a:off x="2014762" y="856540"/>
                <a:ext cx="648072" cy="648072"/>
                <a:chOff x="2014762" y="847487"/>
                <a:chExt cx="648072" cy="648072"/>
              </a:xfrm>
            </p:grpSpPr>
            <p:sp>
              <p:nvSpPr>
                <p:cNvPr id="453" name="Oval 452"/>
                <p:cNvSpPr/>
                <p:nvPr/>
              </p:nvSpPr>
              <p:spPr>
                <a:xfrm>
                  <a:off x="2014762" y="847487"/>
                  <a:ext cx="648072" cy="648072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FFFF00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54" name="TextBox 453"/>
                <p:cNvSpPr txBox="1"/>
                <p:nvPr/>
              </p:nvSpPr>
              <p:spPr>
                <a:xfrm>
                  <a:off x="2022889" y="936444"/>
                  <a:ext cx="619080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>
                      <a:solidFill>
                        <a:schemeClr val="bg1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S  </a:t>
                  </a:r>
                  <a:r>
                    <a:rPr lang="en-US" sz="2000" dirty="0" err="1" smtClean="0">
                      <a:solidFill>
                        <a:schemeClr val="bg1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s</a:t>
                  </a:r>
                  <a:endParaRPr lang="en-US" sz="2000" dirty="0" smtClean="0">
                    <a:solidFill>
                      <a:schemeClr val="bg1"/>
                    </a:solidFill>
                    <a:latin typeface="Symbol" panose="05050102010706020507" pitchFamily="18" charset="2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452" name="Straight Connector 451"/>
              <p:cNvCxnSpPr/>
              <p:nvPr/>
            </p:nvCxnSpPr>
            <p:spPr>
              <a:xfrm>
                <a:off x="2333864" y="882542"/>
                <a:ext cx="4934" cy="613017"/>
              </a:xfrm>
              <a:prstGeom prst="line">
                <a:avLst/>
              </a:prstGeom>
              <a:ln w="38100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39" name="Group 438"/>
            <p:cNvGrpSpPr/>
            <p:nvPr/>
          </p:nvGrpSpPr>
          <p:grpSpPr>
            <a:xfrm>
              <a:off x="2022193" y="2782483"/>
              <a:ext cx="648072" cy="648072"/>
              <a:chOff x="2014762" y="856540"/>
              <a:chExt cx="648072" cy="648072"/>
            </a:xfrm>
          </p:grpSpPr>
          <p:grpSp>
            <p:nvGrpSpPr>
              <p:cNvPr id="446" name="Group 445"/>
              <p:cNvGrpSpPr/>
              <p:nvPr/>
            </p:nvGrpSpPr>
            <p:grpSpPr>
              <a:xfrm>
                <a:off x="2014762" y="856540"/>
                <a:ext cx="648072" cy="648072"/>
                <a:chOff x="2014762" y="847487"/>
                <a:chExt cx="648072" cy="648072"/>
              </a:xfrm>
            </p:grpSpPr>
            <p:sp>
              <p:nvSpPr>
                <p:cNvPr id="448" name="Oval 447"/>
                <p:cNvSpPr/>
                <p:nvPr/>
              </p:nvSpPr>
              <p:spPr>
                <a:xfrm>
                  <a:off x="2014762" y="847487"/>
                  <a:ext cx="648072" cy="648072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FFFF00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49" name="TextBox 448"/>
                <p:cNvSpPr txBox="1"/>
                <p:nvPr/>
              </p:nvSpPr>
              <p:spPr>
                <a:xfrm>
                  <a:off x="2022889" y="936444"/>
                  <a:ext cx="33695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>
                      <a:solidFill>
                        <a:schemeClr val="bg1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S</a:t>
                  </a:r>
                </a:p>
              </p:txBody>
            </p:sp>
            <p:sp>
              <p:nvSpPr>
                <p:cNvPr id="450" name="TextBox 449"/>
                <p:cNvSpPr txBox="1"/>
                <p:nvPr/>
              </p:nvSpPr>
              <p:spPr>
                <a:xfrm>
                  <a:off x="2312593" y="933672"/>
                  <a:ext cx="33695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>
                      <a:solidFill>
                        <a:schemeClr val="bg1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s</a:t>
                  </a:r>
                </a:p>
              </p:txBody>
            </p:sp>
          </p:grpSp>
          <p:cxnSp>
            <p:nvCxnSpPr>
              <p:cNvPr id="447" name="Straight Connector 446"/>
              <p:cNvCxnSpPr/>
              <p:nvPr/>
            </p:nvCxnSpPr>
            <p:spPr>
              <a:xfrm>
                <a:off x="2333864" y="882542"/>
                <a:ext cx="4934" cy="613017"/>
              </a:xfrm>
              <a:prstGeom prst="line">
                <a:avLst/>
              </a:prstGeom>
              <a:ln w="38100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40" name="Group 439"/>
            <p:cNvGrpSpPr/>
            <p:nvPr/>
          </p:nvGrpSpPr>
          <p:grpSpPr>
            <a:xfrm>
              <a:off x="2024561" y="3651870"/>
              <a:ext cx="648072" cy="648072"/>
              <a:chOff x="2014762" y="856540"/>
              <a:chExt cx="648072" cy="648072"/>
            </a:xfrm>
          </p:grpSpPr>
          <p:grpSp>
            <p:nvGrpSpPr>
              <p:cNvPr id="441" name="Group 440"/>
              <p:cNvGrpSpPr/>
              <p:nvPr/>
            </p:nvGrpSpPr>
            <p:grpSpPr>
              <a:xfrm>
                <a:off x="2014762" y="856540"/>
                <a:ext cx="648072" cy="648072"/>
                <a:chOff x="2014762" y="847487"/>
                <a:chExt cx="648072" cy="648072"/>
              </a:xfrm>
            </p:grpSpPr>
            <p:sp>
              <p:nvSpPr>
                <p:cNvPr id="443" name="Oval 442"/>
                <p:cNvSpPr/>
                <p:nvPr/>
              </p:nvSpPr>
              <p:spPr>
                <a:xfrm>
                  <a:off x="2014762" y="847487"/>
                  <a:ext cx="648072" cy="648072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FFFF00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44" name="TextBox 443"/>
                <p:cNvSpPr txBox="1"/>
                <p:nvPr/>
              </p:nvSpPr>
              <p:spPr>
                <a:xfrm>
                  <a:off x="2022889" y="936444"/>
                  <a:ext cx="33695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>
                      <a:solidFill>
                        <a:schemeClr val="bg1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S</a:t>
                  </a:r>
                </a:p>
              </p:txBody>
            </p:sp>
            <p:sp>
              <p:nvSpPr>
                <p:cNvPr id="445" name="TextBox 444"/>
                <p:cNvSpPr txBox="1"/>
                <p:nvPr/>
              </p:nvSpPr>
              <p:spPr>
                <a:xfrm>
                  <a:off x="2312593" y="933672"/>
                  <a:ext cx="33695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>
                      <a:solidFill>
                        <a:schemeClr val="bg1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s</a:t>
                  </a:r>
                </a:p>
              </p:txBody>
            </p:sp>
          </p:grpSp>
          <p:cxnSp>
            <p:nvCxnSpPr>
              <p:cNvPr id="442" name="Straight Connector 441"/>
              <p:cNvCxnSpPr/>
              <p:nvPr/>
            </p:nvCxnSpPr>
            <p:spPr>
              <a:xfrm>
                <a:off x="2333864" y="882542"/>
                <a:ext cx="4934" cy="613017"/>
              </a:xfrm>
              <a:prstGeom prst="line">
                <a:avLst/>
              </a:prstGeom>
              <a:ln w="38100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60" name="Group 459"/>
          <p:cNvGrpSpPr/>
          <p:nvPr/>
        </p:nvGrpSpPr>
        <p:grpSpPr>
          <a:xfrm>
            <a:off x="6300192" y="844753"/>
            <a:ext cx="657871" cy="3443402"/>
            <a:chOff x="2014762" y="856540"/>
            <a:chExt cx="657871" cy="3443402"/>
          </a:xfrm>
        </p:grpSpPr>
        <p:grpSp>
          <p:nvGrpSpPr>
            <p:cNvPr id="461" name="Group 460"/>
            <p:cNvGrpSpPr/>
            <p:nvPr/>
          </p:nvGrpSpPr>
          <p:grpSpPr>
            <a:xfrm>
              <a:off x="2014762" y="856540"/>
              <a:ext cx="648072" cy="648072"/>
              <a:chOff x="2014762" y="856540"/>
              <a:chExt cx="648072" cy="648072"/>
            </a:xfrm>
          </p:grpSpPr>
          <p:grpSp>
            <p:nvGrpSpPr>
              <p:cNvPr id="479" name="Group 478"/>
              <p:cNvGrpSpPr/>
              <p:nvPr/>
            </p:nvGrpSpPr>
            <p:grpSpPr>
              <a:xfrm>
                <a:off x="2014762" y="856540"/>
                <a:ext cx="648072" cy="648072"/>
                <a:chOff x="2014762" y="847487"/>
                <a:chExt cx="648072" cy="648072"/>
              </a:xfrm>
            </p:grpSpPr>
            <p:sp>
              <p:nvSpPr>
                <p:cNvPr id="481" name="Oval 480"/>
                <p:cNvSpPr/>
                <p:nvPr/>
              </p:nvSpPr>
              <p:spPr>
                <a:xfrm>
                  <a:off x="2014762" y="847487"/>
                  <a:ext cx="648072" cy="648072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FFFF00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2" name="TextBox 481"/>
                <p:cNvSpPr txBox="1"/>
                <p:nvPr/>
              </p:nvSpPr>
              <p:spPr>
                <a:xfrm>
                  <a:off x="2022889" y="936444"/>
                  <a:ext cx="33695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>
                      <a:solidFill>
                        <a:schemeClr val="bg1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S</a:t>
                  </a:r>
                </a:p>
              </p:txBody>
            </p:sp>
            <p:sp>
              <p:nvSpPr>
                <p:cNvPr id="483" name="TextBox 482"/>
                <p:cNvSpPr txBox="1"/>
                <p:nvPr/>
              </p:nvSpPr>
              <p:spPr>
                <a:xfrm>
                  <a:off x="2312593" y="933672"/>
                  <a:ext cx="33695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>
                      <a:solidFill>
                        <a:schemeClr val="bg1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s</a:t>
                  </a:r>
                </a:p>
              </p:txBody>
            </p:sp>
          </p:grpSp>
          <p:cxnSp>
            <p:nvCxnSpPr>
              <p:cNvPr id="480" name="Straight Connector 479"/>
              <p:cNvCxnSpPr/>
              <p:nvPr/>
            </p:nvCxnSpPr>
            <p:spPr>
              <a:xfrm>
                <a:off x="2333864" y="882542"/>
                <a:ext cx="4934" cy="613017"/>
              </a:xfrm>
              <a:prstGeom prst="line">
                <a:avLst/>
              </a:prstGeom>
              <a:ln w="38100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2" name="Group 461"/>
            <p:cNvGrpSpPr/>
            <p:nvPr/>
          </p:nvGrpSpPr>
          <p:grpSpPr>
            <a:xfrm>
              <a:off x="2015924" y="1563638"/>
              <a:ext cx="648072" cy="648072"/>
              <a:chOff x="2014762" y="856540"/>
              <a:chExt cx="648072" cy="648072"/>
            </a:xfrm>
          </p:grpSpPr>
          <p:grpSp>
            <p:nvGrpSpPr>
              <p:cNvPr id="475" name="Group 474"/>
              <p:cNvGrpSpPr/>
              <p:nvPr/>
            </p:nvGrpSpPr>
            <p:grpSpPr>
              <a:xfrm>
                <a:off x="2014762" y="856540"/>
                <a:ext cx="648072" cy="648072"/>
                <a:chOff x="2014762" y="847487"/>
                <a:chExt cx="648072" cy="648072"/>
              </a:xfrm>
            </p:grpSpPr>
            <p:sp>
              <p:nvSpPr>
                <p:cNvPr id="477" name="Oval 476"/>
                <p:cNvSpPr/>
                <p:nvPr/>
              </p:nvSpPr>
              <p:spPr>
                <a:xfrm>
                  <a:off x="2014762" y="847487"/>
                  <a:ext cx="648072" cy="648072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FFFF00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8" name="TextBox 477"/>
                <p:cNvSpPr txBox="1"/>
                <p:nvPr/>
              </p:nvSpPr>
              <p:spPr>
                <a:xfrm>
                  <a:off x="2022889" y="936444"/>
                  <a:ext cx="619080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>
                      <a:solidFill>
                        <a:schemeClr val="bg1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S  </a:t>
                  </a:r>
                  <a:r>
                    <a:rPr lang="en-US" sz="2000" dirty="0" err="1" smtClean="0">
                      <a:solidFill>
                        <a:schemeClr val="bg1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s</a:t>
                  </a:r>
                  <a:endParaRPr lang="en-US" sz="2000" dirty="0" smtClean="0">
                    <a:solidFill>
                      <a:schemeClr val="bg1"/>
                    </a:solidFill>
                    <a:latin typeface="Symbol" panose="05050102010706020507" pitchFamily="18" charset="2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476" name="Straight Connector 475"/>
              <p:cNvCxnSpPr/>
              <p:nvPr/>
            </p:nvCxnSpPr>
            <p:spPr>
              <a:xfrm>
                <a:off x="2333864" y="882542"/>
                <a:ext cx="4934" cy="613017"/>
              </a:xfrm>
              <a:prstGeom prst="line">
                <a:avLst/>
              </a:prstGeom>
              <a:ln w="38100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3" name="Group 462"/>
            <p:cNvGrpSpPr/>
            <p:nvPr/>
          </p:nvGrpSpPr>
          <p:grpSpPr>
            <a:xfrm>
              <a:off x="2022193" y="2782483"/>
              <a:ext cx="648072" cy="648072"/>
              <a:chOff x="2014762" y="856540"/>
              <a:chExt cx="648072" cy="648072"/>
            </a:xfrm>
          </p:grpSpPr>
          <p:grpSp>
            <p:nvGrpSpPr>
              <p:cNvPr id="470" name="Group 469"/>
              <p:cNvGrpSpPr/>
              <p:nvPr/>
            </p:nvGrpSpPr>
            <p:grpSpPr>
              <a:xfrm>
                <a:off x="2014762" y="856540"/>
                <a:ext cx="648072" cy="648072"/>
                <a:chOff x="2014762" y="847487"/>
                <a:chExt cx="648072" cy="648072"/>
              </a:xfrm>
            </p:grpSpPr>
            <p:sp>
              <p:nvSpPr>
                <p:cNvPr id="472" name="Oval 471"/>
                <p:cNvSpPr/>
                <p:nvPr/>
              </p:nvSpPr>
              <p:spPr>
                <a:xfrm>
                  <a:off x="2014762" y="847487"/>
                  <a:ext cx="648072" cy="648072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FFFF00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3" name="TextBox 472"/>
                <p:cNvSpPr txBox="1"/>
                <p:nvPr/>
              </p:nvSpPr>
              <p:spPr>
                <a:xfrm>
                  <a:off x="2022889" y="936444"/>
                  <a:ext cx="33695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>
                      <a:solidFill>
                        <a:schemeClr val="bg1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S</a:t>
                  </a:r>
                </a:p>
              </p:txBody>
            </p:sp>
            <p:sp>
              <p:nvSpPr>
                <p:cNvPr id="474" name="TextBox 473"/>
                <p:cNvSpPr txBox="1"/>
                <p:nvPr/>
              </p:nvSpPr>
              <p:spPr>
                <a:xfrm>
                  <a:off x="2312593" y="933672"/>
                  <a:ext cx="33695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>
                      <a:solidFill>
                        <a:schemeClr val="bg1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s</a:t>
                  </a:r>
                </a:p>
              </p:txBody>
            </p:sp>
          </p:grpSp>
          <p:cxnSp>
            <p:nvCxnSpPr>
              <p:cNvPr id="471" name="Straight Connector 470"/>
              <p:cNvCxnSpPr/>
              <p:nvPr/>
            </p:nvCxnSpPr>
            <p:spPr>
              <a:xfrm>
                <a:off x="2333864" y="882542"/>
                <a:ext cx="4934" cy="613017"/>
              </a:xfrm>
              <a:prstGeom prst="line">
                <a:avLst/>
              </a:prstGeom>
              <a:ln w="38100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4" name="Group 463"/>
            <p:cNvGrpSpPr/>
            <p:nvPr/>
          </p:nvGrpSpPr>
          <p:grpSpPr>
            <a:xfrm>
              <a:off x="2024561" y="3651870"/>
              <a:ext cx="648072" cy="648072"/>
              <a:chOff x="2014762" y="856540"/>
              <a:chExt cx="648072" cy="648072"/>
            </a:xfrm>
          </p:grpSpPr>
          <p:grpSp>
            <p:nvGrpSpPr>
              <p:cNvPr id="465" name="Group 464"/>
              <p:cNvGrpSpPr/>
              <p:nvPr/>
            </p:nvGrpSpPr>
            <p:grpSpPr>
              <a:xfrm>
                <a:off x="2014762" y="856540"/>
                <a:ext cx="648072" cy="648072"/>
                <a:chOff x="2014762" y="847487"/>
                <a:chExt cx="648072" cy="648072"/>
              </a:xfrm>
            </p:grpSpPr>
            <p:sp>
              <p:nvSpPr>
                <p:cNvPr id="467" name="Oval 466"/>
                <p:cNvSpPr/>
                <p:nvPr/>
              </p:nvSpPr>
              <p:spPr>
                <a:xfrm>
                  <a:off x="2014762" y="847487"/>
                  <a:ext cx="648072" cy="648072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FFFF00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8" name="TextBox 467"/>
                <p:cNvSpPr txBox="1"/>
                <p:nvPr/>
              </p:nvSpPr>
              <p:spPr>
                <a:xfrm>
                  <a:off x="2022889" y="936444"/>
                  <a:ext cx="33695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>
                      <a:solidFill>
                        <a:schemeClr val="bg1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S</a:t>
                  </a:r>
                </a:p>
              </p:txBody>
            </p:sp>
            <p:sp>
              <p:nvSpPr>
                <p:cNvPr id="469" name="TextBox 468"/>
                <p:cNvSpPr txBox="1"/>
                <p:nvPr/>
              </p:nvSpPr>
              <p:spPr>
                <a:xfrm>
                  <a:off x="2312593" y="933672"/>
                  <a:ext cx="33695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 smtClean="0">
                      <a:solidFill>
                        <a:schemeClr val="bg1"/>
                      </a:solidFill>
                      <a:latin typeface="Symbol" panose="05050102010706020507" pitchFamily="18" charset="2"/>
                      <a:cs typeface="Times New Roman" panose="02020603050405020304" pitchFamily="18" charset="0"/>
                    </a:rPr>
                    <a:t>s</a:t>
                  </a:r>
                </a:p>
              </p:txBody>
            </p:sp>
          </p:grpSp>
          <p:cxnSp>
            <p:nvCxnSpPr>
              <p:cNvPr id="466" name="Straight Connector 465"/>
              <p:cNvCxnSpPr/>
              <p:nvPr/>
            </p:nvCxnSpPr>
            <p:spPr>
              <a:xfrm>
                <a:off x="2333864" y="882542"/>
                <a:ext cx="4934" cy="613017"/>
              </a:xfrm>
              <a:prstGeom prst="line">
                <a:avLst/>
              </a:prstGeom>
              <a:ln w="38100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484" name="TextBox 483"/>
          <p:cNvSpPr txBox="1"/>
          <p:nvPr/>
        </p:nvSpPr>
        <p:spPr>
          <a:xfrm>
            <a:off x="2914086" y="4452140"/>
            <a:ext cx="26096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="1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solidFill>
                  <a:schemeClr val="bg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H</a:t>
            </a:r>
            <a:r>
              <a:rPr lang="en-US" sz="20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))</a:t>
            </a:r>
            <a:endParaRPr lang="en-US" sz="2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5" name="TextBox 484"/>
          <p:cNvSpPr txBox="1"/>
          <p:nvPr/>
        </p:nvSpPr>
        <p:spPr>
          <a:xfrm>
            <a:off x="5851354" y="4421186"/>
            <a:ext cx="3292646" cy="400110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 smtClean="0">
                <a:solidFill>
                  <a:schemeClr val="bg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=s</a:t>
            </a:r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solidFill>
                  <a:schemeClr val="bg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…</a:t>
            </a:r>
            <a:r>
              <a:rPr lang="en-US" sz="2000" dirty="0" smtClean="0">
                <a:solidFill>
                  <a:schemeClr val="bg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="1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)…) </a:t>
            </a:r>
            <a:endParaRPr lang="en-US" sz="2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91" name="Group 490"/>
          <p:cNvGrpSpPr/>
          <p:nvPr/>
        </p:nvGrpSpPr>
        <p:grpSpPr>
          <a:xfrm>
            <a:off x="4640247" y="4268985"/>
            <a:ext cx="1430403" cy="588667"/>
            <a:chOff x="1099574" y="2832382"/>
            <a:chExt cx="1430403" cy="588667"/>
          </a:xfrm>
        </p:grpSpPr>
        <p:sp>
          <p:nvSpPr>
            <p:cNvPr id="492" name="TextBox 491"/>
            <p:cNvSpPr txBox="1"/>
            <p:nvPr/>
          </p:nvSpPr>
          <p:spPr>
            <a:xfrm>
              <a:off x="1099574" y="2832382"/>
              <a:ext cx="52924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495" name="TextBox 494"/>
            <p:cNvSpPr txBox="1"/>
            <p:nvPr/>
          </p:nvSpPr>
          <p:spPr>
            <a:xfrm>
              <a:off x="1477427" y="2836274"/>
              <a:ext cx="52924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496" name="TextBox 495"/>
            <p:cNvSpPr txBox="1"/>
            <p:nvPr/>
          </p:nvSpPr>
          <p:spPr>
            <a:xfrm>
              <a:off x="1739079" y="2836274"/>
              <a:ext cx="52924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497" name="TextBox 496"/>
            <p:cNvSpPr txBox="1"/>
            <p:nvPr/>
          </p:nvSpPr>
          <p:spPr>
            <a:xfrm>
              <a:off x="2000731" y="2836274"/>
              <a:ext cx="52924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498" name="Rectangle 497"/>
          <p:cNvSpPr/>
          <p:nvPr/>
        </p:nvSpPr>
        <p:spPr>
          <a:xfrm>
            <a:off x="1451719" y="762059"/>
            <a:ext cx="3834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="1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b="1" dirty="0"/>
          </a:p>
        </p:txBody>
      </p:sp>
      <p:sp>
        <p:nvSpPr>
          <p:cNvPr id="499" name="Rectangle 498"/>
          <p:cNvSpPr/>
          <p:nvPr/>
        </p:nvSpPr>
        <p:spPr>
          <a:xfrm>
            <a:off x="2827174" y="779821"/>
            <a:ext cx="38343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="1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b="1" dirty="0"/>
          </a:p>
        </p:txBody>
      </p:sp>
      <p:sp>
        <p:nvSpPr>
          <p:cNvPr id="500" name="Rectangle 499"/>
          <p:cNvSpPr/>
          <p:nvPr/>
        </p:nvSpPr>
        <p:spPr>
          <a:xfrm>
            <a:off x="5719637" y="816280"/>
            <a:ext cx="41069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b="1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b="1" dirty="0"/>
          </a:p>
        </p:txBody>
      </p:sp>
      <p:sp>
        <p:nvSpPr>
          <p:cNvPr id="252" name="TextBox 251"/>
          <p:cNvSpPr txBox="1"/>
          <p:nvPr/>
        </p:nvSpPr>
        <p:spPr>
          <a:xfrm>
            <a:off x="1770223" y="-20538"/>
            <a:ext cx="5422407" cy="584775"/>
          </a:xfrm>
          <a:prstGeom prst="rect">
            <a:avLst/>
          </a:prstGeom>
          <a:solidFill>
            <a:srgbClr val="00008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edForward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eural Network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1" name="Group 260"/>
          <p:cNvGrpSpPr/>
          <p:nvPr/>
        </p:nvGrpSpPr>
        <p:grpSpPr>
          <a:xfrm flipH="1">
            <a:off x="-265826" y="969616"/>
            <a:ext cx="1301912" cy="2316361"/>
            <a:chOff x="950570" y="3057087"/>
            <a:chExt cx="1586321" cy="2316361"/>
          </a:xfrm>
        </p:grpSpPr>
        <p:pic>
          <p:nvPicPr>
            <p:cNvPr id="265" name="Picture 2" descr="Image result for pictur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950570" y="3222981"/>
              <a:ext cx="1586321" cy="2150467"/>
            </a:xfrm>
            <a:prstGeom prst="rect">
              <a:avLst/>
            </a:prstGeom>
            <a:noFill/>
            <a:scene3d>
              <a:camera prst="orthographicFront">
                <a:rot lat="19799996" lon="24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6" name="Freeform 265"/>
            <p:cNvSpPr/>
            <p:nvPr/>
          </p:nvSpPr>
          <p:spPr>
            <a:xfrm>
              <a:off x="1138205" y="3057087"/>
              <a:ext cx="1333578" cy="2095844"/>
            </a:xfrm>
            <a:custGeom>
              <a:avLst/>
              <a:gdLst>
                <a:gd name="connsiteX0" fmla="*/ 429338 w 1333578"/>
                <a:gd name="connsiteY0" fmla="*/ 2059199 h 2095844"/>
                <a:gd name="connsiteX1" fmla="*/ 168081 w 1333578"/>
                <a:gd name="connsiteY1" fmla="*/ 2048313 h 2095844"/>
                <a:gd name="connsiteX2" fmla="*/ 70109 w 1333578"/>
                <a:gd name="connsiteY2" fmla="*/ 1547570 h 2095844"/>
                <a:gd name="connsiteX3" fmla="*/ 233395 w 1333578"/>
                <a:gd name="connsiteY3" fmla="*/ 491656 h 2095844"/>
                <a:gd name="connsiteX4" fmla="*/ 233395 w 1333578"/>
                <a:gd name="connsiteY4" fmla="*/ 491656 h 2095844"/>
                <a:gd name="connsiteX5" fmla="*/ 320481 w 1333578"/>
                <a:gd name="connsiteY5" fmla="*/ 263056 h 2095844"/>
                <a:gd name="connsiteX6" fmla="*/ 897424 w 1333578"/>
                <a:gd name="connsiteY6" fmla="*/ 12684 h 2095844"/>
                <a:gd name="connsiteX7" fmla="*/ 1115138 w 1333578"/>
                <a:gd name="connsiteY7" fmla="*/ 34456 h 2095844"/>
                <a:gd name="connsiteX8" fmla="*/ 1311081 w 1333578"/>
                <a:gd name="connsiteY8" fmla="*/ 56227 h 2095844"/>
                <a:gd name="connsiteX9" fmla="*/ 1311081 w 1333578"/>
                <a:gd name="connsiteY9" fmla="*/ 154199 h 2095844"/>
                <a:gd name="connsiteX10" fmla="*/ 1147795 w 1333578"/>
                <a:gd name="connsiteY10" fmla="*/ 175970 h 2095844"/>
                <a:gd name="connsiteX11" fmla="*/ 995395 w 1333578"/>
                <a:gd name="connsiteY11" fmla="*/ 197742 h 2095844"/>
                <a:gd name="connsiteX12" fmla="*/ 549081 w 1333578"/>
                <a:gd name="connsiteY12" fmla="*/ 339256 h 2095844"/>
                <a:gd name="connsiteX13" fmla="*/ 364024 w 1333578"/>
                <a:gd name="connsiteY13" fmla="*/ 535199 h 2095844"/>
                <a:gd name="connsiteX14" fmla="*/ 331366 w 1333578"/>
                <a:gd name="connsiteY14" fmla="*/ 883542 h 2095844"/>
                <a:gd name="connsiteX15" fmla="*/ 276938 w 1333578"/>
                <a:gd name="connsiteY15" fmla="*/ 1112142 h 2095844"/>
                <a:gd name="connsiteX16" fmla="*/ 255166 w 1333578"/>
                <a:gd name="connsiteY16" fmla="*/ 1329856 h 2095844"/>
                <a:gd name="connsiteX17" fmla="*/ 244281 w 1333578"/>
                <a:gd name="connsiteY17" fmla="*/ 1536684 h 2095844"/>
                <a:gd name="connsiteX18" fmla="*/ 244281 w 1333578"/>
                <a:gd name="connsiteY18" fmla="*/ 1558456 h 2095844"/>
                <a:gd name="connsiteX19" fmla="*/ 26566 w 1333578"/>
                <a:gd name="connsiteY19" fmla="*/ 1699970 h 2095844"/>
                <a:gd name="connsiteX20" fmla="*/ 37452 w 1333578"/>
                <a:gd name="connsiteY20" fmla="*/ 1885027 h 2095844"/>
                <a:gd name="connsiteX21" fmla="*/ 331366 w 1333578"/>
                <a:gd name="connsiteY21" fmla="*/ 1797942 h 2095844"/>
                <a:gd name="connsiteX22" fmla="*/ 309595 w 1333578"/>
                <a:gd name="connsiteY22" fmla="*/ 1906799 h 2095844"/>
                <a:gd name="connsiteX23" fmla="*/ 429338 w 1333578"/>
                <a:gd name="connsiteY23" fmla="*/ 2059199 h 20958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333578" h="2095844">
                  <a:moveTo>
                    <a:pt x="429338" y="2059199"/>
                  </a:moveTo>
                  <a:cubicBezTo>
                    <a:pt x="405752" y="2082785"/>
                    <a:pt x="227952" y="2133585"/>
                    <a:pt x="168081" y="2048313"/>
                  </a:cubicBezTo>
                  <a:cubicBezTo>
                    <a:pt x="108209" y="1963041"/>
                    <a:pt x="59223" y="1807013"/>
                    <a:pt x="70109" y="1547570"/>
                  </a:cubicBezTo>
                  <a:cubicBezTo>
                    <a:pt x="80995" y="1288127"/>
                    <a:pt x="233395" y="491656"/>
                    <a:pt x="233395" y="491656"/>
                  </a:cubicBezTo>
                  <a:lnTo>
                    <a:pt x="233395" y="491656"/>
                  </a:lnTo>
                  <a:cubicBezTo>
                    <a:pt x="247909" y="453556"/>
                    <a:pt x="209809" y="342885"/>
                    <a:pt x="320481" y="263056"/>
                  </a:cubicBezTo>
                  <a:cubicBezTo>
                    <a:pt x="431153" y="183227"/>
                    <a:pt x="764981" y="50784"/>
                    <a:pt x="897424" y="12684"/>
                  </a:cubicBezTo>
                  <a:cubicBezTo>
                    <a:pt x="1029867" y="-25416"/>
                    <a:pt x="1115138" y="34456"/>
                    <a:pt x="1115138" y="34456"/>
                  </a:cubicBezTo>
                  <a:cubicBezTo>
                    <a:pt x="1184081" y="41713"/>
                    <a:pt x="1278424" y="36270"/>
                    <a:pt x="1311081" y="56227"/>
                  </a:cubicBezTo>
                  <a:cubicBezTo>
                    <a:pt x="1343738" y="76184"/>
                    <a:pt x="1338295" y="134242"/>
                    <a:pt x="1311081" y="154199"/>
                  </a:cubicBezTo>
                  <a:cubicBezTo>
                    <a:pt x="1283867" y="174156"/>
                    <a:pt x="1147795" y="175970"/>
                    <a:pt x="1147795" y="175970"/>
                  </a:cubicBezTo>
                  <a:cubicBezTo>
                    <a:pt x="1095181" y="183227"/>
                    <a:pt x="1095181" y="170528"/>
                    <a:pt x="995395" y="197742"/>
                  </a:cubicBezTo>
                  <a:cubicBezTo>
                    <a:pt x="895609" y="224956"/>
                    <a:pt x="654309" y="283013"/>
                    <a:pt x="549081" y="339256"/>
                  </a:cubicBezTo>
                  <a:cubicBezTo>
                    <a:pt x="443853" y="395499"/>
                    <a:pt x="400310" y="444485"/>
                    <a:pt x="364024" y="535199"/>
                  </a:cubicBezTo>
                  <a:cubicBezTo>
                    <a:pt x="327738" y="625913"/>
                    <a:pt x="345880" y="787385"/>
                    <a:pt x="331366" y="883542"/>
                  </a:cubicBezTo>
                  <a:cubicBezTo>
                    <a:pt x="316852" y="979699"/>
                    <a:pt x="289638" y="1037756"/>
                    <a:pt x="276938" y="1112142"/>
                  </a:cubicBezTo>
                  <a:cubicBezTo>
                    <a:pt x="264238" y="1186528"/>
                    <a:pt x="260609" y="1259099"/>
                    <a:pt x="255166" y="1329856"/>
                  </a:cubicBezTo>
                  <a:cubicBezTo>
                    <a:pt x="249723" y="1400613"/>
                    <a:pt x="246095" y="1498584"/>
                    <a:pt x="244281" y="1536684"/>
                  </a:cubicBezTo>
                  <a:cubicBezTo>
                    <a:pt x="242467" y="1574784"/>
                    <a:pt x="280567" y="1531242"/>
                    <a:pt x="244281" y="1558456"/>
                  </a:cubicBezTo>
                  <a:cubicBezTo>
                    <a:pt x="207995" y="1585670"/>
                    <a:pt x="61037" y="1645541"/>
                    <a:pt x="26566" y="1699970"/>
                  </a:cubicBezTo>
                  <a:cubicBezTo>
                    <a:pt x="-7906" y="1754398"/>
                    <a:pt x="-13348" y="1868698"/>
                    <a:pt x="37452" y="1885027"/>
                  </a:cubicBezTo>
                  <a:cubicBezTo>
                    <a:pt x="88252" y="1901356"/>
                    <a:pt x="286009" y="1794313"/>
                    <a:pt x="331366" y="1797942"/>
                  </a:cubicBezTo>
                  <a:cubicBezTo>
                    <a:pt x="376723" y="1801571"/>
                    <a:pt x="293266" y="1859628"/>
                    <a:pt x="309595" y="1906799"/>
                  </a:cubicBezTo>
                  <a:cubicBezTo>
                    <a:pt x="325924" y="1953970"/>
                    <a:pt x="452924" y="2035613"/>
                    <a:pt x="429338" y="2059199"/>
                  </a:cubicBezTo>
                  <a:close/>
                </a:path>
              </a:pathLst>
            </a:custGeom>
            <a:solidFill>
              <a:srgbClr val="000082"/>
            </a:solidFill>
            <a:ln w="38100">
              <a:solidFill>
                <a:srgbClr val="000082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7" name="Rectangle 266"/>
            <p:cNvSpPr/>
            <p:nvPr/>
          </p:nvSpPr>
          <p:spPr>
            <a:xfrm>
              <a:off x="970249" y="3452419"/>
              <a:ext cx="429992" cy="1128007"/>
            </a:xfrm>
            <a:prstGeom prst="rect">
              <a:avLst/>
            </a:prstGeom>
            <a:solidFill>
              <a:srgbClr val="000082"/>
            </a:solidFill>
            <a:ln w="38100">
              <a:solidFill>
                <a:srgbClr val="000082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8" name="Freeform 267"/>
            <p:cNvSpPr/>
            <p:nvPr/>
          </p:nvSpPr>
          <p:spPr>
            <a:xfrm>
              <a:off x="975786" y="4490021"/>
              <a:ext cx="506278" cy="638427"/>
            </a:xfrm>
            <a:custGeom>
              <a:avLst/>
              <a:gdLst>
                <a:gd name="connsiteX0" fmla="*/ 47471 w 506278"/>
                <a:gd name="connsiteY0" fmla="*/ 49322 h 638427"/>
                <a:gd name="connsiteX1" fmla="*/ 297843 w 506278"/>
                <a:gd name="connsiteY1" fmla="*/ 27550 h 638427"/>
                <a:gd name="connsiteX2" fmla="*/ 395814 w 506278"/>
                <a:gd name="connsiteY2" fmla="*/ 114636 h 638427"/>
                <a:gd name="connsiteX3" fmla="*/ 504671 w 506278"/>
                <a:gd name="connsiteY3" fmla="*/ 375893 h 638427"/>
                <a:gd name="connsiteX4" fmla="*/ 450243 w 506278"/>
                <a:gd name="connsiteY4" fmla="*/ 550065 h 638427"/>
                <a:gd name="connsiteX5" fmla="*/ 308728 w 506278"/>
                <a:gd name="connsiteY5" fmla="*/ 604493 h 638427"/>
                <a:gd name="connsiteX6" fmla="*/ 123671 w 506278"/>
                <a:gd name="connsiteY6" fmla="*/ 637150 h 638427"/>
                <a:gd name="connsiteX7" fmla="*/ 3928 w 506278"/>
                <a:gd name="connsiteY7" fmla="*/ 560950 h 638427"/>
                <a:gd name="connsiteX8" fmla="*/ 47471 w 506278"/>
                <a:gd name="connsiteY8" fmla="*/ 49322 h 6384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06278" h="638427">
                  <a:moveTo>
                    <a:pt x="47471" y="49322"/>
                  </a:moveTo>
                  <a:cubicBezTo>
                    <a:pt x="96457" y="-39578"/>
                    <a:pt x="239786" y="16664"/>
                    <a:pt x="297843" y="27550"/>
                  </a:cubicBezTo>
                  <a:cubicBezTo>
                    <a:pt x="355900" y="38436"/>
                    <a:pt x="361343" y="56579"/>
                    <a:pt x="395814" y="114636"/>
                  </a:cubicBezTo>
                  <a:cubicBezTo>
                    <a:pt x="430285" y="172693"/>
                    <a:pt x="495600" y="303322"/>
                    <a:pt x="504671" y="375893"/>
                  </a:cubicBezTo>
                  <a:cubicBezTo>
                    <a:pt x="513742" y="448464"/>
                    <a:pt x="482900" y="511965"/>
                    <a:pt x="450243" y="550065"/>
                  </a:cubicBezTo>
                  <a:cubicBezTo>
                    <a:pt x="417586" y="588165"/>
                    <a:pt x="363157" y="589979"/>
                    <a:pt x="308728" y="604493"/>
                  </a:cubicBezTo>
                  <a:cubicBezTo>
                    <a:pt x="254299" y="619007"/>
                    <a:pt x="174471" y="644407"/>
                    <a:pt x="123671" y="637150"/>
                  </a:cubicBezTo>
                  <a:cubicBezTo>
                    <a:pt x="72871" y="629893"/>
                    <a:pt x="12999" y="653478"/>
                    <a:pt x="3928" y="560950"/>
                  </a:cubicBezTo>
                  <a:cubicBezTo>
                    <a:pt x="-5143" y="468422"/>
                    <a:pt x="-1515" y="138222"/>
                    <a:pt x="47471" y="49322"/>
                  </a:cubicBezTo>
                  <a:close/>
                </a:path>
              </a:pathLst>
            </a:custGeom>
            <a:solidFill>
              <a:srgbClr val="000082"/>
            </a:solidFill>
            <a:ln w="38100">
              <a:solidFill>
                <a:srgbClr val="000082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Rectangle 1"/>
          <p:cNvSpPr/>
          <p:nvPr/>
        </p:nvSpPr>
        <p:spPr>
          <a:xfrm>
            <a:off x="549847" y="990210"/>
            <a:ext cx="408558" cy="473871"/>
          </a:xfrm>
          <a:prstGeom prst="rect">
            <a:avLst/>
          </a:prstGeom>
          <a:solidFill>
            <a:srgbClr val="000082"/>
          </a:solidFill>
          <a:ln w="381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8669714" y="1138851"/>
            <a:ext cx="335676" cy="2805531"/>
            <a:chOff x="8669714" y="1138851"/>
            <a:chExt cx="335676" cy="2805531"/>
          </a:xfrm>
        </p:grpSpPr>
        <p:sp>
          <p:nvSpPr>
            <p:cNvPr id="3" name="TextBox 2"/>
            <p:cNvSpPr txBox="1"/>
            <p:nvPr/>
          </p:nvSpPr>
          <p:spPr>
            <a:xfrm>
              <a:off x="8669714" y="1138851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69" name="TextBox 268"/>
            <p:cNvSpPr txBox="1"/>
            <p:nvPr/>
          </p:nvSpPr>
          <p:spPr>
            <a:xfrm>
              <a:off x="8669714" y="1634862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70" name="TextBox 269"/>
            <p:cNvSpPr txBox="1"/>
            <p:nvPr/>
          </p:nvSpPr>
          <p:spPr>
            <a:xfrm>
              <a:off x="8669714" y="2882561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71" name="TextBox 270"/>
            <p:cNvSpPr txBox="1"/>
            <p:nvPr/>
          </p:nvSpPr>
          <p:spPr>
            <a:xfrm>
              <a:off x="8692484" y="3544272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803125" y="265115"/>
            <a:ext cx="5433171" cy="600637"/>
            <a:chOff x="1803125" y="265115"/>
            <a:chExt cx="5433171" cy="600637"/>
          </a:xfrm>
        </p:grpSpPr>
        <p:grpSp>
          <p:nvGrpSpPr>
            <p:cNvPr id="504" name="Group 503"/>
            <p:cNvGrpSpPr/>
            <p:nvPr/>
          </p:nvGrpSpPr>
          <p:grpSpPr>
            <a:xfrm>
              <a:off x="1803125" y="431957"/>
              <a:ext cx="5433171" cy="433795"/>
              <a:chOff x="1755859" y="464326"/>
              <a:chExt cx="5433171" cy="433795"/>
            </a:xfrm>
          </p:grpSpPr>
          <p:sp>
            <p:nvSpPr>
              <p:cNvPr id="364" name="TextBox 363"/>
              <p:cNvSpPr txBox="1"/>
              <p:nvPr/>
            </p:nvSpPr>
            <p:spPr>
              <a:xfrm>
                <a:off x="1755859" y="464326"/>
                <a:ext cx="97494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yer 1</a:t>
                </a:r>
              </a:p>
            </p:txBody>
          </p:sp>
          <p:sp>
            <p:nvSpPr>
              <p:cNvPr id="365" name="TextBox 364"/>
              <p:cNvSpPr txBox="1"/>
              <p:nvPr/>
            </p:nvSpPr>
            <p:spPr>
              <a:xfrm>
                <a:off x="3086625" y="498011"/>
                <a:ext cx="410240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yer 2          Layer N-1         Layer N</a:t>
                </a:r>
              </a:p>
            </p:txBody>
          </p:sp>
        </p:grpSp>
        <p:grpSp>
          <p:nvGrpSpPr>
            <p:cNvPr id="5" name="Group 4"/>
            <p:cNvGrpSpPr/>
            <p:nvPr/>
          </p:nvGrpSpPr>
          <p:grpSpPr>
            <a:xfrm>
              <a:off x="3958571" y="265115"/>
              <a:ext cx="988153" cy="589218"/>
              <a:chOff x="3911305" y="297484"/>
              <a:chExt cx="988153" cy="589218"/>
            </a:xfrm>
          </p:grpSpPr>
          <p:sp>
            <p:nvSpPr>
              <p:cNvPr id="272" name="TextBox 271"/>
              <p:cNvSpPr txBox="1"/>
              <p:nvPr/>
            </p:nvSpPr>
            <p:spPr>
              <a:xfrm>
                <a:off x="3911305" y="301927"/>
                <a:ext cx="64038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  <p:sp>
            <p:nvSpPr>
              <p:cNvPr id="273" name="TextBox 272"/>
              <p:cNvSpPr txBox="1"/>
              <p:nvPr/>
            </p:nvSpPr>
            <p:spPr>
              <a:xfrm>
                <a:off x="4063705" y="297484"/>
                <a:ext cx="64038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  <p:sp>
            <p:nvSpPr>
              <p:cNvPr id="274" name="TextBox 273"/>
              <p:cNvSpPr txBox="1"/>
              <p:nvPr/>
            </p:nvSpPr>
            <p:spPr>
              <a:xfrm>
                <a:off x="4216105" y="299863"/>
                <a:ext cx="64038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  <p:sp>
            <p:nvSpPr>
              <p:cNvPr id="275" name="TextBox 274"/>
              <p:cNvSpPr txBox="1"/>
              <p:nvPr/>
            </p:nvSpPr>
            <p:spPr>
              <a:xfrm>
                <a:off x="4370212" y="298025"/>
                <a:ext cx="529246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p:grpSp>
      </p:grpSp>
      <p:grpSp>
        <p:nvGrpSpPr>
          <p:cNvPr id="9" name="Group 8"/>
          <p:cNvGrpSpPr/>
          <p:nvPr/>
        </p:nvGrpSpPr>
        <p:grpSpPr>
          <a:xfrm>
            <a:off x="1808678" y="4494137"/>
            <a:ext cx="2440306" cy="377701"/>
            <a:chOff x="1808678" y="4494137"/>
            <a:chExt cx="2440306" cy="377701"/>
          </a:xfrm>
        </p:grpSpPr>
        <p:sp>
          <p:nvSpPr>
            <p:cNvPr id="8" name="Rectangle 7"/>
            <p:cNvSpPr/>
            <p:nvPr/>
          </p:nvSpPr>
          <p:spPr>
            <a:xfrm>
              <a:off x="3556995" y="4494137"/>
              <a:ext cx="691989" cy="377701"/>
            </a:xfrm>
            <a:prstGeom prst="rect">
              <a:avLst/>
            </a:prstGeom>
            <a:solidFill>
              <a:srgbClr val="FFFF00">
                <a:alpha val="41000"/>
              </a:srgbClr>
            </a:solidFill>
            <a:ln w="381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7" name="Rectangle 276"/>
            <p:cNvSpPr/>
            <p:nvPr/>
          </p:nvSpPr>
          <p:spPr>
            <a:xfrm>
              <a:off x="1808678" y="4494137"/>
              <a:ext cx="825162" cy="377701"/>
            </a:xfrm>
            <a:prstGeom prst="rect">
              <a:avLst/>
            </a:prstGeom>
            <a:solidFill>
              <a:srgbClr val="FFFF00">
                <a:alpha val="41000"/>
              </a:srgbClr>
            </a:solidFill>
            <a:ln w="381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84" name="Rectangle 283"/>
          <p:cNvSpPr/>
          <p:nvPr/>
        </p:nvSpPr>
        <p:spPr>
          <a:xfrm>
            <a:off x="7277388" y="4421186"/>
            <a:ext cx="691989" cy="377701"/>
          </a:xfrm>
          <a:prstGeom prst="rect">
            <a:avLst/>
          </a:prstGeom>
          <a:solidFill>
            <a:srgbClr val="FFFF00">
              <a:alpha val="41000"/>
            </a:srgbClr>
          </a:solidFill>
          <a:ln w="381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71314"/>
            <a:ext cx="8982619" cy="365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09" name="Group 508"/>
          <p:cNvGrpSpPr/>
          <p:nvPr/>
        </p:nvGrpSpPr>
        <p:grpSpPr>
          <a:xfrm>
            <a:off x="243783" y="3687997"/>
            <a:ext cx="1873995" cy="949795"/>
            <a:chOff x="5982817" y="2437186"/>
            <a:chExt cx="1873995" cy="949795"/>
          </a:xfrm>
        </p:grpSpPr>
        <p:sp>
          <p:nvSpPr>
            <p:cNvPr id="510" name="Rectangle 509"/>
            <p:cNvSpPr/>
            <p:nvPr/>
          </p:nvSpPr>
          <p:spPr>
            <a:xfrm>
              <a:off x="5982817" y="2442850"/>
              <a:ext cx="1613519" cy="944131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FF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11" name="Group 510"/>
            <p:cNvGrpSpPr/>
            <p:nvPr/>
          </p:nvGrpSpPr>
          <p:grpSpPr>
            <a:xfrm>
              <a:off x="6095096" y="2487766"/>
              <a:ext cx="1406609" cy="869067"/>
              <a:chOff x="6520001" y="2584699"/>
              <a:chExt cx="1406609" cy="869067"/>
            </a:xfrm>
          </p:grpSpPr>
          <p:cxnSp>
            <p:nvCxnSpPr>
              <p:cNvPr id="514" name="Straight Connector 513"/>
              <p:cNvCxnSpPr/>
              <p:nvPr/>
            </p:nvCxnSpPr>
            <p:spPr>
              <a:xfrm>
                <a:off x="7211455" y="2837236"/>
                <a:ext cx="3026" cy="503023"/>
              </a:xfrm>
              <a:prstGeom prst="line">
                <a:avLst/>
              </a:prstGeom>
              <a:ln w="28575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5" name="Straight Connector 514"/>
              <p:cNvCxnSpPr/>
              <p:nvPr/>
            </p:nvCxnSpPr>
            <p:spPr>
              <a:xfrm>
                <a:off x="6520001" y="3079794"/>
                <a:ext cx="1312601" cy="11393"/>
              </a:xfrm>
              <a:prstGeom prst="line">
                <a:avLst/>
              </a:prstGeom>
              <a:ln w="28575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6" name="Straight Connector 515"/>
              <p:cNvCxnSpPr/>
              <p:nvPr/>
            </p:nvCxnSpPr>
            <p:spPr>
              <a:xfrm flipV="1">
                <a:off x="7406854" y="2584699"/>
                <a:ext cx="519756" cy="498653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7" name="Straight Connector 516"/>
              <p:cNvCxnSpPr/>
              <p:nvPr/>
            </p:nvCxnSpPr>
            <p:spPr>
              <a:xfrm flipV="1">
                <a:off x="6569224" y="3072249"/>
                <a:ext cx="358254" cy="381517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8" name="Straight Connector 517"/>
              <p:cNvCxnSpPr/>
              <p:nvPr/>
            </p:nvCxnSpPr>
            <p:spPr>
              <a:xfrm>
                <a:off x="6920362" y="3072407"/>
                <a:ext cx="500724" cy="3400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12" name="TextBox 511"/>
            <p:cNvSpPr txBox="1"/>
            <p:nvPr/>
          </p:nvSpPr>
          <p:spPr>
            <a:xfrm>
              <a:off x="6845058" y="2935549"/>
              <a:ext cx="46358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3" name="TextBox 512"/>
            <p:cNvSpPr txBox="1"/>
            <p:nvPr/>
          </p:nvSpPr>
          <p:spPr>
            <a:xfrm>
              <a:off x="6036697" y="2437186"/>
              <a:ext cx="182011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  <a:latin typeface="Symbol" panose="05050102010706020507" pitchFamily="18" charset="2"/>
                  <a:cs typeface="Times New Roman" panose="02020603050405020304" pitchFamily="18" charset="0"/>
                </a:rPr>
                <a:t>s</a:t>
              </a:r>
              <a:r>
                <a:rPr lang="en-US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b="1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=</a:t>
              </a:r>
              <a:r>
                <a:rPr lang="en-US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Lu</a:t>
              </a:r>
              <a:r>
                <a:rPr lang="en-US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b="1" baseline="-25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r>
                <a:rPr lang="en-US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-6588" y="4870278"/>
            <a:ext cx="723912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Papyan</a:t>
            </a:r>
            <a:r>
              <a:rPr lang="en-US" dirty="0">
                <a:solidFill>
                  <a:schemeClr val="bg1"/>
                </a:solidFill>
              </a:rPr>
              <a:t>, </a:t>
            </a:r>
            <a:r>
              <a:rPr lang="en-US" dirty="0" smtClean="0">
                <a:solidFill>
                  <a:schemeClr val="bg1"/>
                </a:solidFill>
              </a:rPr>
              <a:t> Romano,  </a:t>
            </a:r>
            <a:r>
              <a:rPr lang="pt-BR" dirty="0" smtClean="0">
                <a:solidFill>
                  <a:schemeClr val="bg1"/>
                </a:solidFill>
              </a:rPr>
              <a:t>Sulam</a:t>
            </a:r>
            <a:r>
              <a:rPr lang="pt-BR" dirty="0">
                <a:solidFill>
                  <a:schemeClr val="bg1"/>
                </a:solidFill>
              </a:rPr>
              <a:t>, and </a:t>
            </a:r>
            <a:r>
              <a:rPr lang="pt-BR" dirty="0" smtClean="0">
                <a:solidFill>
                  <a:schemeClr val="bg1"/>
                </a:solidFill>
              </a:rPr>
              <a:t>Elad, 2018, </a:t>
            </a:r>
            <a:r>
              <a:rPr lang="en-US" dirty="0">
                <a:solidFill>
                  <a:schemeClr val="bg1"/>
                </a:solidFill>
              </a:rPr>
              <a:t>IEEE Signal Processing Magazine</a:t>
            </a:r>
            <a:r>
              <a:rPr lang="pt-BR" dirty="0" smtClean="0">
                <a:solidFill>
                  <a:schemeClr val="bg1"/>
                </a:solidFill>
              </a:rPr>
              <a:t> 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225760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fad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1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1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" grpId="0"/>
      <p:bldP spid="366" grpId="0" animBg="1"/>
      <p:bldP spid="367" grpId="0" animBg="1"/>
      <p:bldP spid="382" grpId="0"/>
      <p:bldP spid="484" grpId="0"/>
      <p:bldP spid="485" grpId="0" animBg="1"/>
      <p:bldP spid="284" grpId="0" animBg="1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" name="TextBox 121"/>
          <p:cNvSpPr txBox="1"/>
          <p:nvPr/>
        </p:nvSpPr>
        <p:spPr>
          <a:xfrm>
            <a:off x="768033" y="-66539"/>
            <a:ext cx="8353569" cy="954107"/>
          </a:xfrm>
          <a:prstGeom prst="rect">
            <a:avLst/>
          </a:prstGeom>
          <a:solidFill>
            <a:srgbClr val="000082"/>
          </a:solidFill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in Problem with Deep Neural Networks</a:t>
            </a:r>
          </a:p>
          <a:p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</a:p>
        </p:txBody>
      </p:sp>
      <p:sp>
        <p:nvSpPr>
          <p:cNvPr id="80" name="Rectangle 79"/>
          <p:cNvSpPr/>
          <p:nvPr/>
        </p:nvSpPr>
        <p:spPr>
          <a:xfrm>
            <a:off x="2864083" y="591891"/>
            <a:ext cx="2295821" cy="461665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swer: Biology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0" name="Picture 5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51" y="2399577"/>
            <a:ext cx="868831" cy="868831"/>
          </a:xfrm>
          <a:prstGeom prst="rect">
            <a:avLst/>
          </a:prstGeom>
        </p:spPr>
      </p:pic>
      <p:cxnSp>
        <p:nvCxnSpPr>
          <p:cNvPr id="70" name="Straight Connector 69"/>
          <p:cNvCxnSpPr/>
          <p:nvPr/>
        </p:nvCxnSpPr>
        <p:spPr>
          <a:xfrm flipH="1">
            <a:off x="323894" y="2523785"/>
            <a:ext cx="212908" cy="620414"/>
          </a:xfrm>
          <a:prstGeom prst="line">
            <a:avLst/>
          </a:prstGeom>
          <a:ln w="3810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2" name="Group 161"/>
          <p:cNvGrpSpPr/>
          <p:nvPr/>
        </p:nvGrpSpPr>
        <p:grpSpPr>
          <a:xfrm>
            <a:off x="1936160" y="1940944"/>
            <a:ext cx="4120019" cy="2238876"/>
            <a:chOff x="2467605" y="3176616"/>
            <a:chExt cx="4120019" cy="2238876"/>
          </a:xfrm>
        </p:grpSpPr>
        <p:grpSp>
          <p:nvGrpSpPr>
            <p:cNvPr id="161" name="Group 160"/>
            <p:cNvGrpSpPr/>
            <p:nvPr/>
          </p:nvGrpSpPr>
          <p:grpSpPr>
            <a:xfrm>
              <a:off x="2467605" y="3176616"/>
              <a:ext cx="4120019" cy="2238876"/>
              <a:chOff x="2440601" y="3172629"/>
              <a:chExt cx="4120019" cy="2238876"/>
            </a:xfrm>
          </p:grpSpPr>
          <p:sp>
            <p:nvSpPr>
              <p:cNvPr id="78" name="Freeform 77"/>
              <p:cNvSpPr/>
              <p:nvPr/>
            </p:nvSpPr>
            <p:spPr>
              <a:xfrm>
                <a:off x="2440601" y="3172629"/>
                <a:ext cx="4120019" cy="2238876"/>
              </a:xfrm>
              <a:custGeom>
                <a:avLst/>
                <a:gdLst>
                  <a:gd name="connsiteX0" fmla="*/ 1463040 w 2216075"/>
                  <a:gd name="connsiteY0" fmla="*/ 559397 h 1258644"/>
                  <a:gd name="connsiteX1" fmla="*/ 1452283 w 2216075"/>
                  <a:gd name="connsiteY1" fmla="*/ 376517 h 1258644"/>
                  <a:gd name="connsiteX2" fmla="*/ 1441525 w 2216075"/>
                  <a:gd name="connsiteY2" fmla="*/ 344244 h 1258644"/>
                  <a:gd name="connsiteX3" fmla="*/ 1409252 w 2216075"/>
                  <a:gd name="connsiteY3" fmla="*/ 333487 h 1258644"/>
                  <a:gd name="connsiteX4" fmla="*/ 1376979 w 2216075"/>
                  <a:gd name="connsiteY4" fmla="*/ 311972 h 1258644"/>
                  <a:gd name="connsiteX5" fmla="*/ 1333948 w 2216075"/>
                  <a:gd name="connsiteY5" fmla="*/ 301214 h 1258644"/>
                  <a:gd name="connsiteX6" fmla="*/ 1290918 w 2216075"/>
                  <a:gd name="connsiteY6" fmla="*/ 279699 h 1258644"/>
                  <a:gd name="connsiteX7" fmla="*/ 1280160 w 2216075"/>
                  <a:gd name="connsiteY7" fmla="*/ 247426 h 1258644"/>
                  <a:gd name="connsiteX8" fmla="*/ 1237130 w 2216075"/>
                  <a:gd name="connsiteY8" fmla="*/ 193637 h 1258644"/>
                  <a:gd name="connsiteX9" fmla="*/ 1204857 w 2216075"/>
                  <a:gd name="connsiteY9" fmla="*/ 172122 h 1258644"/>
                  <a:gd name="connsiteX10" fmla="*/ 1151068 w 2216075"/>
                  <a:gd name="connsiteY10" fmla="*/ 161364 h 1258644"/>
                  <a:gd name="connsiteX11" fmla="*/ 1118795 w 2216075"/>
                  <a:gd name="connsiteY11" fmla="*/ 139849 h 1258644"/>
                  <a:gd name="connsiteX12" fmla="*/ 1097280 w 2216075"/>
                  <a:gd name="connsiteY12" fmla="*/ 107576 h 1258644"/>
                  <a:gd name="connsiteX13" fmla="*/ 1065007 w 2216075"/>
                  <a:gd name="connsiteY13" fmla="*/ 96819 h 1258644"/>
                  <a:gd name="connsiteX14" fmla="*/ 1032734 w 2216075"/>
                  <a:gd name="connsiteY14" fmla="*/ 107576 h 1258644"/>
                  <a:gd name="connsiteX15" fmla="*/ 989704 w 2216075"/>
                  <a:gd name="connsiteY15" fmla="*/ 161364 h 1258644"/>
                  <a:gd name="connsiteX16" fmla="*/ 968188 w 2216075"/>
                  <a:gd name="connsiteY16" fmla="*/ 182880 h 1258644"/>
                  <a:gd name="connsiteX17" fmla="*/ 935915 w 2216075"/>
                  <a:gd name="connsiteY17" fmla="*/ 129092 h 1258644"/>
                  <a:gd name="connsiteX18" fmla="*/ 925158 w 2216075"/>
                  <a:gd name="connsiteY18" fmla="*/ 96819 h 1258644"/>
                  <a:gd name="connsiteX19" fmla="*/ 903643 w 2216075"/>
                  <a:gd name="connsiteY19" fmla="*/ 75303 h 1258644"/>
                  <a:gd name="connsiteX20" fmla="*/ 871370 w 2216075"/>
                  <a:gd name="connsiteY20" fmla="*/ 53788 h 1258644"/>
                  <a:gd name="connsiteX21" fmla="*/ 731520 w 2216075"/>
                  <a:gd name="connsiteY21" fmla="*/ 32273 h 1258644"/>
                  <a:gd name="connsiteX22" fmla="*/ 710005 w 2216075"/>
                  <a:gd name="connsiteY22" fmla="*/ 64546 h 1258644"/>
                  <a:gd name="connsiteX23" fmla="*/ 699247 w 2216075"/>
                  <a:gd name="connsiteY23" fmla="*/ 32273 h 1258644"/>
                  <a:gd name="connsiteX24" fmla="*/ 677732 w 2216075"/>
                  <a:gd name="connsiteY24" fmla="*/ 10757 h 1258644"/>
                  <a:gd name="connsiteX25" fmla="*/ 516367 w 2216075"/>
                  <a:gd name="connsiteY25" fmla="*/ 0 h 1258644"/>
                  <a:gd name="connsiteX26" fmla="*/ 462579 w 2216075"/>
                  <a:gd name="connsiteY26" fmla="*/ 10757 h 1258644"/>
                  <a:gd name="connsiteX27" fmla="*/ 419548 w 2216075"/>
                  <a:gd name="connsiteY27" fmla="*/ 32273 h 1258644"/>
                  <a:gd name="connsiteX28" fmla="*/ 172123 w 2216075"/>
                  <a:gd name="connsiteY28" fmla="*/ 75303 h 1258644"/>
                  <a:gd name="connsiteX29" fmla="*/ 150607 w 2216075"/>
                  <a:gd name="connsiteY29" fmla="*/ 107576 h 1258644"/>
                  <a:gd name="connsiteX30" fmla="*/ 139850 w 2216075"/>
                  <a:gd name="connsiteY30" fmla="*/ 139849 h 1258644"/>
                  <a:gd name="connsiteX31" fmla="*/ 129092 w 2216075"/>
                  <a:gd name="connsiteY31" fmla="*/ 268941 h 1258644"/>
                  <a:gd name="connsiteX32" fmla="*/ 21515 w 2216075"/>
                  <a:gd name="connsiteY32" fmla="*/ 301214 h 1258644"/>
                  <a:gd name="connsiteX33" fmla="*/ 0 w 2216075"/>
                  <a:gd name="connsiteY33" fmla="*/ 333487 h 1258644"/>
                  <a:gd name="connsiteX34" fmla="*/ 43031 w 2216075"/>
                  <a:gd name="connsiteY34" fmla="*/ 419548 h 1258644"/>
                  <a:gd name="connsiteX35" fmla="*/ 86061 w 2216075"/>
                  <a:gd name="connsiteY35" fmla="*/ 430306 h 1258644"/>
                  <a:gd name="connsiteX36" fmla="*/ 96819 w 2216075"/>
                  <a:gd name="connsiteY36" fmla="*/ 462579 h 1258644"/>
                  <a:gd name="connsiteX37" fmla="*/ 75304 w 2216075"/>
                  <a:gd name="connsiteY37" fmla="*/ 527124 h 1258644"/>
                  <a:gd name="connsiteX38" fmla="*/ 86061 w 2216075"/>
                  <a:gd name="connsiteY38" fmla="*/ 634701 h 1258644"/>
                  <a:gd name="connsiteX39" fmla="*/ 96819 w 2216075"/>
                  <a:gd name="connsiteY39" fmla="*/ 666974 h 1258644"/>
                  <a:gd name="connsiteX40" fmla="*/ 129092 w 2216075"/>
                  <a:gd name="connsiteY40" fmla="*/ 688489 h 1258644"/>
                  <a:gd name="connsiteX41" fmla="*/ 182880 w 2216075"/>
                  <a:gd name="connsiteY41" fmla="*/ 699247 h 1258644"/>
                  <a:gd name="connsiteX42" fmla="*/ 225911 w 2216075"/>
                  <a:gd name="connsiteY42" fmla="*/ 688489 h 1258644"/>
                  <a:gd name="connsiteX43" fmla="*/ 258184 w 2216075"/>
                  <a:gd name="connsiteY43" fmla="*/ 677732 h 1258644"/>
                  <a:gd name="connsiteX44" fmla="*/ 268941 w 2216075"/>
                  <a:gd name="connsiteY44" fmla="*/ 720762 h 1258644"/>
                  <a:gd name="connsiteX45" fmla="*/ 279699 w 2216075"/>
                  <a:gd name="connsiteY45" fmla="*/ 935915 h 1258644"/>
                  <a:gd name="connsiteX46" fmla="*/ 301214 w 2216075"/>
                  <a:gd name="connsiteY46" fmla="*/ 968188 h 1258644"/>
                  <a:gd name="connsiteX47" fmla="*/ 333487 w 2216075"/>
                  <a:gd name="connsiteY47" fmla="*/ 978946 h 1258644"/>
                  <a:gd name="connsiteX48" fmla="*/ 387275 w 2216075"/>
                  <a:gd name="connsiteY48" fmla="*/ 968188 h 1258644"/>
                  <a:gd name="connsiteX49" fmla="*/ 419548 w 2216075"/>
                  <a:gd name="connsiteY49" fmla="*/ 957430 h 1258644"/>
                  <a:gd name="connsiteX50" fmla="*/ 473337 w 2216075"/>
                  <a:gd name="connsiteY50" fmla="*/ 946673 h 1258644"/>
                  <a:gd name="connsiteX51" fmla="*/ 494852 w 2216075"/>
                  <a:gd name="connsiteY51" fmla="*/ 925157 h 1258644"/>
                  <a:gd name="connsiteX52" fmla="*/ 559398 w 2216075"/>
                  <a:gd name="connsiteY52" fmla="*/ 903642 h 1258644"/>
                  <a:gd name="connsiteX53" fmla="*/ 774551 w 2216075"/>
                  <a:gd name="connsiteY53" fmla="*/ 925157 h 1258644"/>
                  <a:gd name="connsiteX54" fmla="*/ 839097 w 2216075"/>
                  <a:gd name="connsiteY54" fmla="*/ 946673 h 1258644"/>
                  <a:gd name="connsiteX55" fmla="*/ 903643 w 2216075"/>
                  <a:gd name="connsiteY55" fmla="*/ 935915 h 1258644"/>
                  <a:gd name="connsiteX56" fmla="*/ 925158 w 2216075"/>
                  <a:gd name="connsiteY56" fmla="*/ 903642 h 1258644"/>
                  <a:gd name="connsiteX57" fmla="*/ 989704 w 2216075"/>
                  <a:gd name="connsiteY57" fmla="*/ 860612 h 1258644"/>
                  <a:gd name="connsiteX58" fmla="*/ 1043492 w 2216075"/>
                  <a:gd name="connsiteY58" fmla="*/ 882127 h 1258644"/>
                  <a:gd name="connsiteX59" fmla="*/ 1065007 w 2216075"/>
                  <a:gd name="connsiteY59" fmla="*/ 914400 h 1258644"/>
                  <a:gd name="connsiteX60" fmla="*/ 1215614 w 2216075"/>
                  <a:gd name="connsiteY60" fmla="*/ 903642 h 1258644"/>
                  <a:gd name="connsiteX61" fmla="*/ 1269403 w 2216075"/>
                  <a:gd name="connsiteY61" fmla="*/ 860612 h 1258644"/>
                  <a:gd name="connsiteX62" fmla="*/ 1333948 w 2216075"/>
                  <a:gd name="connsiteY62" fmla="*/ 839096 h 1258644"/>
                  <a:gd name="connsiteX63" fmla="*/ 1376979 w 2216075"/>
                  <a:gd name="connsiteY63" fmla="*/ 849854 h 1258644"/>
                  <a:gd name="connsiteX64" fmla="*/ 1409252 w 2216075"/>
                  <a:gd name="connsiteY64" fmla="*/ 785308 h 1258644"/>
                  <a:gd name="connsiteX65" fmla="*/ 1441525 w 2216075"/>
                  <a:gd name="connsiteY65" fmla="*/ 774550 h 1258644"/>
                  <a:gd name="connsiteX66" fmla="*/ 1473798 w 2216075"/>
                  <a:gd name="connsiteY66" fmla="*/ 753035 h 1258644"/>
                  <a:gd name="connsiteX67" fmla="*/ 1581374 w 2216075"/>
                  <a:gd name="connsiteY67" fmla="*/ 806823 h 1258644"/>
                  <a:gd name="connsiteX68" fmla="*/ 1602890 w 2216075"/>
                  <a:gd name="connsiteY68" fmla="*/ 828339 h 1258644"/>
                  <a:gd name="connsiteX69" fmla="*/ 1656678 w 2216075"/>
                  <a:gd name="connsiteY69" fmla="*/ 882127 h 1258644"/>
                  <a:gd name="connsiteX70" fmla="*/ 1721224 w 2216075"/>
                  <a:gd name="connsiteY70" fmla="*/ 892884 h 1258644"/>
                  <a:gd name="connsiteX71" fmla="*/ 1785770 w 2216075"/>
                  <a:gd name="connsiteY71" fmla="*/ 925157 h 1258644"/>
                  <a:gd name="connsiteX72" fmla="*/ 1818043 w 2216075"/>
                  <a:gd name="connsiteY72" fmla="*/ 935915 h 1258644"/>
                  <a:gd name="connsiteX73" fmla="*/ 1850315 w 2216075"/>
                  <a:gd name="connsiteY73" fmla="*/ 957430 h 1258644"/>
                  <a:gd name="connsiteX74" fmla="*/ 1882588 w 2216075"/>
                  <a:gd name="connsiteY74" fmla="*/ 968188 h 1258644"/>
                  <a:gd name="connsiteX75" fmla="*/ 1957892 w 2216075"/>
                  <a:gd name="connsiteY75" fmla="*/ 1011219 h 1258644"/>
                  <a:gd name="connsiteX76" fmla="*/ 2000923 w 2216075"/>
                  <a:gd name="connsiteY76" fmla="*/ 1021976 h 1258644"/>
                  <a:gd name="connsiteX77" fmla="*/ 2043953 w 2216075"/>
                  <a:gd name="connsiteY77" fmla="*/ 1075764 h 1258644"/>
                  <a:gd name="connsiteX78" fmla="*/ 2086984 w 2216075"/>
                  <a:gd name="connsiteY78" fmla="*/ 1118795 h 1258644"/>
                  <a:gd name="connsiteX79" fmla="*/ 2119257 w 2216075"/>
                  <a:gd name="connsiteY79" fmla="*/ 1151068 h 1258644"/>
                  <a:gd name="connsiteX80" fmla="*/ 2162287 w 2216075"/>
                  <a:gd name="connsiteY80" fmla="*/ 1215614 h 1258644"/>
                  <a:gd name="connsiteX81" fmla="*/ 2183803 w 2216075"/>
                  <a:gd name="connsiteY81" fmla="*/ 1237129 h 1258644"/>
                  <a:gd name="connsiteX82" fmla="*/ 2216075 w 2216075"/>
                  <a:gd name="connsiteY82" fmla="*/ 1258644 h 12586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</a:cxnLst>
                <a:rect l="l" t="t" r="r" b="b"/>
                <a:pathLst>
                  <a:path w="2216075" h="1258644">
                    <a:moveTo>
                      <a:pt x="1463040" y="559397"/>
                    </a:moveTo>
                    <a:cubicBezTo>
                      <a:pt x="1459454" y="498437"/>
                      <a:pt x="1458359" y="437279"/>
                      <a:pt x="1452283" y="376517"/>
                    </a:cubicBezTo>
                    <a:cubicBezTo>
                      <a:pt x="1451155" y="365234"/>
                      <a:pt x="1449543" y="352262"/>
                      <a:pt x="1441525" y="344244"/>
                    </a:cubicBezTo>
                    <a:cubicBezTo>
                      <a:pt x="1433507" y="336226"/>
                      <a:pt x="1420010" y="337073"/>
                      <a:pt x="1409252" y="333487"/>
                    </a:cubicBezTo>
                    <a:cubicBezTo>
                      <a:pt x="1398494" y="326315"/>
                      <a:pt x="1388863" y="317065"/>
                      <a:pt x="1376979" y="311972"/>
                    </a:cubicBezTo>
                    <a:cubicBezTo>
                      <a:pt x="1363389" y="306148"/>
                      <a:pt x="1347792" y="306405"/>
                      <a:pt x="1333948" y="301214"/>
                    </a:cubicBezTo>
                    <a:cubicBezTo>
                      <a:pt x="1318933" y="295583"/>
                      <a:pt x="1305261" y="286871"/>
                      <a:pt x="1290918" y="279699"/>
                    </a:cubicBezTo>
                    <a:cubicBezTo>
                      <a:pt x="1287332" y="268941"/>
                      <a:pt x="1285231" y="257568"/>
                      <a:pt x="1280160" y="247426"/>
                    </a:cubicBezTo>
                    <a:cubicBezTo>
                      <a:pt x="1270842" y="228790"/>
                      <a:pt x="1253805" y="206978"/>
                      <a:pt x="1237130" y="193637"/>
                    </a:cubicBezTo>
                    <a:cubicBezTo>
                      <a:pt x="1227034" y="185560"/>
                      <a:pt x="1216963" y="176662"/>
                      <a:pt x="1204857" y="172122"/>
                    </a:cubicBezTo>
                    <a:cubicBezTo>
                      <a:pt x="1187736" y="165702"/>
                      <a:pt x="1168998" y="164950"/>
                      <a:pt x="1151068" y="161364"/>
                    </a:cubicBezTo>
                    <a:cubicBezTo>
                      <a:pt x="1140310" y="154192"/>
                      <a:pt x="1127937" y="148991"/>
                      <a:pt x="1118795" y="139849"/>
                    </a:cubicBezTo>
                    <a:cubicBezTo>
                      <a:pt x="1109653" y="130707"/>
                      <a:pt x="1107376" y="115653"/>
                      <a:pt x="1097280" y="107576"/>
                    </a:cubicBezTo>
                    <a:cubicBezTo>
                      <a:pt x="1088425" y="100492"/>
                      <a:pt x="1075765" y="100405"/>
                      <a:pt x="1065007" y="96819"/>
                    </a:cubicBezTo>
                    <a:cubicBezTo>
                      <a:pt x="1054249" y="100405"/>
                      <a:pt x="1042458" y="101742"/>
                      <a:pt x="1032734" y="107576"/>
                    </a:cubicBezTo>
                    <a:cubicBezTo>
                      <a:pt x="1012756" y="119563"/>
                      <a:pt x="1003232" y="144454"/>
                      <a:pt x="989704" y="161364"/>
                    </a:cubicBezTo>
                    <a:cubicBezTo>
                      <a:pt x="983368" y="169284"/>
                      <a:pt x="975360" y="175708"/>
                      <a:pt x="968188" y="182880"/>
                    </a:cubicBezTo>
                    <a:cubicBezTo>
                      <a:pt x="937715" y="91456"/>
                      <a:pt x="980215" y="202925"/>
                      <a:pt x="935915" y="129092"/>
                    </a:cubicBezTo>
                    <a:cubicBezTo>
                      <a:pt x="930081" y="119368"/>
                      <a:pt x="930992" y="106543"/>
                      <a:pt x="925158" y="96819"/>
                    </a:cubicBezTo>
                    <a:cubicBezTo>
                      <a:pt x="919940" y="88122"/>
                      <a:pt x="911563" y="81639"/>
                      <a:pt x="903643" y="75303"/>
                    </a:cubicBezTo>
                    <a:cubicBezTo>
                      <a:pt x="893547" y="67226"/>
                      <a:pt x="882934" y="59570"/>
                      <a:pt x="871370" y="53788"/>
                    </a:cubicBezTo>
                    <a:cubicBezTo>
                      <a:pt x="832599" y="34402"/>
                      <a:pt x="762380" y="35359"/>
                      <a:pt x="731520" y="32273"/>
                    </a:cubicBezTo>
                    <a:cubicBezTo>
                      <a:pt x="724348" y="43031"/>
                      <a:pt x="722934" y="64546"/>
                      <a:pt x="710005" y="64546"/>
                    </a:cubicBezTo>
                    <a:cubicBezTo>
                      <a:pt x="698665" y="64546"/>
                      <a:pt x="705081" y="41997"/>
                      <a:pt x="699247" y="32273"/>
                    </a:cubicBezTo>
                    <a:cubicBezTo>
                      <a:pt x="694029" y="23576"/>
                      <a:pt x="687720" y="12520"/>
                      <a:pt x="677732" y="10757"/>
                    </a:cubicBezTo>
                    <a:cubicBezTo>
                      <a:pt x="624645" y="1389"/>
                      <a:pt x="570155" y="3586"/>
                      <a:pt x="516367" y="0"/>
                    </a:cubicBezTo>
                    <a:cubicBezTo>
                      <a:pt x="498438" y="3586"/>
                      <a:pt x="477458" y="129"/>
                      <a:pt x="462579" y="10757"/>
                    </a:cubicBezTo>
                    <a:cubicBezTo>
                      <a:pt x="416989" y="43321"/>
                      <a:pt x="464762" y="77485"/>
                      <a:pt x="419548" y="32273"/>
                    </a:cubicBezTo>
                    <a:cubicBezTo>
                      <a:pt x="44225" y="49332"/>
                      <a:pt x="226134" y="-32720"/>
                      <a:pt x="172123" y="75303"/>
                    </a:cubicBezTo>
                    <a:cubicBezTo>
                      <a:pt x="166341" y="86867"/>
                      <a:pt x="157779" y="96818"/>
                      <a:pt x="150607" y="107576"/>
                    </a:cubicBezTo>
                    <a:cubicBezTo>
                      <a:pt x="147021" y="118334"/>
                      <a:pt x="141349" y="128609"/>
                      <a:pt x="139850" y="139849"/>
                    </a:cubicBezTo>
                    <a:cubicBezTo>
                      <a:pt x="134143" y="182650"/>
                      <a:pt x="146101" y="229252"/>
                      <a:pt x="129092" y="268941"/>
                    </a:cubicBezTo>
                    <a:cubicBezTo>
                      <a:pt x="122458" y="284420"/>
                      <a:pt x="33515" y="298814"/>
                      <a:pt x="21515" y="301214"/>
                    </a:cubicBezTo>
                    <a:cubicBezTo>
                      <a:pt x="14343" y="311972"/>
                      <a:pt x="0" y="320558"/>
                      <a:pt x="0" y="333487"/>
                    </a:cubicBezTo>
                    <a:cubicBezTo>
                      <a:pt x="0" y="353313"/>
                      <a:pt x="16534" y="406300"/>
                      <a:pt x="43031" y="419548"/>
                    </a:cubicBezTo>
                    <a:cubicBezTo>
                      <a:pt x="56255" y="426160"/>
                      <a:pt x="71718" y="426720"/>
                      <a:pt x="86061" y="430306"/>
                    </a:cubicBezTo>
                    <a:cubicBezTo>
                      <a:pt x="89647" y="441064"/>
                      <a:pt x="98071" y="451309"/>
                      <a:pt x="96819" y="462579"/>
                    </a:cubicBezTo>
                    <a:cubicBezTo>
                      <a:pt x="94315" y="485119"/>
                      <a:pt x="75304" y="527124"/>
                      <a:pt x="75304" y="527124"/>
                    </a:cubicBezTo>
                    <a:cubicBezTo>
                      <a:pt x="78890" y="562983"/>
                      <a:pt x="80581" y="599082"/>
                      <a:pt x="86061" y="634701"/>
                    </a:cubicBezTo>
                    <a:cubicBezTo>
                      <a:pt x="87785" y="645909"/>
                      <a:pt x="89735" y="658119"/>
                      <a:pt x="96819" y="666974"/>
                    </a:cubicBezTo>
                    <a:cubicBezTo>
                      <a:pt x="104896" y="677070"/>
                      <a:pt x="116986" y="683949"/>
                      <a:pt x="129092" y="688489"/>
                    </a:cubicBezTo>
                    <a:cubicBezTo>
                      <a:pt x="146212" y="694909"/>
                      <a:pt x="164951" y="695661"/>
                      <a:pt x="182880" y="699247"/>
                    </a:cubicBezTo>
                    <a:cubicBezTo>
                      <a:pt x="197224" y="695661"/>
                      <a:pt x="211695" y="692551"/>
                      <a:pt x="225911" y="688489"/>
                    </a:cubicBezTo>
                    <a:cubicBezTo>
                      <a:pt x="236814" y="685374"/>
                      <a:pt x="249112" y="670928"/>
                      <a:pt x="258184" y="677732"/>
                    </a:cubicBezTo>
                    <a:cubicBezTo>
                      <a:pt x="270012" y="686603"/>
                      <a:pt x="265355" y="706419"/>
                      <a:pt x="268941" y="720762"/>
                    </a:cubicBezTo>
                    <a:cubicBezTo>
                      <a:pt x="272527" y="792480"/>
                      <a:pt x="270411" y="864711"/>
                      <a:pt x="279699" y="935915"/>
                    </a:cubicBezTo>
                    <a:cubicBezTo>
                      <a:pt x="281371" y="948735"/>
                      <a:pt x="291118" y="960111"/>
                      <a:pt x="301214" y="968188"/>
                    </a:cubicBezTo>
                    <a:cubicBezTo>
                      <a:pt x="310069" y="975272"/>
                      <a:pt x="322729" y="975360"/>
                      <a:pt x="333487" y="978946"/>
                    </a:cubicBezTo>
                    <a:cubicBezTo>
                      <a:pt x="351416" y="975360"/>
                      <a:pt x="369537" y="972623"/>
                      <a:pt x="387275" y="968188"/>
                    </a:cubicBezTo>
                    <a:cubicBezTo>
                      <a:pt x="398276" y="965438"/>
                      <a:pt x="408547" y="960180"/>
                      <a:pt x="419548" y="957430"/>
                    </a:cubicBezTo>
                    <a:cubicBezTo>
                      <a:pt x="437287" y="952995"/>
                      <a:pt x="455407" y="950259"/>
                      <a:pt x="473337" y="946673"/>
                    </a:cubicBezTo>
                    <a:cubicBezTo>
                      <a:pt x="480509" y="939501"/>
                      <a:pt x="485780" y="929693"/>
                      <a:pt x="494852" y="925157"/>
                    </a:cubicBezTo>
                    <a:cubicBezTo>
                      <a:pt x="515137" y="915014"/>
                      <a:pt x="559398" y="903642"/>
                      <a:pt x="559398" y="903642"/>
                    </a:cubicBezTo>
                    <a:cubicBezTo>
                      <a:pt x="689437" y="936153"/>
                      <a:pt x="466207" y="883110"/>
                      <a:pt x="774551" y="925157"/>
                    </a:cubicBezTo>
                    <a:cubicBezTo>
                      <a:pt x="797022" y="928221"/>
                      <a:pt x="839097" y="946673"/>
                      <a:pt x="839097" y="946673"/>
                    </a:cubicBezTo>
                    <a:cubicBezTo>
                      <a:pt x="860612" y="943087"/>
                      <a:pt x="884134" y="945670"/>
                      <a:pt x="903643" y="935915"/>
                    </a:cubicBezTo>
                    <a:cubicBezTo>
                      <a:pt x="915207" y="930133"/>
                      <a:pt x="916881" y="913574"/>
                      <a:pt x="925158" y="903642"/>
                    </a:cubicBezTo>
                    <a:cubicBezTo>
                      <a:pt x="956151" y="866450"/>
                      <a:pt x="949928" y="873870"/>
                      <a:pt x="989704" y="860612"/>
                    </a:cubicBezTo>
                    <a:cubicBezTo>
                      <a:pt x="1007633" y="867784"/>
                      <a:pt x="1027778" y="870903"/>
                      <a:pt x="1043492" y="882127"/>
                    </a:cubicBezTo>
                    <a:cubicBezTo>
                      <a:pt x="1054013" y="889642"/>
                      <a:pt x="1052178" y="912796"/>
                      <a:pt x="1065007" y="914400"/>
                    </a:cubicBezTo>
                    <a:cubicBezTo>
                      <a:pt x="1114949" y="920643"/>
                      <a:pt x="1165412" y="907228"/>
                      <a:pt x="1215614" y="903642"/>
                    </a:cubicBezTo>
                    <a:cubicBezTo>
                      <a:pt x="1233497" y="885760"/>
                      <a:pt x="1244976" y="871469"/>
                      <a:pt x="1269403" y="860612"/>
                    </a:cubicBezTo>
                    <a:cubicBezTo>
                      <a:pt x="1290127" y="851401"/>
                      <a:pt x="1333948" y="839096"/>
                      <a:pt x="1333948" y="839096"/>
                    </a:cubicBezTo>
                    <a:cubicBezTo>
                      <a:pt x="1348292" y="842682"/>
                      <a:pt x="1362953" y="854529"/>
                      <a:pt x="1376979" y="849854"/>
                    </a:cubicBezTo>
                    <a:cubicBezTo>
                      <a:pt x="1406905" y="839879"/>
                      <a:pt x="1392545" y="802015"/>
                      <a:pt x="1409252" y="785308"/>
                    </a:cubicBezTo>
                    <a:cubicBezTo>
                      <a:pt x="1417270" y="777290"/>
                      <a:pt x="1431383" y="779621"/>
                      <a:pt x="1441525" y="774550"/>
                    </a:cubicBezTo>
                    <a:cubicBezTo>
                      <a:pt x="1453089" y="768768"/>
                      <a:pt x="1463040" y="760207"/>
                      <a:pt x="1473798" y="753035"/>
                    </a:cubicBezTo>
                    <a:cubicBezTo>
                      <a:pt x="1522385" y="765182"/>
                      <a:pt x="1538682" y="764131"/>
                      <a:pt x="1581374" y="806823"/>
                    </a:cubicBezTo>
                    <a:cubicBezTo>
                      <a:pt x="1588546" y="813995"/>
                      <a:pt x="1596554" y="820419"/>
                      <a:pt x="1602890" y="828339"/>
                    </a:cubicBezTo>
                    <a:cubicBezTo>
                      <a:pt x="1623753" y="854418"/>
                      <a:pt x="1621471" y="870392"/>
                      <a:pt x="1656678" y="882127"/>
                    </a:cubicBezTo>
                    <a:cubicBezTo>
                      <a:pt x="1677371" y="889024"/>
                      <a:pt x="1699709" y="889298"/>
                      <a:pt x="1721224" y="892884"/>
                    </a:cubicBezTo>
                    <a:cubicBezTo>
                      <a:pt x="1802343" y="919925"/>
                      <a:pt x="1702354" y="883449"/>
                      <a:pt x="1785770" y="925157"/>
                    </a:cubicBezTo>
                    <a:cubicBezTo>
                      <a:pt x="1795912" y="930228"/>
                      <a:pt x="1807901" y="930844"/>
                      <a:pt x="1818043" y="935915"/>
                    </a:cubicBezTo>
                    <a:cubicBezTo>
                      <a:pt x="1829607" y="941697"/>
                      <a:pt x="1838751" y="951648"/>
                      <a:pt x="1850315" y="957430"/>
                    </a:cubicBezTo>
                    <a:cubicBezTo>
                      <a:pt x="1860457" y="962501"/>
                      <a:pt x="1872446" y="963117"/>
                      <a:pt x="1882588" y="968188"/>
                    </a:cubicBezTo>
                    <a:cubicBezTo>
                      <a:pt x="1945002" y="999395"/>
                      <a:pt x="1882462" y="982933"/>
                      <a:pt x="1957892" y="1011219"/>
                    </a:cubicBezTo>
                    <a:cubicBezTo>
                      <a:pt x="1971736" y="1016410"/>
                      <a:pt x="1986579" y="1018390"/>
                      <a:pt x="2000923" y="1021976"/>
                    </a:cubicBezTo>
                    <a:cubicBezTo>
                      <a:pt x="2074177" y="1095233"/>
                      <a:pt x="1962513" y="980752"/>
                      <a:pt x="2043953" y="1075764"/>
                    </a:cubicBezTo>
                    <a:cubicBezTo>
                      <a:pt x="2057154" y="1091165"/>
                      <a:pt x="2072640" y="1104451"/>
                      <a:pt x="2086984" y="1118795"/>
                    </a:cubicBezTo>
                    <a:cubicBezTo>
                      <a:pt x="2097742" y="1129553"/>
                      <a:pt x="2110818" y="1138409"/>
                      <a:pt x="2119257" y="1151068"/>
                    </a:cubicBezTo>
                    <a:cubicBezTo>
                      <a:pt x="2133600" y="1172583"/>
                      <a:pt x="2144002" y="1197330"/>
                      <a:pt x="2162287" y="1215614"/>
                    </a:cubicBezTo>
                    <a:cubicBezTo>
                      <a:pt x="2169459" y="1222786"/>
                      <a:pt x="2175883" y="1230793"/>
                      <a:pt x="2183803" y="1237129"/>
                    </a:cubicBezTo>
                    <a:cubicBezTo>
                      <a:pt x="2193899" y="1245205"/>
                      <a:pt x="2216075" y="1258644"/>
                      <a:pt x="2216075" y="1258644"/>
                    </a:cubicBezTo>
                  </a:path>
                </a:pathLst>
              </a:custGeom>
              <a:solidFill>
                <a:schemeClr val="bg1">
                  <a:lumMod val="85000"/>
                </a:schemeClr>
              </a:solidFill>
              <a:ln w="38100">
                <a:solidFill>
                  <a:schemeClr val="bg1">
                    <a:lumMod val="50000"/>
                  </a:schemeClr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60" name="Group 159"/>
              <p:cNvGrpSpPr/>
              <p:nvPr/>
            </p:nvGrpSpPr>
            <p:grpSpPr>
              <a:xfrm>
                <a:off x="3584929" y="3579862"/>
                <a:ext cx="74633" cy="830478"/>
                <a:chOff x="3584929" y="3579862"/>
                <a:chExt cx="74633" cy="830478"/>
              </a:xfrm>
            </p:grpSpPr>
            <p:sp>
              <p:nvSpPr>
                <p:cNvPr id="82" name="Oval 81"/>
                <p:cNvSpPr/>
                <p:nvPr/>
              </p:nvSpPr>
              <p:spPr>
                <a:xfrm>
                  <a:off x="3584929" y="3579862"/>
                  <a:ext cx="45719" cy="108012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FF0000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Oval 82"/>
                <p:cNvSpPr/>
                <p:nvPr/>
              </p:nvSpPr>
              <p:spPr>
                <a:xfrm>
                  <a:off x="3594567" y="3820684"/>
                  <a:ext cx="45719" cy="108012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FF0000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4" name="Oval 83"/>
                <p:cNvSpPr/>
                <p:nvPr/>
              </p:nvSpPr>
              <p:spPr>
                <a:xfrm>
                  <a:off x="3604205" y="4061506"/>
                  <a:ext cx="45719" cy="108012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FF0000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Oval 84"/>
                <p:cNvSpPr/>
                <p:nvPr/>
              </p:nvSpPr>
              <p:spPr>
                <a:xfrm>
                  <a:off x="3613843" y="4302328"/>
                  <a:ext cx="45719" cy="108012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FF0000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8" name="Group 107"/>
              <p:cNvGrpSpPr/>
              <p:nvPr/>
            </p:nvGrpSpPr>
            <p:grpSpPr>
              <a:xfrm>
                <a:off x="4432399" y="4042295"/>
                <a:ext cx="74633" cy="830478"/>
                <a:chOff x="3774017" y="3750831"/>
                <a:chExt cx="74633" cy="830478"/>
              </a:xfrm>
            </p:grpSpPr>
            <p:sp>
              <p:nvSpPr>
                <p:cNvPr id="104" name="Oval 103"/>
                <p:cNvSpPr/>
                <p:nvPr/>
              </p:nvSpPr>
              <p:spPr>
                <a:xfrm>
                  <a:off x="3774017" y="3750831"/>
                  <a:ext cx="45719" cy="108012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FF0000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5" name="Oval 104"/>
                <p:cNvSpPr/>
                <p:nvPr/>
              </p:nvSpPr>
              <p:spPr>
                <a:xfrm>
                  <a:off x="3783655" y="3991653"/>
                  <a:ext cx="45719" cy="108012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FF0000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6" name="Oval 105"/>
                <p:cNvSpPr/>
                <p:nvPr/>
              </p:nvSpPr>
              <p:spPr>
                <a:xfrm>
                  <a:off x="3793293" y="4232475"/>
                  <a:ext cx="45719" cy="108012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FF0000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7" name="Oval 106"/>
                <p:cNvSpPr/>
                <p:nvPr/>
              </p:nvSpPr>
              <p:spPr>
                <a:xfrm>
                  <a:off x="3802931" y="4473297"/>
                  <a:ext cx="45719" cy="108012"/>
                </a:xfrm>
                <a:prstGeom prst="ellipse">
                  <a:avLst/>
                </a:prstGeom>
                <a:solidFill>
                  <a:srgbClr val="FF0000"/>
                </a:solidFill>
                <a:ln w="38100">
                  <a:solidFill>
                    <a:srgbClr val="FF0000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159" name="Group 158"/>
            <p:cNvGrpSpPr/>
            <p:nvPr/>
          </p:nvGrpSpPr>
          <p:grpSpPr>
            <a:xfrm>
              <a:off x="3091667" y="3624927"/>
              <a:ext cx="74633" cy="830478"/>
              <a:chOff x="3066594" y="3598431"/>
              <a:chExt cx="74633" cy="830478"/>
            </a:xfrm>
          </p:grpSpPr>
          <p:sp>
            <p:nvSpPr>
              <p:cNvPr id="73" name="Oval 72"/>
              <p:cNvSpPr/>
              <p:nvPr/>
            </p:nvSpPr>
            <p:spPr>
              <a:xfrm>
                <a:off x="3066594" y="3598431"/>
                <a:ext cx="45719" cy="108012"/>
              </a:xfrm>
              <a:prstGeom prst="ellipse">
                <a:avLst/>
              </a:prstGeom>
              <a:solidFill>
                <a:srgbClr val="FF0000"/>
              </a:solidFill>
              <a:ln w="38100"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" name="Oval 74"/>
              <p:cNvSpPr/>
              <p:nvPr/>
            </p:nvSpPr>
            <p:spPr>
              <a:xfrm>
                <a:off x="3076232" y="3839253"/>
                <a:ext cx="45719" cy="108012"/>
              </a:xfrm>
              <a:prstGeom prst="ellipse">
                <a:avLst/>
              </a:prstGeom>
              <a:solidFill>
                <a:srgbClr val="FF0000"/>
              </a:solidFill>
              <a:ln w="38100"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Oval 75"/>
              <p:cNvSpPr/>
              <p:nvPr/>
            </p:nvSpPr>
            <p:spPr>
              <a:xfrm>
                <a:off x="3085870" y="4080075"/>
                <a:ext cx="45719" cy="108012"/>
              </a:xfrm>
              <a:prstGeom prst="ellipse">
                <a:avLst/>
              </a:prstGeom>
              <a:solidFill>
                <a:srgbClr val="FF0000"/>
              </a:solidFill>
              <a:ln w="38100"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3095508" y="4320897"/>
                <a:ext cx="45719" cy="108012"/>
              </a:xfrm>
              <a:prstGeom prst="ellipse">
                <a:avLst/>
              </a:prstGeom>
              <a:solidFill>
                <a:srgbClr val="FF0000"/>
              </a:solidFill>
              <a:ln w="38100">
                <a:solidFill>
                  <a:srgbClr val="FF00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88" name="Lightning Bolt 87"/>
          <p:cNvSpPr/>
          <p:nvPr/>
        </p:nvSpPr>
        <p:spPr>
          <a:xfrm>
            <a:off x="2606624" y="2647672"/>
            <a:ext cx="514919" cy="263148"/>
          </a:xfrm>
          <a:prstGeom prst="lightningBolt">
            <a:avLst/>
          </a:prstGeom>
          <a:solidFill>
            <a:schemeClr val="tx1"/>
          </a:solidFill>
          <a:ln w="635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2" name="Straight Connector 101"/>
          <p:cNvCxnSpPr/>
          <p:nvPr/>
        </p:nvCxnSpPr>
        <p:spPr>
          <a:xfrm flipH="1">
            <a:off x="2785835" y="2492977"/>
            <a:ext cx="212908" cy="620414"/>
          </a:xfrm>
          <a:prstGeom prst="line">
            <a:avLst/>
          </a:prstGeom>
          <a:ln w="5715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Lightning Bolt 109"/>
          <p:cNvSpPr/>
          <p:nvPr/>
        </p:nvSpPr>
        <p:spPr>
          <a:xfrm>
            <a:off x="3214225" y="2714610"/>
            <a:ext cx="576039" cy="374604"/>
          </a:xfrm>
          <a:prstGeom prst="lightningBolt">
            <a:avLst/>
          </a:prstGeom>
          <a:solidFill>
            <a:schemeClr val="tx1"/>
          </a:solidFill>
          <a:ln w="1905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8" name="Group 187"/>
          <p:cNvGrpSpPr/>
          <p:nvPr/>
        </p:nvGrpSpPr>
        <p:grpSpPr>
          <a:xfrm>
            <a:off x="4708150" y="1456571"/>
            <a:ext cx="2566712" cy="1490365"/>
            <a:chOff x="4717895" y="2708864"/>
            <a:chExt cx="2566712" cy="1490365"/>
          </a:xfrm>
        </p:grpSpPr>
        <p:cxnSp>
          <p:nvCxnSpPr>
            <p:cNvPr id="116" name="Straight Arrow Connector 115"/>
            <p:cNvCxnSpPr/>
            <p:nvPr/>
          </p:nvCxnSpPr>
          <p:spPr>
            <a:xfrm flipV="1">
              <a:off x="4717895" y="3633869"/>
              <a:ext cx="546238" cy="261429"/>
            </a:xfrm>
            <a:prstGeom prst="straightConnector1">
              <a:avLst/>
            </a:prstGeom>
            <a:ln w="38100">
              <a:solidFill>
                <a:schemeClr val="bg1"/>
              </a:solidFill>
              <a:prstDash val="solid"/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Arrow Connector 118"/>
            <p:cNvCxnSpPr/>
            <p:nvPr/>
          </p:nvCxnSpPr>
          <p:spPr>
            <a:xfrm flipH="1" flipV="1">
              <a:off x="6862360" y="3683882"/>
              <a:ext cx="422247" cy="515347"/>
            </a:xfrm>
            <a:prstGeom prst="straightConnector1">
              <a:avLst/>
            </a:prstGeom>
            <a:ln w="38100">
              <a:solidFill>
                <a:schemeClr val="bg1"/>
              </a:solidFill>
              <a:prstDash val="solid"/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0" name="Group 139"/>
            <p:cNvGrpSpPr/>
            <p:nvPr/>
          </p:nvGrpSpPr>
          <p:grpSpPr>
            <a:xfrm>
              <a:off x="5238161" y="2708864"/>
              <a:ext cx="1613519" cy="944131"/>
              <a:chOff x="5982817" y="2442850"/>
              <a:chExt cx="1613519" cy="944131"/>
            </a:xfrm>
          </p:grpSpPr>
          <p:sp>
            <p:nvSpPr>
              <p:cNvPr id="138" name="Rectangle 137"/>
              <p:cNvSpPr/>
              <p:nvPr/>
            </p:nvSpPr>
            <p:spPr>
              <a:xfrm>
                <a:off x="5982817" y="2442850"/>
                <a:ext cx="1613519" cy="944131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FFFF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35" name="Group 134"/>
              <p:cNvGrpSpPr/>
              <p:nvPr/>
            </p:nvGrpSpPr>
            <p:grpSpPr>
              <a:xfrm>
                <a:off x="6095096" y="2487766"/>
                <a:ext cx="1406609" cy="869067"/>
                <a:chOff x="6520001" y="2584699"/>
                <a:chExt cx="1406609" cy="869067"/>
              </a:xfrm>
            </p:grpSpPr>
            <p:cxnSp>
              <p:nvCxnSpPr>
                <p:cNvPr id="123" name="Straight Connector 122"/>
                <p:cNvCxnSpPr/>
                <p:nvPr/>
              </p:nvCxnSpPr>
              <p:spPr>
                <a:xfrm>
                  <a:off x="7211455" y="2647483"/>
                  <a:ext cx="0" cy="733863"/>
                </a:xfrm>
                <a:prstGeom prst="line">
                  <a:avLst/>
                </a:prstGeom>
                <a:ln w="28575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4" name="Straight Connector 123"/>
                <p:cNvCxnSpPr/>
                <p:nvPr/>
              </p:nvCxnSpPr>
              <p:spPr>
                <a:xfrm>
                  <a:off x="6520001" y="3079794"/>
                  <a:ext cx="1312601" cy="11393"/>
                </a:xfrm>
                <a:prstGeom prst="line">
                  <a:avLst/>
                </a:prstGeom>
                <a:ln w="28575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Straight Connector 126"/>
                <p:cNvCxnSpPr/>
                <p:nvPr/>
              </p:nvCxnSpPr>
              <p:spPr>
                <a:xfrm flipV="1">
                  <a:off x="7406854" y="2584699"/>
                  <a:ext cx="519756" cy="498653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Straight Connector 127"/>
                <p:cNvCxnSpPr/>
                <p:nvPr/>
              </p:nvCxnSpPr>
              <p:spPr>
                <a:xfrm flipV="1">
                  <a:off x="6569224" y="3072249"/>
                  <a:ext cx="358254" cy="381517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Straight Connector 128"/>
                <p:cNvCxnSpPr/>
                <p:nvPr/>
              </p:nvCxnSpPr>
              <p:spPr>
                <a:xfrm>
                  <a:off x="6920362" y="3072407"/>
                  <a:ext cx="500724" cy="3400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36" name="TextBox 135"/>
              <p:cNvSpPr txBox="1"/>
              <p:nvPr/>
            </p:nvSpPr>
            <p:spPr>
              <a:xfrm>
                <a:off x="6845058" y="2935549"/>
                <a:ext cx="32412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</a:t>
                </a:r>
              </a:p>
            </p:txBody>
          </p:sp>
          <p:sp>
            <p:nvSpPr>
              <p:cNvPr id="191" name="TextBox 190"/>
              <p:cNvSpPr txBox="1"/>
              <p:nvPr/>
            </p:nvSpPr>
            <p:spPr>
              <a:xfrm>
                <a:off x="5985981" y="2517423"/>
                <a:ext cx="84189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Lu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in)</a:t>
                </a:r>
              </a:p>
            </p:txBody>
          </p:sp>
        </p:grpSp>
      </p:grpSp>
      <p:sp>
        <p:nvSpPr>
          <p:cNvPr id="169" name="TextBox 168"/>
          <p:cNvSpPr txBox="1"/>
          <p:nvPr/>
        </p:nvSpPr>
        <p:spPr>
          <a:xfrm rot="212939">
            <a:off x="4007331" y="3168384"/>
            <a:ext cx="4587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un</a:t>
            </a:r>
          </a:p>
        </p:txBody>
      </p:sp>
      <p:grpSp>
        <p:nvGrpSpPr>
          <p:cNvPr id="182" name="Group 181"/>
          <p:cNvGrpSpPr/>
          <p:nvPr/>
        </p:nvGrpSpPr>
        <p:grpSpPr>
          <a:xfrm>
            <a:off x="2669030" y="1117431"/>
            <a:ext cx="1632772" cy="976368"/>
            <a:chOff x="4570489" y="2178037"/>
            <a:chExt cx="1632772" cy="976368"/>
          </a:xfrm>
        </p:grpSpPr>
        <p:grpSp>
          <p:nvGrpSpPr>
            <p:cNvPr id="171" name="Group 170"/>
            <p:cNvGrpSpPr/>
            <p:nvPr/>
          </p:nvGrpSpPr>
          <p:grpSpPr>
            <a:xfrm>
              <a:off x="4570489" y="2178037"/>
              <a:ext cx="1632772" cy="976368"/>
              <a:chOff x="5944964" y="2460533"/>
              <a:chExt cx="1632772" cy="976368"/>
            </a:xfrm>
          </p:grpSpPr>
          <p:sp>
            <p:nvSpPr>
              <p:cNvPr id="172" name="Rectangle 171"/>
              <p:cNvSpPr/>
              <p:nvPr/>
            </p:nvSpPr>
            <p:spPr>
              <a:xfrm>
                <a:off x="5964217" y="2460533"/>
                <a:ext cx="1613519" cy="944131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FFFF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73" name="Group 172"/>
              <p:cNvGrpSpPr/>
              <p:nvPr/>
            </p:nvGrpSpPr>
            <p:grpSpPr>
              <a:xfrm>
                <a:off x="6112366" y="2560984"/>
                <a:ext cx="1312601" cy="733863"/>
                <a:chOff x="6537271" y="2657917"/>
                <a:chExt cx="1312601" cy="733863"/>
              </a:xfrm>
            </p:grpSpPr>
            <p:cxnSp>
              <p:nvCxnSpPr>
                <p:cNvPr id="176" name="Straight Connector 175"/>
                <p:cNvCxnSpPr/>
                <p:nvPr/>
              </p:nvCxnSpPr>
              <p:spPr>
                <a:xfrm>
                  <a:off x="6619930" y="2657917"/>
                  <a:ext cx="0" cy="733863"/>
                </a:xfrm>
                <a:prstGeom prst="line">
                  <a:avLst/>
                </a:prstGeom>
                <a:ln w="28575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7" name="Straight Connector 176"/>
                <p:cNvCxnSpPr/>
                <p:nvPr/>
              </p:nvCxnSpPr>
              <p:spPr>
                <a:xfrm>
                  <a:off x="6537271" y="3321462"/>
                  <a:ext cx="1312601" cy="11393"/>
                </a:xfrm>
                <a:prstGeom prst="line">
                  <a:avLst/>
                </a:prstGeom>
                <a:ln w="28575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74" name="TextBox 173"/>
              <p:cNvSpPr txBox="1"/>
              <p:nvPr/>
            </p:nvSpPr>
            <p:spPr>
              <a:xfrm>
                <a:off x="6494452" y="3190680"/>
                <a:ext cx="758541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gle input</a:t>
                </a:r>
              </a:p>
            </p:txBody>
          </p:sp>
          <p:sp>
            <p:nvSpPr>
              <p:cNvPr id="175" name="TextBox 174"/>
              <p:cNvSpPr txBox="1"/>
              <p:nvPr/>
            </p:nvSpPr>
            <p:spPr>
              <a:xfrm rot="16200000">
                <a:off x="5750520" y="2752413"/>
                <a:ext cx="635110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sponse</a:t>
                </a:r>
              </a:p>
            </p:txBody>
          </p:sp>
        </p:grpSp>
        <p:sp>
          <p:nvSpPr>
            <p:cNvPr id="181" name="Freeform 180"/>
            <p:cNvSpPr/>
            <p:nvPr/>
          </p:nvSpPr>
          <p:spPr>
            <a:xfrm>
              <a:off x="4823088" y="2350159"/>
              <a:ext cx="1218806" cy="550692"/>
            </a:xfrm>
            <a:custGeom>
              <a:avLst/>
              <a:gdLst>
                <a:gd name="connsiteX0" fmla="*/ 0 w 1411872"/>
                <a:gd name="connsiteY0" fmla="*/ 550116 h 550692"/>
                <a:gd name="connsiteX1" fmla="*/ 213203 w 1411872"/>
                <a:gd name="connsiteY1" fmla="*/ 507475 h 550692"/>
                <a:gd name="connsiteX2" fmla="*/ 407453 w 1411872"/>
                <a:gd name="connsiteY2" fmla="*/ 275322 h 550692"/>
                <a:gd name="connsiteX3" fmla="*/ 611180 w 1411872"/>
                <a:gd name="connsiteY3" fmla="*/ 38431 h 550692"/>
                <a:gd name="connsiteX4" fmla="*/ 724888 w 1411872"/>
                <a:gd name="connsiteY4" fmla="*/ 5266 h 550692"/>
                <a:gd name="connsiteX5" fmla="*/ 876498 w 1411872"/>
                <a:gd name="connsiteY5" fmla="*/ 90547 h 550692"/>
                <a:gd name="connsiteX6" fmla="*/ 1056535 w 1411872"/>
                <a:gd name="connsiteY6" fmla="*/ 332176 h 550692"/>
                <a:gd name="connsiteX7" fmla="*/ 1231835 w 1411872"/>
                <a:gd name="connsiteY7" fmla="*/ 493262 h 550692"/>
                <a:gd name="connsiteX8" fmla="*/ 1411872 w 1411872"/>
                <a:gd name="connsiteY8" fmla="*/ 550116 h 5506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411872" h="550692">
                  <a:moveTo>
                    <a:pt x="0" y="550116"/>
                  </a:moveTo>
                  <a:cubicBezTo>
                    <a:pt x="72647" y="551695"/>
                    <a:pt x="145294" y="553274"/>
                    <a:pt x="213203" y="507475"/>
                  </a:cubicBezTo>
                  <a:cubicBezTo>
                    <a:pt x="281112" y="461676"/>
                    <a:pt x="341124" y="353496"/>
                    <a:pt x="407453" y="275322"/>
                  </a:cubicBezTo>
                  <a:cubicBezTo>
                    <a:pt x="473782" y="197148"/>
                    <a:pt x="558274" y="83440"/>
                    <a:pt x="611180" y="38431"/>
                  </a:cubicBezTo>
                  <a:cubicBezTo>
                    <a:pt x="664086" y="-6578"/>
                    <a:pt x="680668" y="-3420"/>
                    <a:pt x="724888" y="5266"/>
                  </a:cubicBezTo>
                  <a:cubicBezTo>
                    <a:pt x="769108" y="13952"/>
                    <a:pt x="821224" y="36062"/>
                    <a:pt x="876498" y="90547"/>
                  </a:cubicBezTo>
                  <a:cubicBezTo>
                    <a:pt x="931773" y="145032"/>
                    <a:pt x="997312" y="265057"/>
                    <a:pt x="1056535" y="332176"/>
                  </a:cubicBezTo>
                  <a:cubicBezTo>
                    <a:pt x="1115758" y="399295"/>
                    <a:pt x="1172612" y="456939"/>
                    <a:pt x="1231835" y="493262"/>
                  </a:cubicBezTo>
                  <a:cubicBezTo>
                    <a:pt x="1291058" y="529585"/>
                    <a:pt x="1351465" y="539850"/>
                    <a:pt x="1411872" y="550116"/>
                  </a:cubicBezTo>
                </a:path>
              </a:pathLst>
            </a:custGeom>
            <a:noFill/>
            <a:ln w="38100">
              <a:solidFill>
                <a:srgbClr val="FFFF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96" name="Straight Connector 95"/>
          <p:cNvCxnSpPr/>
          <p:nvPr/>
        </p:nvCxnSpPr>
        <p:spPr>
          <a:xfrm flipH="1">
            <a:off x="3472802" y="1103180"/>
            <a:ext cx="176062" cy="431219"/>
          </a:xfrm>
          <a:prstGeom prst="line">
            <a:avLst/>
          </a:prstGeom>
          <a:ln w="76200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Connector 182"/>
          <p:cNvCxnSpPr/>
          <p:nvPr/>
        </p:nvCxnSpPr>
        <p:spPr>
          <a:xfrm>
            <a:off x="3149206" y="1543128"/>
            <a:ext cx="236844" cy="57443"/>
          </a:xfrm>
          <a:prstGeom prst="line">
            <a:avLst/>
          </a:prstGeom>
          <a:ln w="38100">
            <a:solidFill>
              <a:srgbClr val="0070C0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Connector 183"/>
          <p:cNvCxnSpPr/>
          <p:nvPr/>
        </p:nvCxnSpPr>
        <p:spPr>
          <a:xfrm>
            <a:off x="3018043" y="1767601"/>
            <a:ext cx="162211" cy="6312"/>
          </a:xfrm>
          <a:prstGeom prst="line">
            <a:avLst/>
          </a:prstGeom>
          <a:ln w="9525">
            <a:solidFill>
              <a:srgbClr val="00B050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Connector 184"/>
          <p:cNvCxnSpPr/>
          <p:nvPr/>
        </p:nvCxnSpPr>
        <p:spPr>
          <a:xfrm>
            <a:off x="3937159" y="1586600"/>
            <a:ext cx="42482" cy="274236"/>
          </a:xfrm>
          <a:prstGeom prst="line">
            <a:avLst/>
          </a:prstGeom>
          <a:ln w="38100">
            <a:solidFill>
              <a:srgbClr val="7030A0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7" name="Group 196"/>
          <p:cNvGrpSpPr/>
          <p:nvPr/>
        </p:nvGrpSpPr>
        <p:grpSpPr>
          <a:xfrm>
            <a:off x="2280848" y="1984683"/>
            <a:ext cx="2072042" cy="775157"/>
            <a:chOff x="2290593" y="3236976"/>
            <a:chExt cx="2072042" cy="775157"/>
          </a:xfrm>
        </p:grpSpPr>
        <p:sp>
          <p:nvSpPr>
            <p:cNvPr id="194" name="TextBox 193"/>
            <p:cNvSpPr txBox="1"/>
            <p:nvPr/>
          </p:nvSpPr>
          <p:spPr>
            <a:xfrm>
              <a:off x="2290593" y="3236976"/>
              <a:ext cx="643125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0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euron </a:t>
              </a:r>
            </a:p>
            <a:p>
              <a:pPr algn="ctr"/>
              <a:r>
                <a:rPr lang="en-US" sz="10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ayer I</a:t>
              </a:r>
            </a:p>
          </p:txBody>
        </p:sp>
        <p:sp>
          <p:nvSpPr>
            <p:cNvPr id="195" name="TextBox 194"/>
            <p:cNvSpPr txBox="1"/>
            <p:nvPr/>
          </p:nvSpPr>
          <p:spPr>
            <a:xfrm>
              <a:off x="3055258" y="3244682"/>
              <a:ext cx="643125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0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euron </a:t>
              </a:r>
            </a:p>
            <a:p>
              <a:pPr algn="ctr"/>
              <a:r>
                <a:rPr lang="en-US" sz="10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ayer II</a:t>
              </a:r>
            </a:p>
          </p:txBody>
        </p:sp>
        <p:sp>
          <p:nvSpPr>
            <p:cNvPr id="196" name="TextBox 195"/>
            <p:cNvSpPr txBox="1"/>
            <p:nvPr/>
          </p:nvSpPr>
          <p:spPr>
            <a:xfrm>
              <a:off x="3697067" y="3596635"/>
              <a:ext cx="665568" cy="4154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0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euron </a:t>
              </a:r>
            </a:p>
            <a:p>
              <a:pPr algn="ctr"/>
              <a:r>
                <a:rPr lang="en-US" sz="105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ayer III</a:t>
              </a:r>
            </a:p>
          </p:txBody>
        </p:sp>
      </p:grpSp>
      <p:sp>
        <p:nvSpPr>
          <p:cNvPr id="5" name="Freeform 4"/>
          <p:cNvSpPr/>
          <p:nvPr/>
        </p:nvSpPr>
        <p:spPr>
          <a:xfrm>
            <a:off x="908727" y="3961964"/>
            <a:ext cx="61242" cy="43543"/>
          </a:xfrm>
          <a:custGeom>
            <a:avLst/>
            <a:gdLst>
              <a:gd name="connsiteX0" fmla="*/ 28585 w 61242"/>
              <a:gd name="connsiteY0" fmla="*/ 0 h 43543"/>
              <a:gd name="connsiteX1" fmla="*/ 61242 w 61242"/>
              <a:gd name="connsiteY1" fmla="*/ 43543 h 435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1242" h="43543">
                <a:moveTo>
                  <a:pt x="28585" y="0"/>
                </a:moveTo>
                <a:cubicBezTo>
                  <a:pt x="-444" y="17236"/>
                  <a:pt x="-29472" y="34472"/>
                  <a:pt x="61242" y="43543"/>
                </a:cubicBezTo>
              </a:path>
            </a:pathLst>
          </a:custGeom>
          <a:noFill/>
          <a:ln w="3810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940825" y="1804794"/>
            <a:ext cx="1586321" cy="2316361"/>
            <a:chOff x="950570" y="3057087"/>
            <a:chExt cx="1586321" cy="2316361"/>
          </a:xfrm>
        </p:grpSpPr>
        <p:pic>
          <p:nvPicPr>
            <p:cNvPr id="111" name="Picture 2" descr="Image result for picture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950570" y="3222981"/>
              <a:ext cx="1586321" cy="2150467"/>
            </a:xfrm>
            <a:prstGeom prst="rect">
              <a:avLst/>
            </a:prstGeom>
            <a:noFill/>
            <a:scene3d>
              <a:camera prst="orthographicFront">
                <a:rot lat="19799996" lon="2400000" rev="0"/>
              </a:camera>
              <a:lightRig rig="threePt" dir="t"/>
            </a:scene3d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" name="Freeform 2"/>
            <p:cNvSpPr/>
            <p:nvPr/>
          </p:nvSpPr>
          <p:spPr>
            <a:xfrm>
              <a:off x="1138205" y="3057087"/>
              <a:ext cx="1333578" cy="2095844"/>
            </a:xfrm>
            <a:custGeom>
              <a:avLst/>
              <a:gdLst>
                <a:gd name="connsiteX0" fmla="*/ 429338 w 1333578"/>
                <a:gd name="connsiteY0" fmla="*/ 2059199 h 2095844"/>
                <a:gd name="connsiteX1" fmla="*/ 168081 w 1333578"/>
                <a:gd name="connsiteY1" fmla="*/ 2048313 h 2095844"/>
                <a:gd name="connsiteX2" fmla="*/ 70109 w 1333578"/>
                <a:gd name="connsiteY2" fmla="*/ 1547570 h 2095844"/>
                <a:gd name="connsiteX3" fmla="*/ 233395 w 1333578"/>
                <a:gd name="connsiteY3" fmla="*/ 491656 h 2095844"/>
                <a:gd name="connsiteX4" fmla="*/ 233395 w 1333578"/>
                <a:gd name="connsiteY4" fmla="*/ 491656 h 2095844"/>
                <a:gd name="connsiteX5" fmla="*/ 320481 w 1333578"/>
                <a:gd name="connsiteY5" fmla="*/ 263056 h 2095844"/>
                <a:gd name="connsiteX6" fmla="*/ 897424 w 1333578"/>
                <a:gd name="connsiteY6" fmla="*/ 12684 h 2095844"/>
                <a:gd name="connsiteX7" fmla="*/ 1115138 w 1333578"/>
                <a:gd name="connsiteY7" fmla="*/ 34456 h 2095844"/>
                <a:gd name="connsiteX8" fmla="*/ 1311081 w 1333578"/>
                <a:gd name="connsiteY8" fmla="*/ 56227 h 2095844"/>
                <a:gd name="connsiteX9" fmla="*/ 1311081 w 1333578"/>
                <a:gd name="connsiteY9" fmla="*/ 154199 h 2095844"/>
                <a:gd name="connsiteX10" fmla="*/ 1147795 w 1333578"/>
                <a:gd name="connsiteY10" fmla="*/ 175970 h 2095844"/>
                <a:gd name="connsiteX11" fmla="*/ 995395 w 1333578"/>
                <a:gd name="connsiteY11" fmla="*/ 197742 h 2095844"/>
                <a:gd name="connsiteX12" fmla="*/ 549081 w 1333578"/>
                <a:gd name="connsiteY12" fmla="*/ 339256 h 2095844"/>
                <a:gd name="connsiteX13" fmla="*/ 364024 w 1333578"/>
                <a:gd name="connsiteY13" fmla="*/ 535199 h 2095844"/>
                <a:gd name="connsiteX14" fmla="*/ 331366 w 1333578"/>
                <a:gd name="connsiteY14" fmla="*/ 883542 h 2095844"/>
                <a:gd name="connsiteX15" fmla="*/ 276938 w 1333578"/>
                <a:gd name="connsiteY15" fmla="*/ 1112142 h 2095844"/>
                <a:gd name="connsiteX16" fmla="*/ 255166 w 1333578"/>
                <a:gd name="connsiteY16" fmla="*/ 1329856 h 2095844"/>
                <a:gd name="connsiteX17" fmla="*/ 244281 w 1333578"/>
                <a:gd name="connsiteY17" fmla="*/ 1536684 h 2095844"/>
                <a:gd name="connsiteX18" fmla="*/ 244281 w 1333578"/>
                <a:gd name="connsiteY18" fmla="*/ 1558456 h 2095844"/>
                <a:gd name="connsiteX19" fmla="*/ 26566 w 1333578"/>
                <a:gd name="connsiteY19" fmla="*/ 1699970 h 2095844"/>
                <a:gd name="connsiteX20" fmla="*/ 37452 w 1333578"/>
                <a:gd name="connsiteY20" fmla="*/ 1885027 h 2095844"/>
                <a:gd name="connsiteX21" fmla="*/ 331366 w 1333578"/>
                <a:gd name="connsiteY21" fmla="*/ 1797942 h 2095844"/>
                <a:gd name="connsiteX22" fmla="*/ 309595 w 1333578"/>
                <a:gd name="connsiteY22" fmla="*/ 1906799 h 2095844"/>
                <a:gd name="connsiteX23" fmla="*/ 429338 w 1333578"/>
                <a:gd name="connsiteY23" fmla="*/ 2059199 h 20958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333578" h="2095844">
                  <a:moveTo>
                    <a:pt x="429338" y="2059199"/>
                  </a:moveTo>
                  <a:cubicBezTo>
                    <a:pt x="405752" y="2082785"/>
                    <a:pt x="227952" y="2133585"/>
                    <a:pt x="168081" y="2048313"/>
                  </a:cubicBezTo>
                  <a:cubicBezTo>
                    <a:pt x="108209" y="1963041"/>
                    <a:pt x="59223" y="1807013"/>
                    <a:pt x="70109" y="1547570"/>
                  </a:cubicBezTo>
                  <a:cubicBezTo>
                    <a:pt x="80995" y="1288127"/>
                    <a:pt x="233395" y="491656"/>
                    <a:pt x="233395" y="491656"/>
                  </a:cubicBezTo>
                  <a:lnTo>
                    <a:pt x="233395" y="491656"/>
                  </a:lnTo>
                  <a:cubicBezTo>
                    <a:pt x="247909" y="453556"/>
                    <a:pt x="209809" y="342885"/>
                    <a:pt x="320481" y="263056"/>
                  </a:cubicBezTo>
                  <a:cubicBezTo>
                    <a:pt x="431153" y="183227"/>
                    <a:pt x="764981" y="50784"/>
                    <a:pt x="897424" y="12684"/>
                  </a:cubicBezTo>
                  <a:cubicBezTo>
                    <a:pt x="1029867" y="-25416"/>
                    <a:pt x="1115138" y="34456"/>
                    <a:pt x="1115138" y="34456"/>
                  </a:cubicBezTo>
                  <a:cubicBezTo>
                    <a:pt x="1184081" y="41713"/>
                    <a:pt x="1278424" y="36270"/>
                    <a:pt x="1311081" y="56227"/>
                  </a:cubicBezTo>
                  <a:cubicBezTo>
                    <a:pt x="1343738" y="76184"/>
                    <a:pt x="1338295" y="134242"/>
                    <a:pt x="1311081" y="154199"/>
                  </a:cubicBezTo>
                  <a:cubicBezTo>
                    <a:pt x="1283867" y="174156"/>
                    <a:pt x="1147795" y="175970"/>
                    <a:pt x="1147795" y="175970"/>
                  </a:cubicBezTo>
                  <a:cubicBezTo>
                    <a:pt x="1095181" y="183227"/>
                    <a:pt x="1095181" y="170528"/>
                    <a:pt x="995395" y="197742"/>
                  </a:cubicBezTo>
                  <a:cubicBezTo>
                    <a:pt x="895609" y="224956"/>
                    <a:pt x="654309" y="283013"/>
                    <a:pt x="549081" y="339256"/>
                  </a:cubicBezTo>
                  <a:cubicBezTo>
                    <a:pt x="443853" y="395499"/>
                    <a:pt x="400310" y="444485"/>
                    <a:pt x="364024" y="535199"/>
                  </a:cubicBezTo>
                  <a:cubicBezTo>
                    <a:pt x="327738" y="625913"/>
                    <a:pt x="345880" y="787385"/>
                    <a:pt x="331366" y="883542"/>
                  </a:cubicBezTo>
                  <a:cubicBezTo>
                    <a:pt x="316852" y="979699"/>
                    <a:pt x="289638" y="1037756"/>
                    <a:pt x="276938" y="1112142"/>
                  </a:cubicBezTo>
                  <a:cubicBezTo>
                    <a:pt x="264238" y="1186528"/>
                    <a:pt x="260609" y="1259099"/>
                    <a:pt x="255166" y="1329856"/>
                  </a:cubicBezTo>
                  <a:cubicBezTo>
                    <a:pt x="249723" y="1400613"/>
                    <a:pt x="246095" y="1498584"/>
                    <a:pt x="244281" y="1536684"/>
                  </a:cubicBezTo>
                  <a:cubicBezTo>
                    <a:pt x="242467" y="1574784"/>
                    <a:pt x="280567" y="1531242"/>
                    <a:pt x="244281" y="1558456"/>
                  </a:cubicBezTo>
                  <a:cubicBezTo>
                    <a:pt x="207995" y="1585670"/>
                    <a:pt x="61037" y="1645541"/>
                    <a:pt x="26566" y="1699970"/>
                  </a:cubicBezTo>
                  <a:cubicBezTo>
                    <a:pt x="-7906" y="1754398"/>
                    <a:pt x="-13348" y="1868698"/>
                    <a:pt x="37452" y="1885027"/>
                  </a:cubicBezTo>
                  <a:cubicBezTo>
                    <a:pt x="88252" y="1901356"/>
                    <a:pt x="286009" y="1794313"/>
                    <a:pt x="331366" y="1797942"/>
                  </a:cubicBezTo>
                  <a:cubicBezTo>
                    <a:pt x="376723" y="1801571"/>
                    <a:pt x="293266" y="1859628"/>
                    <a:pt x="309595" y="1906799"/>
                  </a:cubicBezTo>
                  <a:cubicBezTo>
                    <a:pt x="325924" y="1953970"/>
                    <a:pt x="452924" y="2035613"/>
                    <a:pt x="429338" y="2059199"/>
                  </a:cubicBezTo>
                  <a:close/>
                </a:path>
              </a:pathLst>
            </a:custGeom>
            <a:solidFill>
              <a:srgbClr val="000082"/>
            </a:solidFill>
            <a:ln w="38100">
              <a:solidFill>
                <a:srgbClr val="000082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ectangle 3"/>
            <p:cNvSpPr/>
            <p:nvPr/>
          </p:nvSpPr>
          <p:spPr>
            <a:xfrm>
              <a:off x="970249" y="3452419"/>
              <a:ext cx="429992" cy="1128007"/>
            </a:xfrm>
            <a:prstGeom prst="rect">
              <a:avLst/>
            </a:prstGeom>
            <a:solidFill>
              <a:srgbClr val="000082"/>
            </a:solidFill>
            <a:ln w="38100">
              <a:solidFill>
                <a:srgbClr val="000082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Freeform 5"/>
            <p:cNvSpPr/>
            <p:nvPr/>
          </p:nvSpPr>
          <p:spPr>
            <a:xfrm>
              <a:off x="975786" y="4490021"/>
              <a:ext cx="506278" cy="638427"/>
            </a:xfrm>
            <a:custGeom>
              <a:avLst/>
              <a:gdLst>
                <a:gd name="connsiteX0" fmla="*/ 47471 w 506278"/>
                <a:gd name="connsiteY0" fmla="*/ 49322 h 638427"/>
                <a:gd name="connsiteX1" fmla="*/ 297843 w 506278"/>
                <a:gd name="connsiteY1" fmla="*/ 27550 h 638427"/>
                <a:gd name="connsiteX2" fmla="*/ 395814 w 506278"/>
                <a:gd name="connsiteY2" fmla="*/ 114636 h 638427"/>
                <a:gd name="connsiteX3" fmla="*/ 504671 w 506278"/>
                <a:gd name="connsiteY3" fmla="*/ 375893 h 638427"/>
                <a:gd name="connsiteX4" fmla="*/ 450243 w 506278"/>
                <a:gd name="connsiteY4" fmla="*/ 550065 h 638427"/>
                <a:gd name="connsiteX5" fmla="*/ 308728 w 506278"/>
                <a:gd name="connsiteY5" fmla="*/ 604493 h 638427"/>
                <a:gd name="connsiteX6" fmla="*/ 123671 w 506278"/>
                <a:gd name="connsiteY6" fmla="*/ 637150 h 638427"/>
                <a:gd name="connsiteX7" fmla="*/ 3928 w 506278"/>
                <a:gd name="connsiteY7" fmla="*/ 560950 h 638427"/>
                <a:gd name="connsiteX8" fmla="*/ 47471 w 506278"/>
                <a:gd name="connsiteY8" fmla="*/ 49322 h 6384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06278" h="638427">
                  <a:moveTo>
                    <a:pt x="47471" y="49322"/>
                  </a:moveTo>
                  <a:cubicBezTo>
                    <a:pt x="96457" y="-39578"/>
                    <a:pt x="239786" y="16664"/>
                    <a:pt x="297843" y="27550"/>
                  </a:cubicBezTo>
                  <a:cubicBezTo>
                    <a:pt x="355900" y="38436"/>
                    <a:pt x="361343" y="56579"/>
                    <a:pt x="395814" y="114636"/>
                  </a:cubicBezTo>
                  <a:cubicBezTo>
                    <a:pt x="430285" y="172693"/>
                    <a:pt x="495600" y="303322"/>
                    <a:pt x="504671" y="375893"/>
                  </a:cubicBezTo>
                  <a:cubicBezTo>
                    <a:pt x="513742" y="448464"/>
                    <a:pt x="482900" y="511965"/>
                    <a:pt x="450243" y="550065"/>
                  </a:cubicBezTo>
                  <a:cubicBezTo>
                    <a:pt x="417586" y="588165"/>
                    <a:pt x="363157" y="589979"/>
                    <a:pt x="308728" y="604493"/>
                  </a:cubicBezTo>
                  <a:cubicBezTo>
                    <a:pt x="254299" y="619007"/>
                    <a:pt x="174471" y="644407"/>
                    <a:pt x="123671" y="637150"/>
                  </a:cubicBezTo>
                  <a:cubicBezTo>
                    <a:pt x="72871" y="629893"/>
                    <a:pt x="12999" y="653478"/>
                    <a:pt x="3928" y="560950"/>
                  </a:cubicBezTo>
                  <a:cubicBezTo>
                    <a:pt x="-5143" y="468422"/>
                    <a:pt x="-1515" y="138222"/>
                    <a:pt x="47471" y="49322"/>
                  </a:cubicBezTo>
                  <a:close/>
                </a:path>
              </a:pathLst>
            </a:custGeom>
            <a:solidFill>
              <a:srgbClr val="000082"/>
            </a:solidFill>
            <a:ln w="38100">
              <a:solidFill>
                <a:srgbClr val="000082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1" name="Lightning Bolt 80"/>
          <p:cNvSpPr/>
          <p:nvPr/>
        </p:nvSpPr>
        <p:spPr>
          <a:xfrm rot="21131822">
            <a:off x="491524" y="2562952"/>
            <a:ext cx="1921133" cy="263148"/>
          </a:xfrm>
          <a:prstGeom prst="lightningBolt">
            <a:avLst/>
          </a:prstGeom>
          <a:solidFill>
            <a:schemeClr val="tx1"/>
          </a:solidFill>
          <a:ln w="1270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Lightning Bolt 86"/>
          <p:cNvSpPr/>
          <p:nvPr/>
        </p:nvSpPr>
        <p:spPr>
          <a:xfrm flipV="1">
            <a:off x="65300" y="2753381"/>
            <a:ext cx="2353362" cy="184452"/>
          </a:xfrm>
          <a:prstGeom prst="lightningBolt">
            <a:avLst/>
          </a:prstGeom>
          <a:solidFill>
            <a:srgbClr val="0070C0"/>
          </a:solidFill>
          <a:ln w="635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Lightning Bolt 85"/>
          <p:cNvSpPr/>
          <p:nvPr/>
        </p:nvSpPr>
        <p:spPr>
          <a:xfrm flipV="1">
            <a:off x="731633" y="2946935"/>
            <a:ext cx="1658163" cy="319937"/>
          </a:xfrm>
          <a:prstGeom prst="lightningBolt">
            <a:avLst/>
          </a:prstGeom>
          <a:solidFill>
            <a:srgbClr val="00B050"/>
          </a:solidFill>
          <a:ln w="127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345082" y="2558584"/>
            <a:ext cx="1533859" cy="622480"/>
            <a:chOff x="352449" y="3810877"/>
            <a:chExt cx="1536238" cy="622480"/>
          </a:xfrm>
        </p:grpSpPr>
        <p:cxnSp>
          <p:nvCxnSpPr>
            <p:cNvPr id="10" name="Straight Arrow Connector 9"/>
            <p:cNvCxnSpPr/>
            <p:nvPr/>
          </p:nvCxnSpPr>
          <p:spPr>
            <a:xfrm flipV="1">
              <a:off x="352449" y="3871679"/>
              <a:ext cx="1536238" cy="561678"/>
            </a:xfrm>
            <a:prstGeom prst="straightConnector1">
              <a:avLst/>
            </a:prstGeom>
            <a:ln w="12700">
              <a:solidFill>
                <a:srgbClr val="FF0000"/>
              </a:solidFill>
              <a:prstDash val="dash"/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Arrow Connector 119"/>
            <p:cNvCxnSpPr/>
            <p:nvPr/>
          </p:nvCxnSpPr>
          <p:spPr>
            <a:xfrm>
              <a:off x="565357" y="3810877"/>
              <a:ext cx="1315440" cy="28889"/>
            </a:xfrm>
            <a:prstGeom prst="straightConnector1">
              <a:avLst/>
            </a:prstGeom>
            <a:ln w="12700">
              <a:solidFill>
                <a:srgbClr val="FF0000"/>
              </a:solidFill>
              <a:prstDash val="dash"/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Freeform 1"/>
          <p:cNvSpPr/>
          <p:nvPr/>
        </p:nvSpPr>
        <p:spPr>
          <a:xfrm>
            <a:off x="807475" y="3654318"/>
            <a:ext cx="1935586" cy="1321785"/>
          </a:xfrm>
          <a:custGeom>
            <a:avLst/>
            <a:gdLst>
              <a:gd name="connsiteX0" fmla="*/ 1935586 w 1935586"/>
              <a:gd name="connsiteY0" fmla="*/ 1133663 h 1321785"/>
              <a:gd name="connsiteX1" fmla="*/ 852744 w 1935586"/>
              <a:gd name="connsiteY1" fmla="*/ 135041 h 1321785"/>
              <a:gd name="connsiteX2" fmla="*/ 94754 w 1935586"/>
              <a:gd name="connsiteY2" fmla="*/ 98947 h 1321785"/>
              <a:gd name="connsiteX3" fmla="*/ 82723 w 1935586"/>
              <a:gd name="connsiteY3" fmla="*/ 965220 h 1321785"/>
              <a:gd name="connsiteX4" fmla="*/ 744459 w 1935586"/>
              <a:gd name="connsiteY4" fmla="*/ 1302105 h 1321785"/>
              <a:gd name="connsiteX5" fmla="*/ 1213691 w 1935586"/>
              <a:gd name="connsiteY5" fmla="*/ 1266010 h 1321785"/>
              <a:gd name="connsiteX6" fmla="*/ 1682923 w 1935586"/>
              <a:gd name="connsiteY6" fmla="*/ 1133663 h 1321785"/>
              <a:gd name="connsiteX7" fmla="*/ 1803238 w 1935586"/>
              <a:gd name="connsiteY7" fmla="*/ 1121631 h 1321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935586" h="1321785">
                <a:moveTo>
                  <a:pt x="1935586" y="1133663"/>
                </a:moveTo>
                <a:cubicBezTo>
                  <a:pt x="1547567" y="720578"/>
                  <a:pt x="1159549" y="307494"/>
                  <a:pt x="852744" y="135041"/>
                </a:cubicBezTo>
                <a:cubicBezTo>
                  <a:pt x="545939" y="-37412"/>
                  <a:pt x="223091" y="-39416"/>
                  <a:pt x="94754" y="98947"/>
                </a:cubicBezTo>
                <a:cubicBezTo>
                  <a:pt x="-33583" y="237310"/>
                  <a:pt x="-25561" y="764694"/>
                  <a:pt x="82723" y="965220"/>
                </a:cubicBezTo>
                <a:cubicBezTo>
                  <a:pt x="191007" y="1165746"/>
                  <a:pt x="555965" y="1251973"/>
                  <a:pt x="744459" y="1302105"/>
                </a:cubicBezTo>
                <a:cubicBezTo>
                  <a:pt x="932953" y="1352237"/>
                  <a:pt x="1057280" y="1294084"/>
                  <a:pt x="1213691" y="1266010"/>
                </a:cubicBezTo>
                <a:cubicBezTo>
                  <a:pt x="1370102" y="1237936"/>
                  <a:pt x="1584665" y="1157726"/>
                  <a:pt x="1682923" y="1133663"/>
                </a:cubicBezTo>
                <a:cubicBezTo>
                  <a:pt x="1781181" y="1109600"/>
                  <a:pt x="1785191" y="1125642"/>
                  <a:pt x="1803238" y="1121631"/>
                </a:cubicBezTo>
              </a:path>
            </a:pathLst>
          </a:custGeom>
          <a:solidFill>
            <a:srgbClr val="000082"/>
          </a:solidFill>
          <a:ln w="381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07504" y="1059582"/>
            <a:ext cx="8880957" cy="461665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equence: No 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Foundatio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Shallow Understanding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01843" y="2937833"/>
            <a:ext cx="1958652" cy="1523396"/>
          </a:xfrm>
          <a:prstGeom prst="rect">
            <a:avLst/>
          </a:prstGeom>
        </p:spPr>
      </p:pic>
      <p:sp>
        <p:nvSpPr>
          <p:cNvPr id="90" name="Rectangle 89"/>
          <p:cNvSpPr/>
          <p:nvPr/>
        </p:nvSpPr>
        <p:spPr>
          <a:xfrm>
            <a:off x="5150808" y="590368"/>
            <a:ext cx="3719288" cy="461665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the Heck is </a:t>
            </a:r>
            <a:r>
              <a:rPr lang="en-US" sz="24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U</a:t>
            </a:r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in)?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0" name="TextBox 189"/>
          <p:cNvSpPr txBox="1"/>
          <p:nvPr/>
        </p:nvSpPr>
        <p:spPr>
          <a:xfrm>
            <a:off x="272456" y="1589496"/>
            <a:ext cx="23070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bel &amp; </a:t>
            </a:r>
            <a:r>
              <a:rPr lang="en-US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isel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959, 1962)</a:t>
            </a:r>
          </a:p>
        </p:txBody>
      </p:sp>
      <p:sp>
        <p:nvSpPr>
          <p:cNvPr id="11" name="Rectangle 10"/>
          <p:cNvSpPr/>
          <p:nvPr/>
        </p:nvSpPr>
        <p:spPr>
          <a:xfrm>
            <a:off x="5340695" y="2007975"/>
            <a:ext cx="527449" cy="381280"/>
          </a:xfrm>
          <a:prstGeom prst="rect">
            <a:avLst/>
          </a:prstGeom>
          <a:solidFill>
            <a:srgbClr val="FF0000"/>
          </a:solidFill>
          <a:ln w="381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0864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animBg="1"/>
      <p:bldP spid="88" grpId="0" animBg="1"/>
      <p:bldP spid="110" grpId="0" animBg="1"/>
      <p:bldP spid="169" grpId="0"/>
      <p:bldP spid="81" grpId="0" animBg="1"/>
      <p:bldP spid="87" grpId="0" animBg="1"/>
      <p:bldP spid="86" grpId="0" animBg="1"/>
      <p:bldP spid="7" grpId="0" animBg="1"/>
      <p:bldP spid="90" grpId="0" animBg="1"/>
      <p:bldP spid="190" grpId="0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Rectangle 88"/>
          <p:cNvSpPr/>
          <p:nvPr/>
        </p:nvSpPr>
        <p:spPr>
          <a:xfrm>
            <a:off x="4397377" y="1088649"/>
            <a:ext cx="3130985" cy="400110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the Heck is </a:t>
            </a:r>
            <a:r>
              <a:rPr lang="en-US" sz="2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U</a:t>
            </a:r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in)?</a:t>
            </a:r>
            <a:endParaRPr lang="en-US" sz="2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2086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71605E-6 L -0.34114 -0.1845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066" y="-92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8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6" name="Group 215"/>
          <p:cNvGrpSpPr/>
          <p:nvPr/>
        </p:nvGrpSpPr>
        <p:grpSpPr>
          <a:xfrm>
            <a:off x="4070292" y="3527444"/>
            <a:ext cx="1613519" cy="944131"/>
            <a:chOff x="4053485" y="3617676"/>
            <a:chExt cx="1613519" cy="944131"/>
          </a:xfrm>
        </p:grpSpPr>
        <p:grpSp>
          <p:nvGrpSpPr>
            <p:cNvPr id="217" name="Group 216"/>
            <p:cNvGrpSpPr/>
            <p:nvPr/>
          </p:nvGrpSpPr>
          <p:grpSpPr>
            <a:xfrm>
              <a:off x="4053485" y="3617676"/>
              <a:ext cx="1613519" cy="944131"/>
              <a:chOff x="5982817" y="2442850"/>
              <a:chExt cx="1613519" cy="944131"/>
            </a:xfrm>
          </p:grpSpPr>
          <p:sp>
            <p:nvSpPr>
              <p:cNvPr id="223" name="Rectangle 222"/>
              <p:cNvSpPr/>
              <p:nvPr/>
            </p:nvSpPr>
            <p:spPr>
              <a:xfrm>
                <a:off x="5982817" y="2442850"/>
                <a:ext cx="1613519" cy="944131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FFFF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24" name="Group 223"/>
              <p:cNvGrpSpPr/>
              <p:nvPr/>
            </p:nvGrpSpPr>
            <p:grpSpPr>
              <a:xfrm>
                <a:off x="6095096" y="2550550"/>
                <a:ext cx="1312601" cy="813835"/>
                <a:chOff x="6520001" y="2647483"/>
                <a:chExt cx="1312601" cy="813835"/>
              </a:xfrm>
            </p:grpSpPr>
            <p:cxnSp>
              <p:nvCxnSpPr>
                <p:cNvPr id="227" name="Straight Connector 226"/>
                <p:cNvCxnSpPr/>
                <p:nvPr/>
              </p:nvCxnSpPr>
              <p:spPr>
                <a:xfrm>
                  <a:off x="7211455" y="2647483"/>
                  <a:ext cx="0" cy="733863"/>
                </a:xfrm>
                <a:prstGeom prst="line">
                  <a:avLst/>
                </a:prstGeom>
                <a:ln w="28575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8" name="Straight Connector 227"/>
                <p:cNvCxnSpPr/>
                <p:nvPr/>
              </p:nvCxnSpPr>
              <p:spPr>
                <a:xfrm>
                  <a:off x="6520001" y="3079794"/>
                  <a:ext cx="1312601" cy="11393"/>
                </a:xfrm>
                <a:prstGeom prst="line">
                  <a:avLst/>
                </a:prstGeom>
                <a:ln w="28575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9" name="Straight Connector 228"/>
                <p:cNvCxnSpPr/>
                <p:nvPr/>
              </p:nvCxnSpPr>
              <p:spPr>
                <a:xfrm flipV="1">
                  <a:off x="6820172" y="2647483"/>
                  <a:ext cx="871808" cy="813835"/>
                </a:xfrm>
                <a:prstGeom prst="line">
                  <a:avLst/>
                </a:prstGeom>
                <a:ln w="28575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25" name="TextBox 224"/>
              <p:cNvSpPr txBox="1"/>
              <p:nvPr/>
            </p:nvSpPr>
            <p:spPr>
              <a:xfrm>
                <a:off x="6895948" y="2978185"/>
                <a:ext cx="40748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baseline="30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</a:t>
                </a:r>
                <a:endPara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6" name="TextBox 225"/>
              <p:cNvSpPr txBox="1"/>
              <p:nvPr/>
            </p:nvSpPr>
            <p:spPr>
              <a:xfrm>
                <a:off x="6302692" y="2474538"/>
                <a:ext cx="46679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baseline="300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ut</a:t>
                </a:r>
                <a:endPara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222" name="Straight Connector 221"/>
            <p:cNvCxnSpPr/>
            <p:nvPr/>
          </p:nvCxnSpPr>
          <p:spPr>
            <a:xfrm>
              <a:off x="4817498" y="4163383"/>
              <a:ext cx="109398" cy="0"/>
            </a:xfrm>
            <a:prstGeom prst="line">
              <a:avLst/>
            </a:prstGeom>
            <a:ln w="28575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9" name="Straight Connector 218"/>
            <p:cNvCxnSpPr/>
            <p:nvPr/>
          </p:nvCxnSpPr>
          <p:spPr>
            <a:xfrm>
              <a:off x="4860695" y="3734311"/>
              <a:ext cx="0" cy="733863"/>
            </a:xfrm>
            <a:prstGeom prst="line">
              <a:avLst/>
            </a:prstGeom>
            <a:ln w="28575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5" name="Group 154"/>
          <p:cNvGrpSpPr/>
          <p:nvPr/>
        </p:nvGrpSpPr>
        <p:grpSpPr>
          <a:xfrm>
            <a:off x="1357687" y="854337"/>
            <a:ext cx="1226084" cy="1233718"/>
            <a:chOff x="1357687" y="854337"/>
            <a:chExt cx="1226084" cy="1233718"/>
          </a:xfrm>
        </p:grpSpPr>
        <p:grpSp>
          <p:nvGrpSpPr>
            <p:cNvPr id="153" name="Group 152"/>
            <p:cNvGrpSpPr/>
            <p:nvPr/>
          </p:nvGrpSpPr>
          <p:grpSpPr>
            <a:xfrm>
              <a:off x="1357687" y="1022653"/>
              <a:ext cx="837089" cy="407749"/>
              <a:chOff x="1357687" y="1022653"/>
              <a:chExt cx="837089" cy="407749"/>
            </a:xfrm>
          </p:grpSpPr>
          <p:cxnSp>
            <p:nvCxnSpPr>
              <p:cNvPr id="11" name="Straight Arrow Connector 10"/>
              <p:cNvCxnSpPr/>
              <p:nvPr/>
            </p:nvCxnSpPr>
            <p:spPr>
              <a:xfrm>
                <a:off x="1455391" y="1430401"/>
                <a:ext cx="674399" cy="1"/>
              </a:xfrm>
              <a:prstGeom prst="straightConnector1">
                <a:avLst/>
              </a:prstGeom>
              <a:ln w="12700">
                <a:solidFill>
                  <a:schemeClr val="bg1"/>
                </a:solidFill>
                <a:prstDash val="solid"/>
                <a:headEnd type="none" w="med" len="me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TextBox 12"/>
              <p:cNvSpPr txBox="1"/>
              <p:nvPr/>
            </p:nvSpPr>
            <p:spPr>
              <a:xfrm>
                <a:off x="1357687" y="1022653"/>
                <a:ext cx="83708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latten</a:t>
                </a:r>
              </a:p>
            </p:txBody>
          </p:sp>
        </p:grpSp>
        <p:grpSp>
          <p:nvGrpSpPr>
            <p:cNvPr id="154" name="Group 153"/>
            <p:cNvGrpSpPr/>
            <p:nvPr/>
          </p:nvGrpSpPr>
          <p:grpSpPr>
            <a:xfrm>
              <a:off x="2296513" y="854337"/>
              <a:ext cx="287258" cy="1233718"/>
              <a:chOff x="2296513" y="854337"/>
              <a:chExt cx="287258" cy="1233718"/>
            </a:xfrm>
          </p:grpSpPr>
          <p:sp>
            <p:nvSpPr>
              <p:cNvPr id="16" name="Double Brace 15"/>
              <p:cNvSpPr/>
              <p:nvPr/>
            </p:nvSpPr>
            <p:spPr>
              <a:xfrm>
                <a:off x="2309810" y="854337"/>
                <a:ext cx="260665" cy="1152128"/>
              </a:xfrm>
              <a:prstGeom prst="bracePair">
                <a:avLst/>
              </a:prstGeom>
              <a:ln w="12700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296513" y="887726"/>
                <a:ext cx="287258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  <a:p>
                <a:pPr algn="ctr"/>
                <a:r>
                  <a:rPr lang="en-US" sz="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2</a:t>
                </a:r>
              </a:p>
              <a:p>
                <a:pPr algn="ctr"/>
                <a:r>
                  <a:rPr lang="en-US" sz="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  <a:p>
                <a:pPr algn="ctr"/>
                <a:r>
                  <a:rPr lang="en-US" sz="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  <a:p>
                <a:pPr algn="ctr"/>
                <a:r>
                  <a:rPr lang="en-US" sz="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ctr"/>
                <a:r>
                  <a:rPr lang="en-US" sz="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ctr"/>
                <a:r>
                  <a:rPr lang="en-US" sz="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ctr"/>
                <a:r>
                  <a:rPr lang="en-US" sz="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</a:p>
              <a:p>
                <a:pPr algn="ctr"/>
                <a:r>
                  <a:rPr lang="en-US" sz="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</a:t>
                </a:r>
              </a:p>
            </p:txBody>
          </p:sp>
        </p:grpSp>
      </p:grpSp>
      <p:grpSp>
        <p:nvGrpSpPr>
          <p:cNvPr id="156" name="Group 155"/>
          <p:cNvGrpSpPr/>
          <p:nvPr/>
        </p:nvGrpSpPr>
        <p:grpSpPr>
          <a:xfrm>
            <a:off x="2705494" y="1030291"/>
            <a:ext cx="1157393" cy="765376"/>
            <a:chOff x="2705494" y="1030291"/>
            <a:chExt cx="1157393" cy="765376"/>
          </a:xfrm>
        </p:grpSpPr>
        <p:cxnSp>
          <p:nvCxnSpPr>
            <p:cNvPr id="19" name="Straight Arrow Connector 18"/>
            <p:cNvCxnSpPr/>
            <p:nvPr/>
          </p:nvCxnSpPr>
          <p:spPr>
            <a:xfrm>
              <a:off x="2705494" y="1426335"/>
              <a:ext cx="792088" cy="0"/>
            </a:xfrm>
            <a:prstGeom prst="straightConnector1">
              <a:avLst/>
            </a:prstGeom>
            <a:ln w="12700">
              <a:solidFill>
                <a:schemeClr val="bg1"/>
              </a:solidFill>
              <a:prstDash val="solid"/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2705494" y="1030291"/>
              <a:ext cx="66877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de</a:t>
              </a:r>
            </a:p>
          </p:txBody>
        </p:sp>
        <p:sp>
          <p:nvSpPr>
            <p:cNvPr id="21" name="Double Brace 20"/>
            <p:cNvSpPr/>
            <p:nvPr/>
          </p:nvSpPr>
          <p:spPr>
            <a:xfrm>
              <a:off x="3617658" y="1138303"/>
              <a:ext cx="216024" cy="576064"/>
            </a:xfrm>
            <a:prstGeom prst="bracePair">
              <a:avLst/>
            </a:prstGeom>
            <a:ln w="12700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588453" y="1057003"/>
              <a:ext cx="274434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7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2</a:t>
              </a:r>
            </a:p>
            <a:p>
              <a:pPr algn="ctr"/>
              <a:r>
                <a:rPr lang="en-US" sz="7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 algn="ctr"/>
              <a:r>
                <a:rPr lang="en-US" sz="7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 algn="ctr"/>
              <a:r>
                <a:rPr lang="en-US" sz="7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 algn="ctr"/>
              <a:r>
                <a:rPr lang="en-US" sz="7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</a:p>
            <a:p>
              <a:pPr algn="ctr"/>
              <a:r>
                <a:rPr lang="en-US" sz="7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</a:p>
          </p:txBody>
        </p:sp>
      </p:grpSp>
      <p:grpSp>
        <p:nvGrpSpPr>
          <p:cNvPr id="157" name="Group 156"/>
          <p:cNvGrpSpPr/>
          <p:nvPr/>
        </p:nvGrpSpPr>
        <p:grpSpPr>
          <a:xfrm>
            <a:off x="4044562" y="711405"/>
            <a:ext cx="2701549" cy="1058901"/>
            <a:chOff x="4044562" y="711405"/>
            <a:chExt cx="2701549" cy="1058901"/>
          </a:xfrm>
        </p:grpSpPr>
        <p:cxnSp>
          <p:nvCxnSpPr>
            <p:cNvPr id="24" name="Straight Arrow Connector 23"/>
            <p:cNvCxnSpPr/>
            <p:nvPr/>
          </p:nvCxnSpPr>
          <p:spPr>
            <a:xfrm>
              <a:off x="4044562" y="1422269"/>
              <a:ext cx="792088" cy="0"/>
            </a:xfrm>
            <a:prstGeom prst="straightConnector1">
              <a:avLst/>
            </a:prstGeom>
            <a:ln w="12700">
              <a:solidFill>
                <a:schemeClr val="bg1"/>
              </a:solidFill>
              <a:prstDash val="solid"/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4044562" y="1026225"/>
              <a:ext cx="853119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road-</a:t>
              </a:r>
            </a:p>
            <a:p>
              <a:pPr algn="ctr"/>
              <a:r>
                <a:rPr lang="en-US" sz="2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ast</a:t>
              </a:r>
            </a:p>
          </p:txBody>
        </p:sp>
        <p:sp>
          <p:nvSpPr>
            <p:cNvPr id="26" name="Lightning Bolt 25"/>
            <p:cNvSpPr/>
            <p:nvPr/>
          </p:nvSpPr>
          <p:spPr>
            <a:xfrm rot="20892557">
              <a:off x="5278283" y="711405"/>
              <a:ext cx="1036108" cy="538436"/>
            </a:xfrm>
            <a:prstGeom prst="lightningBolt">
              <a:avLst/>
            </a:prstGeom>
            <a:solidFill>
              <a:srgbClr val="FFC000"/>
            </a:solidFill>
            <a:ln w="3175">
              <a:solidFill>
                <a:srgbClr val="FFFF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Cube 26"/>
            <p:cNvSpPr/>
            <p:nvPr/>
          </p:nvSpPr>
          <p:spPr>
            <a:xfrm>
              <a:off x="6368241" y="1358584"/>
              <a:ext cx="377870" cy="411722"/>
            </a:xfrm>
            <a:prstGeom prst="cube">
              <a:avLst/>
            </a:prstGeom>
            <a:solidFill>
              <a:schemeClr val="accent2"/>
            </a:solidFill>
            <a:ln w="3175">
              <a:solidFill>
                <a:srgbClr val="FFFF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Flowchart: Extract 27"/>
            <p:cNvSpPr/>
            <p:nvPr/>
          </p:nvSpPr>
          <p:spPr>
            <a:xfrm>
              <a:off x="4994356" y="831748"/>
              <a:ext cx="382388" cy="936104"/>
            </a:xfrm>
            <a:prstGeom prst="flowChartExtract">
              <a:avLst/>
            </a:prstGeom>
            <a:noFill/>
            <a:ln w="12700">
              <a:solidFill>
                <a:srgbClr val="FFFF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lowchart: Merge 28"/>
            <p:cNvSpPr/>
            <p:nvPr/>
          </p:nvSpPr>
          <p:spPr>
            <a:xfrm flipV="1">
              <a:off x="6440249" y="1056132"/>
              <a:ext cx="298053" cy="324036"/>
            </a:xfrm>
            <a:prstGeom prst="flowChartMerge">
              <a:avLst/>
            </a:prstGeom>
            <a:solidFill>
              <a:schemeClr val="accent4">
                <a:lumMod val="50000"/>
              </a:schemeClr>
            </a:solidFill>
            <a:ln w="3175">
              <a:solidFill>
                <a:srgbClr val="FFFF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Flowchart: Merge 29"/>
            <p:cNvSpPr/>
            <p:nvPr/>
          </p:nvSpPr>
          <p:spPr>
            <a:xfrm flipV="1">
              <a:off x="6358472" y="1137609"/>
              <a:ext cx="298053" cy="324036"/>
            </a:xfrm>
            <a:prstGeom prst="flowChartMerge">
              <a:avLst/>
            </a:prstGeom>
            <a:solidFill>
              <a:schemeClr val="accent4">
                <a:lumMod val="50000"/>
              </a:schemeClr>
            </a:solidFill>
            <a:ln w="31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Parallelogram 32"/>
            <p:cNvSpPr/>
            <p:nvPr/>
          </p:nvSpPr>
          <p:spPr>
            <a:xfrm rot="19203237">
              <a:off x="6532578" y="1099407"/>
              <a:ext cx="202981" cy="337043"/>
            </a:xfrm>
            <a:prstGeom prst="parallelogram">
              <a:avLst/>
            </a:prstGeom>
            <a:solidFill>
              <a:schemeClr val="accent4">
                <a:lumMod val="50000"/>
              </a:schemeClr>
            </a:solidFill>
            <a:ln w="31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6366370" y="1564445"/>
              <a:ext cx="72008" cy="72008"/>
            </a:xfrm>
            <a:prstGeom prst="rect">
              <a:avLst/>
            </a:prstGeom>
            <a:solidFill>
              <a:schemeClr val="bg1"/>
            </a:solidFill>
            <a:ln w="31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6557026" y="1565605"/>
              <a:ext cx="72008" cy="72008"/>
            </a:xfrm>
            <a:prstGeom prst="rect">
              <a:avLst/>
            </a:prstGeom>
            <a:solidFill>
              <a:schemeClr val="bg1"/>
            </a:solidFill>
            <a:ln w="31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6450857" y="1549748"/>
              <a:ext cx="95561" cy="218104"/>
            </a:xfrm>
            <a:prstGeom prst="rect">
              <a:avLst/>
            </a:prstGeom>
            <a:solidFill>
              <a:schemeClr val="bg1"/>
            </a:solidFill>
            <a:ln w="3175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480531" y="1451010"/>
              <a:ext cx="4571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39" name="Freeform 38"/>
            <p:cNvSpPr/>
            <p:nvPr/>
          </p:nvSpPr>
          <p:spPr>
            <a:xfrm>
              <a:off x="6512583" y="1018663"/>
              <a:ext cx="98521" cy="86206"/>
            </a:xfrm>
            <a:custGeom>
              <a:avLst/>
              <a:gdLst>
                <a:gd name="connsiteX0" fmla="*/ 40024 w 98521"/>
                <a:gd name="connsiteY0" fmla="*/ 86206 h 86206"/>
                <a:gd name="connsiteX1" fmla="*/ 98521 w 98521"/>
                <a:gd name="connsiteY1" fmla="*/ 52340 h 86206"/>
                <a:gd name="connsiteX2" fmla="*/ 89285 w 98521"/>
                <a:gd name="connsiteY2" fmla="*/ 0 h 86206"/>
                <a:gd name="connsiteX3" fmla="*/ 0 w 98521"/>
                <a:gd name="connsiteY3" fmla="*/ 46182 h 86206"/>
                <a:gd name="connsiteX4" fmla="*/ 40024 w 98521"/>
                <a:gd name="connsiteY4" fmla="*/ 86206 h 862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8521" h="86206">
                  <a:moveTo>
                    <a:pt x="40024" y="86206"/>
                  </a:moveTo>
                  <a:lnTo>
                    <a:pt x="98521" y="52340"/>
                  </a:lnTo>
                  <a:lnTo>
                    <a:pt x="89285" y="0"/>
                  </a:lnTo>
                  <a:lnTo>
                    <a:pt x="0" y="46182"/>
                  </a:lnTo>
                  <a:lnTo>
                    <a:pt x="40024" y="86206"/>
                  </a:lnTo>
                  <a:close/>
                </a:path>
              </a:pathLst>
            </a:custGeom>
            <a:solidFill>
              <a:srgbClr val="000082"/>
            </a:solidFill>
            <a:ln w="381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1" name="Straight Connector 40"/>
            <p:cNvCxnSpPr/>
            <p:nvPr/>
          </p:nvCxnSpPr>
          <p:spPr>
            <a:xfrm>
              <a:off x="5117125" y="1178373"/>
              <a:ext cx="130373" cy="0"/>
            </a:xfrm>
            <a:prstGeom prst="line">
              <a:avLst/>
            </a:prstGeom>
            <a:ln w="12700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5058096" y="1422269"/>
              <a:ext cx="246497" cy="0"/>
            </a:xfrm>
            <a:prstGeom prst="line">
              <a:avLst/>
            </a:prstGeom>
            <a:ln w="12700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V="1">
              <a:off x="5019347" y="1666165"/>
              <a:ext cx="310489" cy="2"/>
            </a:xfrm>
            <a:prstGeom prst="line">
              <a:avLst/>
            </a:prstGeom>
            <a:ln w="12700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2" name="Group 151"/>
          <p:cNvGrpSpPr/>
          <p:nvPr/>
        </p:nvGrpSpPr>
        <p:grpSpPr>
          <a:xfrm>
            <a:off x="309739" y="976663"/>
            <a:ext cx="1273105" cy="1314931"/>
            <a:chOff x="309739" y="976663"/>
            <a:chExt cx="1273105" cy="1314931"/>
          </a:xfrm>
        </p:grpSpPr>
        <p:pic>
          <p:nvPicPr>
            <p:cNvPr id="55" name="Picture 5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8128" y="976663"/>
              <a:ext cx="868831" cy="868831"/>
            </a:xfrm>
            <a:prstGeom prst="rect">
              <a:avLst/>
            </a:prstGeom>
          </p:spPr>
        </p:pic>
        <p:sp>
          <p:nvSpPr>
            <p:cNvPr id="57" name="TextBox 56"/>
            <p:cNvSpPr txBox="1"/>
            <p:nvPr/>
          </p:nvSpPr>
          <p:spPr>
            <a:xfrm>
              <a:off x="309739" y="1891484"/>
              <a:ext cx="127310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 Mbytes</a:t>
              </a:r>
            </a:p>
          </p:txBody>
        </p:sp>
      </p:grpSp>
      <p:grpSp>
        <p:nvGrpSpPr>
          <p:cNvPr id="158" name="Group 157"/>
          <p:cNvGrpSpPr/>
          <p:nvPr/>
        </p:nvGrpSpPr>
        <p:grpSpPr>
          <a:xfrm>
            <a:off x="6858401" y="976663"/>
            <a:ext cx="2223347" cy="1311447"/>
            <a:chOff x="6858401" y="976663"/>
            <a:chExt cx="2223347" cy="1311447"/>
          </a:xfrm>
        </p:grpSpPr>
        <p:cxnSp>
          <p:nvCxnSpPr>
            <p:cNvPr id="50" name="Straight Arrow Connector 49"/>
            <p:cNvCxnSpPr/>
            <p:nvPr/>
          </p:nvCxnSpPr>
          <p:spPr>
            <a:xfrm>
              <a:off x="6884604" y="1492976"/>
              <a:ext cx="792088" cy="0"/>
            </a:xfrm>
            <a:prstGeom prst="straightConnector1">
              <a:avLst/>
            </a:prstGeom>
            <a:ln w="12700">
              <a:solidFill>
                <a:schemeClr val="bg1"/>
              </a:solidFill>
              <a:prstDash val="solid"/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6858401" y="1137609"/>
              <a:ext cx="1093569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ecode</a:t>
              </a:r>
            </a:p>
            <a:p>
              <a:r>
                <a:rPr lang="en-US" sz="2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nflatten</a:t>
              </a:r>
            </a:p>
          </p:txBody>
        </p:sp>
        <p:pic>
          <p:nvPicPr>
            <p:cNvPr id="56" name="Picture 5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74901" y="976663"/>
              <a:ext cx="868831" cy="868831"/>
            </a:xfrm>
            <a:prstGeom prst="rect">
              <a:avLst/>
            </a:prstGeom>
          </p:spPr>
        </p:pic>
        <p:sp>
          <p:nvSpPr>
            <p:cNvPr id="58" name="TextBox 57"/>
            <p:cNvSpPr txBox="1"/>
            <p:nvPr/>
          </p:nvSpPr>
          <p:spPr>
            <a:xfrm>
              <a:off x="7936883" y="1888000"/>
              <a:ext cx="114486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Mbytes</a:t>
              </a:r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-5394" y="2417689"/>
            <a:ext cx="2193342" cy="1081810"/>
            <a:chOff x="-5394" y="2417689"/>
            <a:chExt cx="2193342" cy="1081810"/>
          </a:xfrm>
        </p:grpSpPr>
        <p:cxnSp>
          <p:nvCxnSpPr>
            <p:cNvPr id="3" name="Straight Connector 2"/>
            <p:cNvCxnSpPr/>
            <p:nvPr/>
          </p:nvCxnSpPr>
          <p:spPr>
            <a:xfrm>
              <a:off x="302911" y="3113900"/>
              <a:ext cx="1885037" cy="0"/>
            </a:xfrm>
            <a:prstGeom prst="line">
              <a:avLst/>
            </a:prstGeom>
            <a:ln w="12700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Freeform 4"/>
            <p:cNvSpPr/>
            <p:nvPr/>
          </p:nvSpPr>
          <p:spPr>
            <a:xfrm>
              <a:off x="427738" y="2717448"/>
              <a:ext cx="1702052" cy="605579"/>
            </a:xfrm>
            <a:custGeom>
              <a:avLst/>
              <a:gdLst>
                <a:gd name="connsiteX0" fmla="*/ 0 w 1702052"/>
                <a:gd name="connsiteY0" fmla="*/ 387270 h 605579"/>
                <a:gd name="connsiteX1" fmla="*/ 99588 w 1702052"/>
                <a:gd name="connsiteY1" fmla="*/ 233361 h 605579"/>
                <a:gd name="connsiteX2" fmla="*/ 208230 w 1702052"/>
                <a:gd name="connsiteY2" fmla="*/ 396323 h 605579"/>
                <a:gd name="connsiteX3" fmla="*/ 307818 w 1702052"/>
                <a:gd name="connsiteY3" fmla="*/ 486858 h 605579"/>
                <a:gd name="connsiteX4" fmla="*/ 371192 w 1702052"/>
                <a:gd name="connsiteY4" fmla="*/ 423484 h 605579"/>
                <a:gd name="connsiteX5" fmla="*/ 425513 w 1702052"/>
                <a:gd name="connsiteY5" fmla="*/ 360109 h 605579"/>
                <a:gd name="connsiteX6" fmla="*/ 561315 w 1702052"/>
                <a:gd name="connsiteY6" fmla="*/ 124719 h 605579"/>
                <a:gd name="connsiteX7" fmla="*/ 624689 w 1702052"/>
                <a:gd name="connsiteY7" fmla="*/ 7024 h 605579"/>
                <a:gd name="connsiteX8" fmla="*/ 706171 w 1702052"/>
                <a:gd name="connsiteY8" fmla="*/ 323895 h 605579"/>
                <a:gd name="connsiteX9" fmla="*/ 796705 w 1702052"/>
                <a:gd name="connsiteY9" fmla="*/ 604553 h 605579"/>
                <a:gd name="connsiteX10" fmla="*/ 878186 w 1702052"/>
                <a:gd name="connsiteY10" fmla="*/ 414430 h 605579"/>
                <a:gd name="connsiteX11" fmla="*/ 950614 w 1702052"/>
                <a:gd name="connsiteY11" fmla="*/ 305789 h 605579"/>
                <a:gd name="connsiteX12" fmla="*/ 1013988 w 1702052"/>
                <a:gd name="connsiteY12" fmla="*/ 450644 h 605579"/>
                <a:gd name="connsiteX13" fmla="*/ 1023042 w 1702052"/>
                <a:gd name="connsiteY13" fmla="*/ 532125 h 605579"/>
                <a:gd name="connsiteX14" fmla="*/ 1222218 w 1702052"/>
                <a:gd name="connsiteY14" fmla="*/ 197147 h 605579"/>
                <a:gd name="connsiteX15" fmla="*/ 1358020 w 1702052"/>
                <a:gd name="connsiteY15" fmla="*/ 459697 h 605579"/>
                <a:gd name="connsiteX16" fmla="*/ 1376127 w 1702052"/>
                <a:gd name="connsiteY16" fmla="*/ 514018 h 605579"/>
                <a:gd name="connsiteX17" fmla="*/ 1484769 w 1702052"/>
                <a:gd name="connsiteY17" fmla="*/ 251468 h 605579"/>
                <a:gd name="connsiteX18" fmla="*/ 1620571 w 1702052"/>
                <a:gd name="connsiteY18" fmla="*/ 514018 h 605579"/>
                <a:gd name="connsiteX19" fmla="*/ 1702052 w 1702052"/>
                <a:gd name="connsiteY19" fmla="*/ 414430 h 6055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1702052" h="605579">
                  <a:moveTo>
                    <a:pt x="0" y="387270"/>
                  </a:moveTo>
                  <a:cubicBezTo>
                    <a:pt x="32441" y="309561"/>
                    <a:pt x="64883" y="231852"/>
                    <a:pt x="99588" y="233361"/>
                  </a:cubicBezTo>
                  <a:cubicBezTo>
                    <a:pt x="134293" y="234870"/>
                    <a:pt x="173525" y="354074"/>
                    <a:pt x="208230" y="396323"/>
                  </a:cubicBezTo>
                  <a:cubicBezTo>
                    <a:pt x="242935" y="438572"/>
                    <a:pt x="280658" y="482331"/>
                    <a:pt x="307818" y="486858"/>
                  </a:cubicBezTo>
                  <a:cubicBezTo>
                    <a:pt x="334978" y="491385"/>
                    <a:pt x="351576" y="444609"/>
                    <a:pt x="371192" y="423484"/>
                  </a:cubicBezTo>
                  <a:cubicBezTo>
                    <a:pt x="390808" y="402359"/>
                    <a:pt x="393826" y="409903"/>
                    <a:pt x="425513" y="360109"/>
                  </a:cubicBezTo>
                  <a:cubicBezTo>
                    <a:pt x="457200" y="310315"/>
                    <a:pt x="528119" y="183566"/>
                    <a:pt x="561315" y="124719"/>
                  </a:cubicBezTo>
                  <a:cubicBezTo>
                    <a:pt x="594511" y="65872"/>
                    <a:pt x="600546" y="-26172"/>
                    <a:pt x="624689" y="7024"/>
                  </a:cubicBezTo>
                  <a:cubicBezTo>
                    <a:pt x="648832" y="40220"/>
                    <a:pt x="677502" y="224307"/>
                    <a:pt x="706171" y="323895"/>
                  </a:cubicBezTo>
                  <a:cubicBezTo>
                    <a:pt x="734840" y="423483"/>
                    <a:pt x="768036" y="589464"/>
                    <a:pt x="796705" y="604553"/>
                  </a:cubicBezTo>
                  <a:cubicBezTo>
                    <a:pt x="825374" y="619642"/>
                    <a:pt x="852535" y="464224"/>
                    <a:pt x="878186" y="414430"/>
                  </a:cubicBezTo>
                  <a:cubicBezTo>
                    <a:pt x="903837" y="364636"/>
                    <a:pt x="927980" y="299753"/>
                    <a:pt x="950614" y="305789"/>
                  </a:cubicBezTo>
                  <a:cubicBezTo>
                    <a:pt x="973248" y="311825"/>
                    <a:pt x="1001917" y="412921"/>
                    <a:pt x="1013988" y="450644"/>
                  </a:cubicBezTo>
                  <a:cubicBezTo>
                    <a:pt x="1026059" y="488367"/>
                    <a:pt x="988337" y="574374"/>
                    <a:pt x="1023042" y="532125"/>
                  </a:cubicBezTo>
                  <a:cubicBezTo>
                    <a:pt x="1057747" y="489876"/>
                    <a:pt x="1166388" y="209218"/>
                    <a:pt x="1222218" y="197147"/>
                  </a:cubicBezTo>
                  <a:cubicBezTo>
                    <a:pt x="1278048" y="185076"/>
                    <a:pt x="1332369" y="406885"/>
                    <a:pt x="1358020" y="459697"/>
                  </a:cubicBezTo>
                  <a:cubicBezTo>
                    <a:pt x="1383672" y="512509"/>
                    <a:pt x="1355002" y="548723"/>
                    <a:pt x="1376127" y="514018"/>
                  </a:cubicBezTo>
                  <a:cubicBezTo>
                    <a:pt x="1397252" y="479313"/>
                    <a:pt x="1444028" y="251468"/>
                    <a:pt x="1484769" y="251468"/>
                  </a:cubicBezTo>
                  <a:cubicBezTo>
                    <a:pt x="1525510" y="251468"/>
                    <a:pt x="1584357" y="486858"/>
                    <a:pt x="1620571" y="514018"/>
                  </a:cubicBezTo>
                  <a:cubicBezTo>
                    <a:pt x="1656785" y="541178"/>
                    <a:pt x="1679418" y="477804"/>
                    <a:pt x="1702052" y="414430"/>
                  </a:cubicBezTo>
                </a:path>
              </a:pathLst>
            </a:custGeom>
            <a:noFill/>
            <a:ln w="38100">
              <a:solidFill>
                <a:srgbClr val="FFFF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904601" y="3191722"/>
              <a:ext cx="23436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  <p:cxnSp>
          <p:nvCxnSpPr>
            <p:cNvPr id="114" name="Straight Connector 113"/>
            <p:cNvCxnSpPr/>
            <p:nvPr/>
          </p:nvCxnSpPr>
          <p:spPr>
            <a:xfrm flipV="1">
              <a:off x="378928" y="2417689"/>
              <a:ext cx="1" cy="807528"/>
            </a:xfrm>
            <a:prstGeom prst="line">
              <a:avLst/>
            </a:prstGeom>
            <a:ln w="12700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7" name="TextBox 116"/>
            <p:cNvSpPr txBox="1"/>
            <p:nvPr/>
          </p:nvSpPr>
          <p:spPr>
            <a:xfrm>
              <a:off x="-5394" y="2534157"/>
              <a:ext cx="44275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t</a:t>
              </a:r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2309810" y="2371821"/>
            <a:ext cx="2908702" cy="1151124"/>
            <a:chOff x="2309810" y="2371821"/>
            <a:chExt cx="2908702" cy="1151124"/>
          </a:xfrm>
        </p:grpSpPr>
        <p:grpSp>
          <p:nvGrpSpPr>
            <p:cNvPr id="31" name="Group 30"/>
            <p:cNvGrpSpPr/>
            <p:nvPr/>
          </p:nvGrpSpPr>
          <p:grpSpPr>
            <a:xfrm>
              <a:off x="2309810" y="2556437"/>
              <a:ext cx="627095" cy="404175"/>
              <a:chOff x="2364431" y="2556437"/>
              <a:chExt cx="627095" cy="404175"/>
            </a:xfrm>
          </p:grpSpPr>
          <p:cxnSp>
            <p:nvCxnSpPr>
              <p:cNvPr id="12" name="Straight Arrow Connector 11"/>
              <p:cNvCxnSpPr/>
              <p:nvPr/>
            </p:nvCxnSpPr>
            <p:spPr>
              <a:xfrm>
                <a:off x="2440142" y="2960612"/>
                <a:ext cx="475674" cy="0"/>
              </a:xfrm>
              <a:prstGeom prst="straightConnector1">
                <a:avLst/>
              </a:prstGeom>
              <a:ln w="12700">
                <a:solidFill>
                  <a:schemeClr val="bg1"/>
                </a:solidFill>
                <a:prstDash val="solid"/>
                <a:headEnd type="none" w="med" len="me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2364431" y="2556437"/>
                <a:ext cx="62709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FT</a:t>
                </a:r>
              </a:p>
            </p:txBody>
          </p:sp>
        </p:grpSp>
        <p:grpSp>
          <p:nvGrpSpPr>
            <p:cNvPr id="18" name="Group 17"/>
            <p:cNvGrpSpPr/>
            <p:nvPr/>
          </p:nvGrpSpPr>
          <p:grpSpPr>
            <a:xfrm>
              <a:off x="2877853" y="2371821"/>
              <a:ext cx="2340659" cy="1151124"/>
              <a:chOff x="3141227" y="2326230"/>
              <a:chExt cx="2340659" cy="1151124"/>
            </a:xfrm>
          </p:grpSpPr>
          <p:cxnSp>
            <p:nvCxnSpPr>
              <p:cNvPr id="121" name="Straight Connector 120"/>
              <p:cNvCxnSpPr/>
              <p:nvPr/>
            </p:nvCxnSpPr>
            <p:spPr>
              <a:xfrm>
                <a:off x="3596849" y="3091755"/>
                <a:ext cx="1885037" cy="0"/>
              </a:xfrm>
              <a:prstGeom prst="line">
                <a:avLst/>
              </a:prstGeom>
              <a:ln w="12700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5" name="TextBox 124"/>
              <p:cNvSpPr txBox="1"/>
              <p:nvPr/>
            </p:nvSpPr>
            <p:spPr>
              <a:xfrm>
                <a:off x="4198539" y="3169577"/>
                <a:ext cx="24397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</a:p>
            </p:txBody>
          </p:sp>
          <p:cxnSp>
            <p:nvCxnSpPr>
              <p:cNvPr id="126" name="Straight Connector 125"/>
              <p:cNvCxnSpPr/>
              <p:nvPr/>
            </p:nvCxnSpPr>
            <p:spPr>
              <a:xfrm flipV="1">
                <a:off x="3672866" y="2395544"/>
                <a:ext cx="1" cy="807528"/>
              </a:xfrm>
              <a:prstGeom prst="line">
                <a:avLst/>
              </a:prstGeom>
              <a:ln w="12700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0" name="TextBox 129"/>
              <p:cNvSpPr txBox="1"/>
              <p:nvPr/>
            </p:nvSpPr>
            <p:spPr>
              <a:xfrm>
                <a:off x="3141227" y="2326230"/>
                <a:ext cx="58541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f)</a:t>
                </a:r>
                <a:r>
                  <a:rPr lang="en-US" baseline="30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</a:t>
                </a:r>
                <a:endPara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Freeform 16"/>
              <p:cNvSpPr/>
              <p:nvPr/>
            </p:nvSpPr>
            <p:spPr>
              <a:xfrm>
                <a:off x="3723195" y="2478664"/>
                <a:ext cx="1738265" cy="545441"/>
              </a:xfrm>
              <a:custGeom>
                <a:avLst/>
                <a:gdLst>
                  <a:gd name="connsiteX0" fmla="*/ 0 w 1738265"/>
                  <a:gd name="connsiteY0" fmla="*/ 543475 h 545441"/>
                  <a:gd name="connsiteX1" fmla="*/ 172016 w 1738265"/>
                  <a:gd name="connsiteY1" fmla="*/ 480101 h 545441"/>
                  <a:gd name="connsiteX2" fmla="*/ 380246 w 1738265"/>
                  <a:gd name="connsiteY2" fmla="*/ 226604 h 545441"/>
                  <a:gd name="connsiteX3" fmla="*/ 506994 w 1738265"/>
                  <a:gd name="connsiteY3" fmla="*/ 267 h 545441"/>
                  <a:gd name="connsiteX4" fmla="*/ 570368 w 1738265"/>
                  <a:gd name="connsiteY4" fmla="*/ 271871 h 545441"/>
                  <a:gd name="connsiteX5" fmla="*/ 679010 w 1738265"/>
                  <a:gd name="connsiteY5" fmla="*/ 471047 h 545441"/>
                  <a:gd name="connsiteX6" fmla="*/ 778598 w 1738265"/>
                  <a:gd name="connsiteY6" fmla="*/ 516314 h 545441"/>
                  <a:gd name="connsiteX7" fmla="*/ 887240 w 1738265"/>
                  <a:gd name="connsiteY7" fmla="*/ 344299 h 545441"/>
                  <a:gd name="connsiteX8" fmla="*/ 914400 w 1738265"/>
                  <a:gd name="connsiteY8" fmla="*/ 262817 h 545441"/>
                  <a:gd name="connsiteX9" fmla="*/ 977774 w 1738265"/>
                  <a:gd name="connsiteY9" fmla="*/ 344299 h 545441"/>
                  <a:gd name="connsiteX10" fmla="*/ 1032095 w 1738265"/>
                  <a:gd name="connsiteY10" fmla="*/ 498207 h 545441"/>
                  <a:gd name="connsiteX11" fmla="*/ 1294646 w 1738265"/>
                  <a:gd name="connsiteY11" fmla="*/ 516314 h 545441"/>
                  <a:gd name="connsiteX12" fmla="*/ 1466661 w 1738265"/>
                  <a:gd name="connsiteY12" fmla="*/ 489154 h 545441"/>
                  <a:gd name="connsiteX13" fmla="*/ 1548143 w 1738265"/>
                  <a:gd name="connsiteY13" fmla="*/ 543475 h 545441"/>
                  <a:gd name="connsiteX14" fmla="*/ 1738265 w 1738265"/>
                  <a:gd name="connsiteY14" fmla="*/ 534421 h 5454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1738265" h="545441">
                    <a:moveTo>
                      <a:pt x="0" y="543475"/>
                    </a:moveTo>
                    <a:cubicBezTo>
                      <a:pt x="54321" y="538194"/>
                      <a:pt x="108642" y="532913"/>
                      <a:pt x="172016" y="480101"/>
                    </a:cubicBezTo>
                    <a:cubicBezTo>
                      <a:pt x="235390" y="427289"/>
                      <a:pt x="324416" y="306576"/>
                      <a:pt x="380246" y="226604"/>
                    </a:cubicBezTo>
                    <a:cubicBezTo>
                      <a:pt x="436076" y="146632"/>
                      <a:pt x="475307" y="-7278"/>
                      <a:pt x="506994" y="267"/>
                    </a:cubicBezTo>
                    <a:cubicBezTo>
                      <a:pt x="538681" y="7811"/>
                      <a:pt x="541699" y="193408"/>
                      <a:pt x="570368" y="271871"/>
                    </a:cubicBezTo>
                    <a:cubicBezTo>
                      <a:pt x="599037" y="350334"/>
                      <a:pt x="644305" y="430307"/>
                      <a:pt x="679010" y="471047"/>
                    </a:cubicBezTo>
                    <a:cubicBezTo>
                      <a:pt x="713715" y="511787"/>
                      <a:pt x="743893" y="537439"/>
                      <a:pt x="778598" y="516314"/>
                    </a:cubicBezTo>
                    <a:cubicBezTo>
                      <a:pt x="813303" y="495189"/>
                      <a:pt x="864606" y="386548"/>
                      <a:pt x="887240" y="344299"/>
                    </a:cubicBezTo>
                    <a:cubicBezTo>
                      <a:pt x="909874" y="302050"/>
                      <a:pt x="899311" y="262817"/>
                      <a:pt x="914400" y="262817"/>
                    </a:cubicBezTo>
                    <a:cubicBezTo>
                      <a:pt x="929489" y="262817"/>
                      <a:pt x="958158" y="305067"/>
                      <a:pt x="977774" y="344299"/>
                    </a:cubicBezTo>
                    <a:cubicBezTo>
                      <a:pt x="997390" y="383531"/>
                      <a:pt x="979283" y="469538"/>
                      <a:pt x="1032095" y="498207"/>
                    </a:cubicBezTo>
                    <a:cubicBezTo>
                      <a:pt x="1084907" y="526876"/>
                      <a:pt x="1222218" y="517823"/>
                      <a:pt x="1294646" y="516314"/>
                    </a:cubicBezTo>
                    <a:cubicBezTo>
                      <a:pt x="1367074" y="514805"/>
                      <a:pt x="1424412" y="484627"/>
                      <a:pt x="1466661" y="489154"/>
                    </a:cubicBezTo>
                    <a:cubicBezTo>
                      <a:pt x="1508910" y="493681"/>
                      <a:pt x="1502876" y="535930"/>
                      <a:pt x="1548143" y="543475"/>
                    </a:cubicBezTo>
                    <a:cubicBezTo>
                      <a:pt x="1593410" y="551020"/>
                      <a:pt x="1708087" y="534421"/>
                      <a:pt x="1738265" y="534421"/>
                    </a:cubicBezTo>
                  </a:path>
                </a:pathLst>
              </a:custGeom>
              <a:noFill/>
              <a:ln w="38100">
                <a:solidFill>
                  <a:srgbClr val="FFFF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39" name="Group 138"/>
          <p:cNvGrpSpPr/>
          <p:nvPr/>
        </p:nvGrpSpPr>
        <p:grpSpPr>
          <a:xfrm>
            <a:off x="5376744" y="2411302"/>
            <a:ext cx="3355310" cy="1111643"/>
            <a:chOff x="1863202" y="2411302"/>
            <a:chExt cx="3355310" cy="1111643"/>
          </a:xfrm>
        </p:grpSpPr>
        <p:grpSp>
          <p:nvGrpSpPr>
            <p:cNvPr id="141" name="Group 140"/>
            <p:cNvGrpSpPr/>
            <p:nvPr/>
          </p:nvGrpSpPr>
          <p:grpSpPr>
            <a:xfrm>
              <a:off x="1863202" y="2564031"/>
              <a:ext cx="1136850" cy="400110"/>
              <a:chOff x="1917823" y="2564031"/>
              <a:chExt cx="1136850" cy="400110"/>
            </a:xfrm>
          </p:grpSpPr>
          <p:cxnSp>
            <p:nvCxnSpPr>
              <p:cNvPr id="149" name="Straight Arrow Connector 148"/>
              <p:cNvCxnSpPr/>
              <p:nvPr/>
            </p:nvCxnSpPr>
            <p:spPr>
              <a:xfrm>
                <a:off x="2279299" y="2964141"/>
                <a:ext cx="475674" cy="0"/>
              </a:xfrm>
              <a:prstGeom prst="straightConnector1">
                <a:avLst/>
              </a:prstGeom>
              <a:ln w="12700">
                <a:solidFill>
                  <a:schemeClr val="bg1"/>
                </a:solidFill>
                <a:prstDash val="solid"/>
                <a:headEnd type="none" w="med" len="me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1" name="TextBox 150"/>
              <p:cNvSpPr txBox="1"/>
              <p:nvPr/>
            </p:nvSpPr>
            <p:spPr>
              <a:xfrm>
                <a:off x="1917823" y="2564031"/>
                <a:ext cx="113685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reshold</a:t>
                </a:r>
              </a:p>
            </p:txBody>
          </p:sp>
        </p:grpSp>
        <p:grpSp>
          <p:nvGrpSpPr>
            <p:cNvPr id="142" name="Group 141"/>
            <p:cNvGrpSpPr/>
            <p:nvPr/>
          </p:nvGrpSpPr>
          <p:grpSpPr>
            <a:xfrm>
              <a:off x="2844930" y="2411302"/>
              <a:ext cx="2373582" cy="1111643"/>
              <a:chOff x="3108304" y="2365711"/>
              <a:chExt cx="2373582" cy="1111643"/>
            </a:xfrm>
          </p:grpSpPr>
          <p:sp>
            <p:nvSpPr>
              <p:cNvPr id="144" name="TextBox 143"/>
              <p:cNvSpPr txBox="1"/>
              <p:nvPr/>
            </p:nvSpPr>
            <p:spPr>
              <a:xfrm>
                <a:off x="4198539" y="3169577"/>
                <a:ext cx="24397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</a:p>
            </p:txBody>
          </p:sp>
          <p:cxnSp>
            <p:nvCxnSpPr>
              <p:cNvPr id="145" name="Straight Connector 144"/>
              <p:cNvCxnSpPr/>
              <p:nvPr/>
            </p:nvCxnSpPr>
            <p:spPr>
              <a:xfrm flipV="1">
                <a:off x="3672866" y="2395544"/>
                <a:ext cx="1" cy="807528"/>
              </a:xfrm>
              <a:prstGeom prst="line">
                <a:avLst/>
              </a:prstGeom>
              <a:ln w="12700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7" name="TextBox 146"/>
              <p:cNvSpPr txBox="1"/>
              <p:nvPr/>
            </p:nvSpPr>
            <p:spPr>
              <a:xfrm>
                <a:off x="3108304" y="2365711"/>
                <a:ext cx="64472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f)</a:t>
                </a:r>
                <a:r>
                  <a:rPr lang="en-US" baseline="300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ut</a:t>
                </a:r>
                <a:endPara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8" name="Freeform 147"/>
              <p:cNvSpPr/>
              <p:nvPr/>
            </p:nvSpPr>
            <p:spPr>
              <a:xfrm>
                <a:off x="3723195" y="2478664"/>
                <a:ext cx="1738265" cy="545441"/>
              </a:xfrm>
              <a:custGeom>
                <a:avLst/>
                <a:gdLst>
                  <a:gd name="connsiteX0" fmla="*/ 0 w 1738265"/>
                  <a:gd name="connsiteY0" fmla="*/ 543475 h 545441"/>
                  <a:gd name="connsiteX1" fmla="*/ 172016 w 1738265"/>
                  <a:gd name="connsiteY1" fmla="*/ 480101 h 545441"/>
                  <a:gd name="connsiteX2" fmla="*/ 380246 w 1738265"/>
                  <a:gd name="connsiteY2" fmla="*/ 226604 h 545441"/>
                  <a:gd name="connsiteX3" fmla="*/ 506994 w 1738265"/>
                  <a:gd name="connsiteY3" fmla="*/ 267 h 545441"/>
                  <a:gd name="connsiteX4" fmla="*/ 570368 w 1738265"/>
                  <a:gd name="connsiteY4" fmla="*/ 271871 h 545441"/>
                  <a:gd name="connsiteX5" fmla="*/ 679010 w 1738265"/>
                  <a:gd name="connsiteY5" fmla="*/ 471047 h 545441"/>
                  <a:gd name="connsiteX6" fmla="*/ 778598 w 1738265"/>
                  <a:gd name="connsiteY6" fmla="*/ 516314 h 545441"/>
                  <a:gd name="connsiteX7" fmla="*/ 887240 w 1738265"/>
                  <a:gd name="connsiteY7" fmla="*/ 344299 h 545441"/>
                  <a:gd name="connsiteX8" fmla="*/ 914400 w 1738265"/>
                  <a:gd name="connsiteY8" fmla="*/ 262817 h 545441"/>
                  <a:gd name="connsiteX9" fmla="*/ 977774 w 1738265"/>
                  <a:gd name="connsiteY9" fmla="*/ 344299 h 545441"/>
                  <a:gd name="connsiteX10" fmla="*/ 1032095 w 1738265"/>
                  <a:gd name="connsiteY10" fmla="*/ 498207 h 545441"/>
                  <a:gd name="connsiteX11" fmla="*/ 1294646 w 1738265"/>
                  <a:gd name="connsiteY11" fmla="*/ 516314 h 545441"/>
                  <a:gd name="connsiteX12" fmla="*/ 1466661 w 1738265"/>
                  <a:gd name="connsiteY12" fmla="*/ 489154 h 545441"/>
                  <a:gd name="connsiteX13" fmla="*/ 1548143 w 1738265"/>
                  <a:gd name="connsiteY13" fmla="*/ 543475 h 545441"/>
                  <a:gd name="connsiteX14" fmla="*/ 1738265 w 1738265"/>
                  <a:gd name="connsiteY14" fmla="*/ 534421 h 54544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1738265" h="545441">
                    <a:moveTo>
                      <a:pt x="0" y="543475"/>
                    </a:moveTo>
                    <a:cubicBezTo>
                      <a:pt x="54321" y="538194"/>
                      <a:pt x="108642" y="532913"/>
                      <a:pt x="172016" y="480101"/>
                    </a:cubicBezTo>
                    <a:cubicBezTo>
                      <a:pt x="235390" y="427289"/>
                      <a:pt x="324416" y="306576"/>
                      <a:pt x="380246" y="226604"/>
                    </a:cubicBezTo>
                    <a:cubicBezTo>
                      <a:pt x="436076" y="146632"/>
                      <a:pt x="475307" y="-7278"/>
                      <a:pt x="506994" y="267"/>
                    </a:cubicBezTo>
                    <a:cubicBezTo>
                      <a:pt x="538681" y="7811"/>
                      <a:pt x="541699" y="193408"/>
                      <a:pt x="570368" y="271871"/>
                    </a:cubicBezTo>
                    <a:cubicBezTo>
                      <a:pt x="599037" y="350334"/>
                      <a:pt x="644305" y="430307"/>
                      <a:pt x="679010" y="471047"/>
                    </a:cubicBezTo>
                    <a:cubicBezTo>
                      <a:pt x="713715" y="511787"/>
                      <a:pt x="743893" y="537439"/>
                      <a:pt x="778598" y="516314"/>
                    </a:cubicBezTo>
                    <a:cubicBezTo>
                      <a:pt x="813303" y="495189"/>
                      <a:pt x="864606" y="386548"/>
                      <a:pt x="887240" y="344299"/>
                    </a:cubicBezTo>
                    <a:cubicBezTo>
                      <a:pt x="909874" y="302050"/>
                      <a:pt x="899311" y="262817"/>
                      <a:pt x="914400" y="262817"/>
                    </a:cubicBezTo>
                    <a:cubicBezTo>
                      <a:pt x="929489" y="262817"/>
                      <a:pt x="958158" y="305067"/>
                      <a:pt x="977774" y="344299"/>
                    </a:cubicBezTo>
                    <a:cubicBezTo>
                      <a:pt x="997390" y="383531"/>
                      <a:pt x="979283" y="469538"/>
                      <a:pt x="1032095" y="498207"/>
                    </a:cubicBezTo>
                    <a:cubicBezTo>
                      <a:pt x="1084907" y="526876"/>
                      <a:pt x="1222218" y="517823"/>
                      <a:pt x="1294646" y="516314"/>
                    </a:cubicBezTo>
                    <a:cubicBezTo>
                      <a:pt x="1367074" y="514805"/>
                      <a:pt x="1424412" y="484627"/>
                      <a:pt x="1466661" y="489154"/>
                    </a:cubicBezTo>
                    <a:cubicBezTo>
                      <a:pt x="1508910" y="493681"/>
                      <a:pt x="1502876" y="535930"/>
                      <a:pt x="1548143" y="543475"/>
                    </a:cubicBezTo>
                    <a:cubicBezTo>
                      <a:pt x="1593410" y="551020"/>
                      <a:pt x="1708087" y="534421"/>
                      <a:pt x="1738265" y="534421"/>
                    </a:cubicBezTo>
                  </a:path>
                </a:pathLst>
              </a:custGeom>
              <a:noFill/>
              <a:ln w="38100">
                <a:solidFill>
                  <a:srgbClr val="FFFF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3" name="Straight Connector 142"/>
              <p:cNvCxnSpPr/>
              <p:nvPr/>
            </p:nvCxnSpPr>
            <p:spPr>
              <a:xfrm>
                <a:off x="3596849" y="3091755"/>
                <a:ext cx="1885037" cy="0"/>
              </a:xfrm>
              <a:prstGeom prst="line">
                <a:avLst/>
              </a:prstGeom>
              <a:ln w="12700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40" name="Straight Connector 39"/>
          <p:cNvCxnSpPr/>
          <p:nvPr/>
        </p:nvCxnSpPr>
        <p:spPr>
          <a:xfrm flipV="1">
            <a:off x="3409492" y="2978650"/>
            <a:ext cx="1771852" cy="7042"/>
          </a:xfrm>
          <a:prstGeom prst="line">
            <a:avLst/>
          </a:prstGeom>
          <a:ln w="12700">
            <a:solidFill>
              <a:schemeClr val="bg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6940426" y="2981494"/>
            <a:ext cx="1770009" cy="109223"/>
          </a:xfrm>
          <a:prstGeom prst="rect">
            <a:avLst/>
          </a:prstGeom>
          <a:solidFill>
            <a:srgbClr val="000082"/>
          </a:solidFill>
          <a:ln w="381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5" name="Straight Connector 164"/>
          <p:cNvCxnSpPr/>
          <p:nvPr/>
        </p:nvCxnSpPr>
        <p:spPr>
          <a:xfrm flipV="1">
            <a:off x="6938583" y="2959913"/>
            <a:ext cx="1771852" cy="7042"/>
          </a:xfrm>
          <a:prstGeom prst="line">
            <a:avLst/>
          </a:prstGeom>
          <a:ln w="12700">
            <a:solidFill>
              <a:schemeClr val="bg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5" name="Group 64"/>
          <p:cNvGrpSpPr/>
          <p:nvPr/>
        </p:nvGrpSpPr>
        <p:grpSpPr>
          <a:xfrm>
            <a:off x="6112510" y="3575156"/>
            <a:ext cx="2700032" cy="1554680"/>
            <a:chOff x="6112510" y="3575156"/>
            <a:chExt cx="2700032" cy="1554680"/>
          </a:xfrm>
        </p:grpSpPr>
        <p:sp>
          <p:nvSpPr>
            <p:cNvPr id="187" name="Freeform 186"/>
            <p:cNvSpPr/>
            <p:nvPr/>
          </p:nvSpPr>
          <p:spPr>
            <a:xfrm>
              <a:off x="7034557" y="4342238"/>
              <a:ext cx="1738265" cy="545441"/>
            </a:xfrm>
            <a:custGeom>
              <a:avLst/>
              <a:gdLst>
                <a:gd name="connsiteX0" fmla="*/ 0 w 1738265"/>
                <a:gd name="connsiteY0" fmla="*/ 543475 h 545441"/>
                <a:gd name="connsiteX1" fmla="*/ 172016 w 1738265"/>
                <a:gd name="connsiteY1" fmla="*/ 480101 h 545441"/>
                <a:gd name="connsiteX2" fmla="*/ 380246 w 1738265"/>
                <a:gd name="connsiteY2" fmla="*/ 226604 h 545441"/>
                <a:gd name="connsiteX3" fmla="*/ 506994 w 1738265"/>
                <a:gd name="connsiteY3" fmla="*/ 267 h 545441"/>
                <a:gd name="connsiteX4" fmla="*/ 570368 w 1738265"/>
                <a:gd name="connsiteY4" fmla="*/ 271871 h 545441"/>
                <a:gd name="connsiteX5" fmla="*/ 679010 w 1738265"/>
                <a:gd name="connsiteY5" fmla="*/ 471047 h 545441"/>
                <a:gd name="connsiteX6" fmla="*/ 778598 w 1738265"/>
                <a:gd name="connsiteY6" fmla="*/ 516314 h 545441"/>
                <a:gd name="connsiteX7" fmla="*/ 887240 w 1738265"/>
                <a:gd name="connsiteY7" fmla="*/ 344299 h 545441"/>
                <a:gd name="connsiteX8" fmla="*/ 914400 w 1738265"/>
                <a:gd name="connsiteY8" fmla="*/ 262817 h 545441"/>
                <a:gd name="connsiteX9" fmla="*/ 977774 w 1738265"/>
                <a:gd name="connsiteY9" fmla="*/ 344299 h 545441"/>
                <a:gd name="connsiteX10" fmla="*/ 1032095 w 1738265"/>
                <a:gd name="connsiteY10" fmla="*/ 498207 h 545441"/>
                <a:gd name="connsiteX11" fmla="*/ 1294646 w 1738265"/>
                <a:gd name="connsiteY11" fmla="*/ 516314 h 545441"/>
                <a:gd name="connsiteX12" fmla="*/ 1466661 w 1738265"/>
                <a:gd name="connsiteY12" fmla="*/ 489154 h 545441"/>
                <a:gd name="connsiteX13" fmla="*/ 1548143 w 1738265"/>
                <a:gd name="connsiteY13" fmla="*/ 543475 h 545441"/>
                <a:gd name="connsiteX14" fmla="*/ 1738265 w 1738265"/>
                <a:gd name="connsiteY14" fmla="*/ 534421 h 5454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738265" h="545441">
                  <a:moveTo>
                    <a:pt x="0" y="543475"/>
                  </a:moveTo>
                  <a:cubicBezTo>
                    <a:pt x="54321" y="538194"/>
                    <a:pt x="108642" y="532913"/>
                    <a:pt x="172016" y="480101"/>
                  </a:cubicBezTo>
                  <a:cubicBezTo>
                    <a:pt x="235390" y="427289"/>
                    <a:pt x="324416" y="306576"/>
                    <a:pt x="380246" y="226604"/>
                  </a:cubicBezTo>
                  <a:cubicBezTo>
                    <a:pt x="436076" y="146632"/>
                    <a:pt x="475307" y="-7278"/>
                    <a:pt x="506994" y="267"/>
                  </a:cubicBezTo>
                  <a:cubicBezTo>
                    <a:pt x="538681" y="7811"/>
                    <a:pt x="541699" y="193408"/>
                    <a:pt x="570368" y="271871"/>
                  </a:cubicBezTo>
                  <a:cubicBezTo>
                    <a:pt x="599037" y="350334"/>
                    <a:pt x="644305" y="430307"/>
                    <a:pt x="679010" y="471047"/>
                  </a:cubicBezTo>
                  <a:cubicBezTo>
                    <a:pt x="713715" y="511787"/>
                    <a:pt x="743893" y="537439"/>
                    <a:pt x="778598" y="516314"/>
                  </a:cubicBezTo>
                  <a:cubicBezTo>
                    <a:pt x="813303" y="495189"/>
                    <a:pt x="864606" y="386548"/>
                    <a:pt x="887240" y="344299"/>
                  </a:cubicBezTo>
                  <a:cubicBezTo>
                    <a:pt x="909874" y="302050"/>
                    <a:pt x="899311" y="262817"/>
                    <a:pt x="914400" y="262817"/>
                  </a:cubicBezTo>
                  <a:cubicBezTo>
                    <a:pt x="929489" y="262817"/>
                    <a:pt x="958158" y="305067"/>
                    <a:pt x="977774" y="344299"/>
                  </a:cubicBezTo>
                  <a:cubicBezTo>
                    <a:pt x="997390" y="383531"/>
                    <a:pt x="979283" y="469538"/>
                    <a:pt x="1032095" y="498207"/>
                  </a:cubicBezTo>
                  <a:cubicBezTo>
                    <a:pt x="1084907" y="526876"/>
                    <a:pt x="1222218" y="517823"/>
                    <a:pt x="1294646" y="516314"/>
                  </a:cubicBezTo>
                  <a:cubicBezTo>
                    <a:pt x="1367074" y="514805"/>
                    <a:pt x="1424412" y="484627"/>
                    <a:pt x="1466661" y="489154"/>
                  </a:cubicBezTo>
                  <a:cubicBezTo>
                    <a:pt x="1508910" y="493681"/>
                    <a:pt x="1502876" y="535930"/>
                    <a:pt x="1548143" y="543475"/>
                  </a:cubicBezTo>
                  <a:cubicBezTo>
                    <a:pt x="1593410" y="551020"/>
                    <a:pt x="1708087" y="534421"/>
                    <a:pt x="1738265" y="534421"/>
                  </a:cubicBezTo>
                </a:path>
              </a:pathLst>
            </a:custGeom>
            <a:noFill/>
            <a:ln w="38100">
              <a:solidFill>
                <a:srgbClr val="FFFF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7000970" y="4741276"/>
              <a:ext cx="1811572" cy="190759"/>
            </a:xfrm>
            <a:prstGeom prst="rect">
              <a:avLst/>
            </a:prstGeom>
            <a:solidFill>
              <a:srgbClr val="000082"/>
            </a:solidFill>
            <a:ln w="38100">
              <a:solidFill>
                <a:srgbClr val="000082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9" name="Straight Arrow Connector 188"/>
            <p:cNvCxnSpPr/>
            <p:nvPr/>
          </p:nvCxnSpPr>
          <p:spPr>
            <a:xfrm>
              <a:off x="7593831" y="3660227"/>
              <a:ext cx="0" cy="387799"/>
            </a:xfrm>
            <a:prstGeom prst="straightConnector1">
              <a:avLst/>
            </a:prstGeom>
            <a:ln w="12700">
              <a:solidFill>
                <a:schemeClr val="bg1"/>
              </a:solidFill>
              <a:prstDash val="solid"/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2" name="TextBox 191"/>
            <p:cNvSpPr txBox="1"/>
            <p:nvPr/>
          </p:nvSpPr>
          <p:spPr>
            <a:xfrm>
              <a:off x="7651184" y="3575156"/>
              <a:ext cx="82426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hrink</a:t>
              </a:r>
            </a:p>
          </p:txBody>
        </p:sp>
        <p:cxnSp>
          <p:nvCxnSpPr>
            <p:cNvPr id="178" name="Straight Connector 177"/>
            <p:cNvCxnSpPr/>
            <p:nvPr/>
          </p:nvCxnSpPr>
          <p:spPr>
            <a:xfrm>
              <a:off x="6927505" y="4744237"/>
              <a:ext cx="1885037" cy="0"/>
            </a:xfrm>
            <a:prstGeom prst="line">
              <a:avLst/>
            </a:prstGeom>
            <a:ln w="12700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9" name="TextBox 178"/>
            <p:cNvSpPr txBox="1"/>
            <p:nvPr/>
          </p:nvSpPr>
          <p:spPr>
            <a:xfrm>
              <a:off x="7529195" y="4822059"/>
              <a:ext cx="24397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</a:p>
          </p:txBody>
        </p:sp>
        <p:cxnSp>
          <p:nvCxnSpPr>
            <p:cNvPr id="180" name="Straight Connector 179"/>
            <p:cNvCxnSpPr/>
            <p:nvPr/>
          </p:nvCxnSpPr>
          <p:spPr>
            <a:xfrm flipV="1">
              <a:off x="7003522" y="4048026"/>
              <a:ext cx="1" cy="807528"/>
            </a:xfrm>
            <a:prstGeom prst="line">
              <a:avLst/>
            </a:prstGeom>
            <a:ln w="12700">
              <a:solidFill>
                <a:schemeClr val="bg1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6" name="TextBox 185"/>
            <p:cNvSpPr txBox="1"/>
            <p:nvPr/>
          </p:nvSpPr>
          <p:spPr>
            <a:xfrm>
              <a:off x="6112510" y="3963436"/>
              <a:ext cx="94288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f)</a:t>
              </a:r>
              <a:r>
                <a:rPr lang="en-US" baseline="300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utshrink</a:t>
              </a:r>
              <a:endPara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98" name="Straight Connector 197"/>
            <p:cNvCxnSpPr/>
            <p:nvPr/>
          </p:nvCxnSpPr>
          <p:spPr>
            <a:xfrm flipV="1">
              <a:off x="7000970" y="4569456"/>
              <a:ext cx="1771852" cy="7042"/>
            </a:xfrm>
            <a:prstGeom prst="line">
              <a:avLst/>
            </a:prstGeom>
            <a:ln w="12700">
              <a:solidFill>
                <a:schemeClr val="bg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3" name="Group 62"/>
          <p:cNvGrpSpPr/>
          <p:nvPr/>
        </p:nvGrpSpPr>
        <p:grpSpPr>
          <a:xfrm>
            <a:off x="7170279" y="2956547"/>
            <a:ext cx="807269" cy="176451"/>
            <a:chOff x="7170279" y="2956547"/>
            <a:chExt cx="807269" cy="176451"/>
          </a:xfrm>
        </p:grpSpPr>
        <p:cxnSp>
          <p:nvCxnSpPr>
            <p:cNvPr id="49" name="Straight Connector 48"/>
            <p:cNvCxnSpPr/>
            <p:nvPr/>
          </p:nvCxnSpPr>
          <p:spPr>
            <a:xfrm flipH="1">
              <a:off x="7170279" y="2968811"/>
              <a:ext cx="5788" cy="164187"/>
            </a:xfrm>
            <a:prstGeom prst="line">
              <a:avLst/>
            </a:prstGeom>
            <a:ln w="38100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Straight Connector 198"/>
            <p:cNvCxnSpPr/>
            <p:nvPr/>
          </p:nvCxnSpPr>
          <p:spPr>
            <a:xfrm flipH="1">
              <a:off x="7630048" y="2956547"/>
              <a:ext cx="2094" cy="176451"/>
            </a:xfrm>
            <a:prstGeom prst="line">
              <a:avLst/>
            </a:prstGeom>
            <a:ln w="38100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Straight Connector 199"/>
            <p:cNvCxnSpPr/>
            <p:nvPr/>
          </p:nvCxnSpPr>
          <p:spPr>
            <a:xfrm flipH="1">
              <a:off x="7799530" y="2956547"/>
              <a:ext cx="1047" cy="169097"/>
            </a:xfrm>
            <a:prstGeom prst="line">
              <a:avLst/>
            </a:prstGeom>
            <a:ln w="38100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Straight Connector 200"/>
            <p:cNvCxnSpPr/>
            <p:nvPr/>
          </p:nvCxnSpPr>
          <p:spPr>
            <a:xfrm>
              <a:off x="7969012" y="2956547"/>
              <a:ext cx="8536" cy="169097"/>
            </a:xfrm>
            <a:prstGeom prst="line">
              <a:avLst/>
            </a:prstGeom>
            <a:ln w="38100">
              <a:solidFill>
                <a:srgbClr val="FFFF00"/>
              </a:solidFill>
              <a:prstDash val="solid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7"/>
          <p:cNvGrpSpPr/>
          <p:nvPr/>
        </p:nvGrpSpPr>
        <p:grpSpPr>
          <a:xfrm>
            <a:off x="148758" y="4128980"/>
            <a:ext cx="6436489" cy="1081810"/>
            <a:chOff x="148758" y="4128980"/>
            <a:chExt cx="6436489" cy="1081810"/>
          </a:xfrm>
        </p:grpSpPr>
        <p:cxnSp>
          <p:nvCxnSpPr>
            <p:cNvPr id="4" name="Straight Arrow Connector 3"/>
            <p:cNvCxnSpPr/>
            <p:nvPr/>
          </p:nvCxnSpPr>
          <p:spPr>
            <a:xfrm flipH="1">
              <a:off x="3088053" y="4855554"/>
              <a:ext cx="3497194" cy="0"/>
            </a:xfrm>
            <a:prstGeom prst="straightConnector1">
              <a:avLst/>
            </a:prstGeom>
            <a:ln w="12700">
              <a:solidFill>
                <a:schemeClr val="bg1"/>
              </a:solidFill>
              <a:prstDash val="solid"/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2" name="TextBox 121"/>
            <p:cNvSpPr txBox="1"/>
            <p:nvPr/>
          </p:nvSpPr>
          <p:spPr>
            <a:xfrm>
              <a:off x="4511116" y="4526622"/>
              <a:ext cx="74623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FT</a:t>
              </a:r>
              <a:r>
                <a:rPr lang="en-US" sz="2000" baseline="300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  <a:endPara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31" name="Group 130"/>
            <p:cNvGrpSpPr/>
            <p:nvPr/>
          </p:nvGrpSpPr>
          <p:grpSpPr>
            <a:xfrm>
              <a:off x="148758" y="4128980"/>
              <a:ext cx="2193342" cy="1081810"/>
              <a:chOff x="-5394" y="2417689"/>
              <a:chExt cx="2193342" cy="1081810"/>
            </a:xfrm>
          </p:grpSpPr>
          <p:cxnSp>
            <p:nvCxnSpPr>
              <p:cNvPr id="132" name="Straight Connector 131"/>
              <p:cNvCxnSpPr/>
              <p:nvPr/>
            </p:nvCxnSpPr>
            <p:spPr>
              <a:xfrm>
                <a:off x="302911" y="3113900"/>
                <a:ext cx="1885037" cy="0"/>
              </a:xfrm>
              <a:prstGeom prst="line">
                <a:avLst/>
              </a:prstGeom>
              <a:ln w="12700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3" name="Freeform 132"/>
              <p:cNvSpPr/>
              <p:nvPr/>
            </p:nvSpPr>
            <p:spPr>
              <a:xfrm>
                <a:off x="427738" y="2717448"/>
                <a:ext cx="1702052" cy="605579"/>
              </a:xfrm>
              <a:custGeom>
                <a:avLst/>
                <a:gdLst>
                  <a:gd name="connsiteX0" fmla="*/ 0 w 1702052"/>
                  <a:gd name="connsiteY0" fmla="*/ 387270 h 605579"/>
                  <a:gd name="connsiteX1" fmla="*/ 99588 w 1702052"/>
                  <a:gd name="connsiteY1" fmla="*/ 233361 h 605579"/>
                  <a:gd name="connsiteX2" fmla="*/ 208230 w 1702052"/>
                  <a:gd name="connsiteY2" fmla="*/ 396323 h 605579"/>
                  <a:gd name="connsiteX3" fmla="*/ 307818 w 1702052"/>
                  <a:gd name="connsiteY3" fmla="*/ 486858 h 605579"/>
                  <a:gd name="connsiteX4" fmla="*/ 371192 w 1702052"/>
                  <a:gd name="connsiteY4" fmla="*/ 423484 h 605579"/>
                  <a:gd name="connsiteX5" fmla="*/ 425513 w 1702052"/>
                  <a:gd name="connsiteY5" fmla="*/ 360109 h 605579"/>
                  <a:gd name="connsiteX6" fmla="*/ 561315 w 1702052"/>
                  <a:gd name="connsiteY6" fmla="*/ 124719 h 605579"/>
                  <a:gd name="connsiteX7" fmla="*/ 624689 w 1702052"/>
                  <a:gd name="connsiteY7" fmla="*/ 7024 h 605579"/>
                  <a:gd name="connsiteX8" fmla="*/ 706171 w 1702052"/>
                  <a:gd name="connsiteY8" fmla="*/ 323895 h 605579"/>
                  <a:gd name="connsiteX9" fmla="*/ 796705 w 1702052"/>
                  <a:gd name="connsiteY9" fmla="*/ 604553 h 605579"/>
                  <a:gd name="connsiteX10" fmla="*/ 878186 w 1702052"/>
                  <a:gd name="connsiteY10" fmla="*/ 414430 h 605579"/>
                  <a:gd name="connsiteX11" fmla="*/ 950614 w 1702052"/>
                  <a:gd name="connsiteY11" fmla="*/ 305789 h 605579"/>
                  <a:gd name="connsiteX12" fmla="*/ 1013988 w 1702052"/>
                  <a:gd name="connsiteY12" fmla="*/ 450644 h 605579"/>
                  <a:gd name="connsiteX13" fmla="*/ 1023042 w 1702052"/>
                  <a:gd name="connsiteY13" fmla="*/ 532125 h 605579"/>
                  <a:gd name="connsiteX14" fmla="*/ 1222218 w 1702052"/>
                  <a:gd name="connsiteY14" fmla="*/ 197147 h 605579"/>
                  <a:gd name="connsiteX15" fmla="*/ 1358020 w 1702052"/>
                  <a:gd name="connsiteY15" fmla="*/ 459697 h 605579"/>
                  <a:gd name="connsiteX16" fmla="*/ 1376127 w 1702052"/>
                  <a:gd name="connsiteY16" fmla="*/ 514018 h 605579"/>
                  <a:gd name="connsiteX17" fmla="*/ 1484769 w 1702052"/>
                  <a:gd name="connsiteY17" fmla="*/ 251468 h 605579"/>
                  <a:gd name="connsiteX18" fmla="*/ 1620571 w 1702052"/>
                  <a:gd name="connsiteY18" fmla="*/ 514018 h 605579"/>
                  <a:gd name="connsiteX19" fmla="*/ 1702052 w 1702052"/>
                  <a:gd name="connsiteY19" fmla="*/ 414430 h 6055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1702052" h="605579">
                    <a:moveTo>
                      <a:pt x="0" y="387270"/>
                    </a:moveTo>
                    <a:cubicBezTo>
                      <a:pt x="32441" y="309561"/>
                      <a:pt x="64883" y="231852"/>
                      <a:pt x="99588" y="233361"/>
                    </a:cubicBezTo>
                    <a:cubicBezTo>
                      <a:pt x="134293" y="234870"/>
                      <a:pt x="173525" y="354074"/>
                      <a:pt x="208230" y="396323"/>
                    </a:cubicBezTo>
                    <a:cubicBezTo>
                      <a:pt x="242935" y="438572"/>
                      <a:pt x="280658" y="482331"/>
                      <a:pt x="307818" y="486858"/>
                    </a:cubicBezTo>
                    <a:cubicBezTo>
                      <a:pt x="334978" y="491385"/>
                      <a:pt x="351576" y="444609"/>
                      <a:pt x="371192" y="423484"/>
                    </a:cubicBezTo>
                    <a:cubicBezTo>
                      <a:pt x="390808" y="402359"/>
                      <a:pt x="393826" y="409903"/>
                      <a:pt x="425513" y="360109"/>
                    </a:cubicBezTo>
                    <a:cubicBezTo>
                      <a:pt x="457200" y="310315"/>
                      <a:pt x="528119" y="183566"/>
                      <a:pt x="561315" y="124719"/>
                    </a:cubicBezTo>
                    <a:cubicBezTo>
                      <a:pt x="594511" y="65872"/>
                      <a:pt x="600546" y="-26172"/>
                      <a:pt x="624689" y="7024"/>
                    </a:cubicBezTo>
                    <a:cubicBezTo>
                      <a:pt x="648832" y="40220"/>
                      <a:pt x="677502" y="224307"/>
                      <a:pt x="706171" y="323895"/>
                    </a:cubicBezTo>
                    <a:cubicBezTo>
                      <a:pt x="734840" y="423483"/>
                      <a:pt x="768036" y="589464"/>
                      <a:pt x="796705" y="604553"/>
                    </a:cubicBezTo>
                    <a:cubicBezTo>
                      <a:pt x="825374" y="619642"/>
                      <a:pt x="852535" y="464224"/>
                      <a:pt x="878186" y="414430"/>
                    </a:cubicBezTo>
                    <a:cubicBezTo>
                      <a:pt x="903837" y="364636"/>
                      <a:pt x="927980" y="299753"/>
                      <a:pt x="950614" y="305789"/>
                    </a:cubicBezTo>
                    <a:cubicBezTo>
                      <a:pt x="973248" y="311825"/>
                      <a:pt x="1001917" y="412921"/>
                      <a:pt x="1013988" y="450644"/>
                    </a:cubicBezTo>
                    <a:cubicBezTo>
                      <a:pt x="1026059" y="488367"/>
                      <a:pt x="988337" y="574374"/>
                      <a:pt x="1023042" y="532125"/>
                    </a:cubicBezTo>
                    <a:cubicBezTo>
                      <a:pt x="1057747" y="489876"/>
                      <a:pt x="1166388" y="209218"/>
                      <a:pt x="1222218" y="197147"/>
                    </a:cubicBezTo>
                    <a:cubicBezTo>
                      <a:pt x="1278048" y="185076"/>
                      <a:pt x="1332369" y="406885"/>
                      <a:pt x="1358020" y="459697"/>
                    </a:cubicBezTo>
                    <a:cubicBezTo>
                      <a:pt x="1383672" y="512509"/>
                      <a:pt x="1355002" y="548723"/>
                      <a:pt x="1376127" y="514018"/>
                    </a:cubicBezTo>
                    <a:cubicBezTo>
                      <a:pt x="1397252" y="479313"/>
                      <a:pt x="1444028" y="251468"/>
                      <a:pt x="1484769" y="251468"/>
                    </a:cubicBezTo>
                    <a:cubicBezTo>
                      <a:pt x="1525510" y="251468"/>
                      <a:pt x="1584357" y="486858"/>
                      <a:pt x="1620571" y="514018"/>
                    </a:cubicBezTo>
                    <a:cubicBezTo>
                      <a:pt x="1656785" y="541178"/>
                      <a:pt x="1679418" y="477804"/>
                      <a:pt x="1702052" y="414430"/>
                    </a:cubicBezTo>
                  </a:path>
                </a:pathLst>
              </a:custGeom>
              <a:noFill/>
              <a:ln w="38100">
                <a:solidFill>
                  <a:srgbClr val="FFFF00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4" name="TextBox 133"/>
              <p:cNvSpPr txBox="1"/>
              <p:nvPr/>
            </p:nvSpPr>
            <p:spPr>
              <a:xfrm>
                <a:off x="904601" y="3191722"/>
                <a:ext cx="23436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</a:p>
            </p:txBody>
          </p:sp>
          <p:cxnSp>
            <p:nvCxnSpPr>
              <p:cNvPr id="137" name="Straight Connector 136"/>
              <p:cNvCxnSpPr/>
              <p:nvPr/>
            </p:nvCxnSpPr>
            <p:spPr>
              <a:xfrm flipV="1">
                <a:off x="378928" y="2417689"/>
                <a:ext cx="1" cy="807528"/>
              </a:xfrm>
              <a:prstGeom prst="line">
                <a:avLst/>
              </a:prstGeom>
              <a:ln w="12700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6" name="TextBox 145"/>
              <p:cNvSpPr txBox="1"/>
              <p:nvPr/>
            </p:nvSpPr>
            <p:spPr>
              <a:xfrm>
                <a:off x="-5394" y="2534157"/>
                <a:ext cx="44275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t</a:t>
                </a:r>
                <a:r>
                  <a: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p:grpSp>
      </p:grpSp>
      <p:grpSp>
        <p:nvGrpSpPr>
          <p:cNvPr id="230" name="Group 229"/>
          <p:cNvGrpSpPr/>
          <p:nvPr/>
        </p:nvGrpSpPr>
        <p:grpSpPr>
          <a:xfrm>
            <a:off x="4604181" y="3741378"/>
            <a:ext cx="497263" cy="246222"/>
            <a:chOff x="8860997" y="2830245"/>
            <a:chExt cx="594422" cy="133917"/>
          </a:xfrm>
        </p:grpSpPr>
        <p:sp>
          <p:nvSpPr>
            <p:cNvPr id="2" name="TextBox 1"/>
            <p:cNvSpPr txBox="1"/>
            <p:nvPr/>
          </p:nvSpPr>
          <p:spPr>
            <a:xfrm>
              <a:off x="8996330" y="2830245"/>
              <a:ext cx="381707" cy="133917"/>
            </a:xfrm>
            <a:prstGeom prst="rect">
              <a:avLst/>
            </a:prstGeom>
            <a:solidFill>
              <a:srgbClr val="FF0000"/>
            </a:solidFill>
          </p:spPr>
          <p:txBody>
            <a:bodyPr wrap="none" rtlCol="0">
              <a:spAutoFit/>
            </a:bodyPr>
            <a:lstStyle/>
            <a:p>
              <a:r>
                <a:rPr lang="it-IT" sz="1000" dirty="0">
                  <a:solidFill>
                    <a:schemeClr val="bg1"/>
                  </a:solidFill>
                  <a:latin typeface="Symbol" pitchFamily="18" charset="2"/>
                  <a:cs typeface="Times New Roman" panose="02020603050405020304" pitchFamily="18" charset="0"/>
                </a:rPr>
                <a:t>2l</a:t>
              </a:r>
              <a:endParaRPr lang="en-US" sz="1000" dirty="0">
                <a:solidFill>
                  <a:schemeClr val="bg1"/>
                </a:solidFill>
                <a:latin typeface="Symbol" pitchFamily="18" charset="2"/>
                <a:cs typeface="Times New Roman" panose="02020603050405020304" pitchFamily="18" charset="0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H="1" flipV="1">
              <a:off x="8860997" y="2938222"/>
              <a:ext cx="594422" cy="3733"/>
            </a:xfrm>
            <a:prstGeom prst="straightConnector1">
              <a:avLst/>
            </a:prstGeom>
            <a:ln w="12700">
              <a:solidFill>
                <a:schemeClr val="bg1"/>
              </a:solidFill>
              <a:prstDash val="solid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0" name="Group 149"/>
          <p:cNvGrpSpPr/>
          <p:nvPr/>
        </p:nvGrpSpPr>
        <p:grpSpPr>
          <a:xfrm>
            <a:off x="5304593" y="2886663"/>
            <a:ext cx="360040" cy="338554"/>
            <a:chOff x="8748464" y="2850849"/>
            <a:chExt cx="360040" cy="338554"/>
          </a:xfrm>
        </p:grpSpPr>
        <p:sp>
          <p:nvSpPr>
            <p:cNvPr id="159" name="TextBox 158"/>
            <p:cNvSpPr txBox="1"/>
            <p:nvPr/>
          </p:nvSpPr>
          <p:spPr>
            <a:xfrm>
              <a:off x="8811628" y="2850849"/>
              <a:ext cx="29687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600" dirty="0">
                  <a:solidFill>
                    <a:schemeClr val="bg1"/>
                  </a:solidFill>
                  <a:latin typeface="Symbol" pitchFamily="18" charset="2"/>
                  <a:cs typeface="Times New Roman" panose="02020603050405020304" pitchFamily="18" charset="0"/>
                </a:rPr>
                <a:t>l</a:t>
              </a:r>
              <a:endParaRPr lang="en-US" sz="1600" dirty="0">
                <a:solidFill>
                  <a:schemeClr val="bg1"/>
                </a:solidFill>
                <a:latin typeface="Symbol" pitchFamily="18" charset="2"/>
                <a:cs typeface="Times New Roman" panose="02020603050405020304" pitchFamily="18" charset="0"/>
              </a:endParaRPr>
            </a:p>
          </p:txBody>
        </p:sp>
        <p:cxnSp>
          <p:nvCxnSpPr>
            <p:cNvPr id="160" name="Straight Arrow Connector 159"/>
            <p:cNvCxnSpPr/>
            <p:nvPr/>
          </p:nvCxnSpPr>
          <p:spPr>
            <a:xfrm>
              <a:off x="8748464" y="2918614"/>
              <a:ext cx="0" cy="229200"/>
            </a:xfrm>
            <a:prstGeom prst="straightConnector1">
              <a:avLst/>
            </a:prstGeom>
            <a:ln w="12700">
              <a:solidFill>
                <a:schemeClr val="bg1"/>
              </a:solidFill>
              <a:prstDash val="solid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51"/>
          <p:cNvGrpSpPr/>
          <p:nvPr/>
        </p:nvGrpSpPr>
        <p:grpSpPr>
          <a:xfrm>
            <a:off x="4071015" y="3523638"/>
            <a:ext cx="1613519" cy="944131"/>
            <a:chOff x="4090920" y="3543344"/>
            <a:chExt cx="1613519" cy="944131"/>
          </a:xfrm>
        </p:grpSpPr>
        <p:grpSp>
          <p:nvGrpSpPr>
            <p:cNvPr id="90" name="Group 89"/>
            <p:cNvGrpSpPr/>
            <p:nvPr/>
          </p:nvGrpSpPr>
          <p:grpSpPr>
            <a:xfrm>
              <a:off x="4090920" y="3543344"/>
              <a:ext cx="1613519" cy="944131"/>
              <a:chOff x="4053485" y="3617676"/>
              <a:chExt cx="1613519" cy="944131"/>
            </a:xfrm>
          </p:grpSpPr>
          <p:grpSp>
            <p:nvGrpSpPr>
              <p:cNvPr id="202" name="Group 201"/>
              <p:cNvGrpSpPr/>
              <p:nvPr/>
            </p:nvGrpSpPr>
            <p:grpSpPr>
              <a:xfrm>
                <a:off x="4053485" y="3617676"/>
                <a:ext cx="1613519" cy="944131"/>
                <a:chOff x="5982817" y="2442850"/>
                <a:chExt cx="1613519" cy="944131"/>
              </a:xfrm>
            </p:grpSpPr>
            <p:sp>
              <p:nvSpPr>
                <p:cNvPr id="203" name="Rectangle 202"/>
                <p:cNvSpPr/>
                <p:nvPr/>
              </p:nvSpPr>
              <p:spPr>
                <a:xfrm>
                  <a:off x="5982817" y="2442850"/>
                  <a:ext cx="1613519" cy="944131"/>
                </a:xfrm>
                <a:prstGeom prst="rect">
                  <a:avLst/>
                </a:prstGeom>
                <a:solidFill>
                  <a:srgbClr val="FF0000"/>
                </a:solidFill>
                <a:ln w="12700">
                  <a:solidFill>
                    <a:srgbClr val="FFFF00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204" name="Group 203"/>
                <p:cNvGrpSpPr/>
                <p:nvPr/>
              </p:nvGrpSpPr>
              <p:grpSpPr>
                <a:xfrm>
                  <a:off x="6095096" y="2550550"/>
                  <a:ext cx="1312601" cy="813835"/>
                  <a:chOff x="6520001" y="2647483"/>
                  <a:chExt cx="1312601" cy="813835"/>
                </a:xfrm>
              </p:grpSpPr>
              <p:cxnSp>
                <p:nvCxnSpPr>
                  <p:cNvPr id="207" name="Straight Connector 206"/>
                  <p:cNvCxnSpPr/>
                  <p:nvPr/>
                </p:nvCxnSpPr>
                <p:spPr>
                  <a:xfrm>
                    <a:off x="7211455" y="2647483"/>
                    <a:ext cx="0" cy="733863"/>
                  </a:xfrm>
                  <a:prstGeom prst="line">
                    <a:avLst/>
                  </a:prstGeom>
                  <a:ln w="28575">
                    <a:solidFill>
                      <a:schemeClr val="bg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8" name="Straight Connector 207"/>
                  <p:cNvCxnSpPr/>
                  <p:nvPr/>
                </p:nvCxnSpPr>
                <p:spPr>
                  <a:xfrm>
                    <a:off x="6520001" y="3079794"/>
                    <a:ext cx="1312601" cy="11393"/>
                  </a:xfrm>
                  <a:prstGeom prst="line">
                    <a:avLst/>
                  </a:prstGeom>
                  <a:ln w="28575">
                    <a:solidFill>
                      <a:schemeClr val="bg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9" name="Straight Connector 208"/>
                  <p:cNvCxnSpPr/>
                  <p:nvPr/>
                </p:nvCxnSpPr>
                <p:spPr>
                  <a:xfrm flipV="1">
                    <a:off x="6820172" y="2647483"/>
                    <a:ext cx="871808" cy="813835"/>
                  </a:xfrm>
                  <a:prstGeom prst="line">
                    <a:avLst/>
                  </a:prstGeom>
                  <a:ln w="28575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05" name="TextBox 204"/>
                <p:cNvSpPr txBox="1"/>
                <p:nvPr/>
              </p:nvSpPr>
              <p:spPr>
                <a:xfrm>
                  <a:off x="6895948" y="2978185"/>
                  <a:ext cx="407484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en-US" baseline="300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n</a:t>
                  </a:r>
                  <a:endPara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6" name="TextBox 205"/>
                <p:cNvSpPr txBox="1"/>
                <p:nvPr/>
              </p:nvSpPr>
              <p:spPr>
                <a:xfrm>
                  <a:off x="6302692" y="2474538"/>
                  <a:ext cx="466794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en-US" baseline="30000" dirty="0" err="1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out</a:t>
                  </a:r>
                  <a:endParaRPr lang="en-US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80" name="Group 79"/>
              <p:cNvGrpSpPr/>
              <p:nvPr/>
            </p:nvGrpSpPr>
            <p:grpSpPr>
              <a:xfrm>
                <a:off x="4582919" y="3966469"/>
                <a:ext cx="559612" cy="410007"/>
                <a:chOff x="4582919" y="3966469"/>
                <a:chExt cx="559612" cy="410007"/>
              </a:xfrm>
            </p:grpSpPr>
            <p:sp>
              <p:nvSpPr>
                <p:cNvPr id="72" name="Rectangle 71"/>
                <p:cNvSpPr/>
                <p:nvPr/>
              </p:nvSpPr>
              <p:spPr>
                <a:xfrm>
                  <a:off x="4885651" y="3966469"/>
                  <a:ext cx="256880" cy="186542"/>
                </a:xfrm>
                <a:prstGeom prst="rect">
                  <a:avLst/>
                </a:prstGeom>
                <a:solidFill>
                  <a:srgbClr val="FF0000"/>
                </a:solidFill>
                <a:ln w="38100">
                  <a:noFill/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2" name="Rectangle 211"/>
                <p:cNvSpPr/>
                <p:nvPr/>
              </p:nvSpPr>
              <p:spPr>
                <a:xfrm>
                  <a:off x="4582919" y="4189934"/>
                  <a:ext cx="256880" cy="186542"/>
                </a:xfrm>
                <a:prstGeom prst="rect">
                  <a:avLst/>
                </a:prstGeom>
                <a:solidFill>
                  <a:srgbClr val="FF0000"/>
                </a:solidFill>
                <a:ln w="38100">
                  <a:noFill/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9" name="Straight Connector 78"/>
                <p:cNvCxnSpPr/>
                <p:nvPr/>
              </p:nvCxnSpPr>
              <p:spPr>
                <a:xfrm>
                  <a:off x="4817498" y="4163383"/>
                  <a:ext cx="109398" cy="0"/>
                </a:xfrm>
                <a:prstGeom prst="line">
                  <a:avLst/>
                </a:prstGeom>
                <a:ln w="28575">
                  <a:solidFill>
                    <a:schemeClr val="bg1"/>
                  </a:solidFill>
                  <a:prstDash val="solid"/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14" name="Straight Connector 213"/>
              <p:cNvCxnSpPr/>
              <p:nvPr/>
            </p:nvCxnSpPr>
            <p:spPr>
              <a:xfrm>
                <a:off x="4860695" y="3734311"/>
                <a:ext cx="0" cy="733863"/>
              </a:xfrm>
              <a:prstGeom prst="line">
                <a:avLst/>
              </a:prstGeom>
              <a:ln w="28575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2" name="Group 161"/>
            <p:cNvGrpSpPr/>
            <p:nvPr/>
          </p:nvGrpSpPr>
          <p:grpSpPr>
            <a:xfrm>
              <a:off x="4679850" y="4103333"/>
              <a:ext cx="1811" cy="214827"/>
              <a:chOff x="5157960" y="3905612"/>
              <a:chExt cx="1811" cy="214827"/>
            </a:xfrm>
          </p:grpSpPr>
          <p:cxnSp>
            <p:nvCxnSpPr>
              <p:cNvPr id="163" name="Straight Connector 162"/>
              <p:cNvCxnSpPr/>
              <p:nvPr/>
            </p:nvCxnSpPr>
            <p:spPr>
              <a:xfrm>
                <a:off x="5157960" y="3905612"/>
                <a:ext cx="0" cy="131737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4" name="Straight Connector 163"/>
              <p:cNvCxnSpPr/>
              <p:nvPr/>
            </p:nvCxnSpPr>
            <p:spPr>
              <a:xfrm>
                <a:off x="5159771" y="3988702"/>
                <a:ext cx="0" cy="131737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7" name="Group 166"/>
            <p:cNvGrpSpPr/>
            <p:nvPr/>
          </p:nvGrpSpPr>
          <p:grpSpPr>
            <a:xfrm>
              <a:off x="5119190" y="3877740"/>
              <a:ext cx="784" cy="195948"/>
              <a:chOff x="5157960" y="3905612"/>
              <a:chExt cx="30" cy="197605"/>
            </a:xfrm>
          </p:grpSpPr>
          <p:cxnSp>
            <p:nvCxnSpPr>
              <p:cNvPr id="168" name="Straight Connector 167"/>
              <p:cNvCxnSpPr/>
              <p:nvPr/>
            </p:nvCxnSpPr>
            <p:spPr>
              <a:xfrm>
                <a:off x="5157960" y="3905612"/>
                <a:ext cx="0" cy="131737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9" name="Straight Connector 168"/>
              <p:cNvCxnSpPr/>
              <p:nvPr/>
            </p:nvCxnSpPr>
            <p:spPr>
              <a:xfrm>
                <a:off x="5157990" y="3971480"/>
                <a:ext cx="0" cy="131737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40" name="Group 139"/>
          <p:cNvGrpSpPr/>
          <p:nvPr/>
        </p:nvGrpSpPr>
        <p:grpSpPr>
          <a:xfrm>
            <a:off x="4070292" y="3523824"/>
            <a:ext cx="1613519" cy="944131"/>
            <a:chOff x="5982817" y="2442850"/>
            <a:chExt cx="1613519" cy="944131"/>
          </a:xfrm>
        </p:grpSpPr>
        <p:sp>
          <p:nvSpPr>
            <p:cNvPr id="138" name="Rectangle 137"/>
            <p:cNvSpPr/>
            <p:nvPr/>
          </p:nvSpPr>
          <p:spPr>
            <a:xfrm>
              <a:off x="5982817" y="2442850"/>
              <a:ext cx="1613519" cy="944131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FFFF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6095096" y="2487766"/>
              <a:ext cx="1406609" cy="869067"/>
              <a:chOff x="6520001" y="2584699"/>
              <a:chExt cx="1406609" cy="869067"/>
            </a:xfrm>
          </p:grpSpPr>
          <p:cxnSp>
            <p:nvCxnSpPr>
              <p:cNvPr id="123" name="Straight Connector 122"/>
              <p:cNvCxnSpPr/>
              <p:nvPr/>
            </p:nvCxnSpPr>
            <p:spPr>
              <a:xfrm>
                <a:off x="7211455" y="2647483"/>
                <a:ext cx="0" cy="733863"/>
              </a:xfrm>
              <a:prstGeom prst="line">
                <a:avLst/>
              </a:prstGeom>
              <a:ln w="28575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Straight Connector 123"/>
              <p:cNvCxnSpPr/>
              <p:nvPr/>
            </p:nvCxnSpPr>
            <p:spPr>
              <a:xfrm>
                <a:off x="6520001" y="3079794"/>
                <a:ext cx="1312601" cy="11393"/>
              </a:xfrm>
              <a:prstGeom prst="line">
                <a:avLst/>
              </a:prstGeom>
              <a:ln w="28575">
                <a:solidFill>
                  <a:schemeClr val="bg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Straight Connector 126"/>
              <p:cNvCxnSpPr/>
              <p:nvPr/>
            </p:nvCxnSpPr>
            <p:spPr>
              <a:xfrm flipV="1">
                <a:off x="7406854" y="2584699"/>
                <a:ext cx="519756" cy="498653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Straight Connector 127"/>
              <p:cNvCxnSpPr/>
              <p:nvPr/>
            </p:nvCxnSpPr>
            <p:spPr>
              <a:xfrm flipV="1">
                <a:off x="6569224" y="3072249"/>
                <a:ext cx="358254" cy="381517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Connector 128"/>
              <p:cNvCxnSpPr/>
              <p:nvPr/>
            </p:nvCxnSpPr>
            <p:spPr>
              <a:xfrm>
                <a:off x="6920362" y="3072407"/>
                <a:ext cx="500724" cy="3400"/>
              </a:xfrm>
              <a:prstGeom prst="line">
                <a:avLst/>
              </a:prstGeom>
              <a:ln w="28575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6" name="TextBox 135"/>
            <p:cNvSpPr txBox="1"/>
            <p:nvPr/>
          </p:nvSpPr>
          <p:spPr>
            <a:xfrm>
              <a:off x="6845058" y="2935549"/>
              <a:ext cx="40748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baseline="30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</a:t>
              </a:r>
              <a:endPara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1" name="TextBox 190"/>
            <p:cNvSpPr txBox="1"/>
            <p:nvPr/>
          </p:nvSpPr>
          <p:spPr>
            <a:xfrm>
              <a:off x="6265192" y="2462012"/>
              <a:ext cx="46679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baseline="30000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ut</a:t>
              </a:r>
              <a:endPara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3976179" y="3582112"/>
            <a:ext cx="925253" cy="307777"/>
            <a:chOff x="3027182" y="3684440"/>
            <a:chExt cx="925253" cy="307777"/>
          </a:xfrm>
        </p:grpSpPr>
        <p:sp>
          <p:nvSpPr>
            <p:cNvPr id="53" name="Rectangle 52"/>
            <p:cNvSpPr/>
            <p:nvPr/>
          </p:nvSpPr>
          <p:spPr>
            <a:xfrm>
              <a:off x="3122018" y="3717773"/>
              <a:ext cx="747259" cy="228997"/>
            </a:xfrm>
            <a:prstGeom prst="rect">
              <a:avLst/>
            </a:prstGeom>
            <a:solidFill>
              <a:srgbClr val="FF0000"/>
            </a:solidFill>
            <a:ln w="381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0" name="TextBox 169"/>
            <p:cNvSpPr txBox="1"/>
            <p:nvPr/>
          </p:nvSpPr>
          <p:spPr>
            <a:xfrm>
              <a:off x="3027182" y="3684440"/>
              <a:ext cx="92525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Lu</a:t>
              </a:r>
              <a:r>
                <a:rPr lang="en-US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X</a:t>
              </a:r>
              <a:r>
                <a:rPr lang="en-US" baseline="300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</a:t>
              </a:r>
              <a:r>
                <a:rPr lang="en-US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2243548" y="2195604"/>
            <a:ext cx="498855" cy="400110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2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2" name="TextBox 171"/>
          <p:cNvSpPr txBox="1"/>
          <p:nvPr/>
        </p:nvSpPr>
        <p:spPr>
          <a:xfrm>
            <a:off x="5962639" y="4342238"/>
            <a:ext cx="822661" cy="400110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73" name="TextBox 172"/>
          <p:cNvSpPr txBox="1"/>
          <p:nvPr/>
        </p:nvSpPr>
        <p:spPr>
          <a:xfrm>
            <a:off x="2225957" y="4285610"/>
            <a:ext cx="1555234" cy="400110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=H</a:t>
            </a:r>
            <a:r>
              <a:rPr lang="en-US" sz="20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 smtClean="0">
                <a:solidFill>
                  <a:schemeClr val="bg1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(s</a:t>
            </a:r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x</a:t>
            </a:r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</a:p>
        </p:txBody>
      </p:sp>
      <p:sp>
        <p:nvSpPr>
          <p:cNvPr id="171" name="TextBox 170"/>
          <p:cNvSpPr txBox="1"/>
          <p:nvPr/>
        </p:nvSpPr>
        <p:spPr>
          <a:xfrm>
            <a:off x="4434832" y="136587"/>
            <a:ext cx="3303966" cy="400110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swer: JPEG Compression</a:t>
            </a:r>
            <a:endParaRPr lang="en-US" sz="2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5" name="TextBox 174"/>
          <p:cNvSpPr txBox="1"/>
          <p:nvPr/>
        </p:nvSpPr>
        <p:spPr>
          <a:xfrm>
            <a:off x="2716967" y="1030291"/>
            <a:ext cx="6687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de</a:t>
            </a:r>
          </a:p>
        </p:txBody>
      </p:sp>
      <p:sp>
        <p:nvSpPr>
          <p:cNvPr id="47" name="Rectangle 46"/>
          <p:cNvSpPr/>
          <p:nvPr/>
        </p:nvSpPr>
        <p:spPr>
          <a:xfrm>
            <a:off x="6857445" y="1144938"/>
            <a:ext cx="91082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ode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382368" y="2277161"/>
            <a:ext cx="3421635" cy="1127423"/>
          </a:xfrm>
          <a:prstGeom prst="rect">
            <a:avLst/>
          </a:prstGeom>
          <a:solidFill>
            <a:srgbClr val="FF0000">
              <a:alpha val="19000"/>
            </a:srgbClr>
          </a:solidFill>
          <a:ln w="3810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6" name="Rectangle 165"/>
          <p:cNvSpPr/>
          <p:nvPr/>
        </p:nvSpPr>
        <p:spPr>
          <a:xfrm>
            <a:off x="5850054" y="3623497"/>
            <a:ext cx="3187469" cy="1457041"/>
          </a:xfrm>
          <a:prstGeom prst="rect">
            <a:avLst/>
          </a:prstGeom>
          <a:solidFill>
            <a:srgbClr val="FFFF00">
              <a:alpha val="19000"/>
            </a:srgbClr>
          </a:solidFill>
          <a:ln w="3810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6" name="Rectangle 175"/>
          <p:cNvSpPr/>
          <p:nvPr/>
        </p:nvSpPr>
        <p:spPr>
          <a:xfrm>
            <a:off x="1293113" y="140193"/>
            <a:ext cx="3130985" cy="400110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the Heck is </a:t>
            </a:r>
            <a:r>
              <a:rPr lang="en-US" sz="2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U</a:t>
            </a:r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in)?</a:t>
            </a:r>
            <a:endParaRPr lang="en-US" sz="2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48758" y="831748"/>
            <a:ext cx="1470914" cy="1540073"/>
          </a:xfrm>
          <a:prstGeom prst="rect">
            <a:avLst/>
          </a:prstGeom>
          <a:solidFill>
            <a:srgbClr val="000082"/>
          </a:solidFill>
          <a:ln w="381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7" name="Rectangle 176"/>
          <p:cNvSpPr/>
          <p:nvPr/>
        </p:nvSpPr>
        <p:spPr>
          <a:xfrm>
            <a:off x="1837513" y="603314"/>
            <a:ext cx="5525872" cy="400110"/>
          </a:xfrm>
          <a:prstGeom prst="rect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about Mathematical Foundation of </a:t>
            </a:r>
            <a:r>
              <a:rPr lang="en-US" sz="2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U</a:t>
            </a:r>
            <a:r>
              <a:rPr 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in)?</a:t>
            </a:r>
            <a:endParaRPr lang="en-US" sz="2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157" y="2406285"/>
            <a:ext cx="2201022" cy="1650005"/>
          </a:xfrm>
          <a:prstGeom prst="rect">
            <a:avLst/>
          </a:prstGeom>
        </p:spPr>
      </p:pic>
      <p:cxnSp>
        <p:nvCxnSpPr>
          <p:cNvPr id="161" name="Straight Connector 160"/>
          <p:cNvCxnSpPr/>
          <p:nvPr/>
        </p:nvCxnSpPr>
        <p:spPr>
          <a:xfrm>
            <a:off x="4629151" y="4065500"/>
            <a:ext cx="462779" cy="2697"/>
          </a:xfrm>
          <a:prstGeom prst="line">
            <a:avLst/>
          </a:prstGeom>
          <a:ln w="28575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4279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2.46914E-6 L 0.54948 0.57191 " pathEditMode="relative" rAng="0" ptsTypes="AA">
                                      <p:cBhvr>
                                        <p:cTn id="108" dur="20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465" y="285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2.46914E-7 L -0.46649 0.52469 " pathEditMode="relative" rAng="0" ptsTypes="AA">
                                      <p:cBhvr>
                                        <p:cTn id="137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333" y="262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72" grpId="0" animBg="1"/>
      <p:bldP spid="173" grpId="0" animBg="1"/>
      <p:bldP spid="171" grpId="0" animBg="1"/>
      <p:bldP spid="175" grpId="0"/>
      <p:bldP spid="175" grpId="1"/>
      <p:bldP spid="47" grpId="0"/>
      <p:bldP spid="47" grpId="1"/>
      <p:bldP spid="15" grpId="0" animBg="1"/>
      <p:bldP spid="166" grpId="0" animBg="1"/>
      <p:bldP spid="37" grpId="0" animBg="1"/>
      <p:bldP spid="17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4423" y="1346051"/>
            <a:ext cx="5095875" cy="280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591417" y="-168430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altLang="zh-C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xmlns="" id="{E152630A-29DA-478F-AAE9-33EB6596F9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05BC5-7E75-4875-A2B6-9270916BBBCE}" type="slidenum"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fld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内容占位符 2">
            <a:extLst>
              <a:ext uri="{FF2B5EF4-FFF2-40B4-BE49-F238E27FC236}">
                <a16:creationId xmlns:a16="http://schemas.microsoft.com/office/drawing/2014/main" xmlns="" id="{07AD3B6F-CF96-490E-A64E-65A9BC056E2F}"/>
              </a:ext>
            </a:extLst>
          </p:cNvPr>
          <p:cNvSpPr txBox="1">
            <a:spLocks/>
          </p:cNvSpPr>
          <p:nvPr/>
        </p:nvSpPr>
        <p:spPr>
          <a:xfrm>
            <a:off x="611560" y="771550"/>
            <a:ext cx="8712968" cy="3864000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bg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bg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bg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bg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bg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 with CNN: Biology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ory: </a:t>
            </a:r>
            <a:r>
              <a:rPr lang="en-US" altLang="zh-CN" sz="28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u</a:t>
            </a:r>
            <a:endParaRPr lang="en-US" altLang="zh-CN" sz="2800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parse </a:t>
            </a:r>
            <a:r>
              <a:rPr lang="en-US" altLang="zh-CN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SM</a:t>
            </a:r>
            <a:endParaRPr lang="en-US" altLang="zh-CN" sz="2800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mmary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5496" y="699542"/>
            <a:ext cx="13033448" cy="5328592"/>
            <a:chOff x="-36512" y="771550"/>
            <a:chExt cx="13033448" cy="5328592"/>
          </a:xfrm>
        </p:grpSpPr>
        <p:sp>
          <p:nvSpPr>
            <p:cNvPr id="5" name="Rectangle 4"/>
            <p:cNvSpPr/>
            <p:nvPr/>
          </p:nvSpPr>
          <p:spPr>
            <a:xfrm>
              <a:off x="-1016" y="2211710"/>
              <a:ext cx="9145016" cy="3888432"/>
            </a:xfrm>
            <a:prstGeom prst="rect">
              <a:avLst/>
            </a:prstGeom>
            <a:solidFill>
              <a:srgbClr val="000082">
                <a:alpha val="48000"/>
              </a:srgbClr>
            </a:solidFill>
            <a:ln w="381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-36512" y="771550"/>
              <a:ext cx="9145016" cy="792088"/>
            </a:xfrm>
            <a:prstGeom prst="rect">
              <a:avLst/>
            </a:prstGeom>
            <a:solidFill>
              <a:srgbClr val="000082">
                <a:alpha val="48000"/>
              </a:srgbClr>
            </a:solidFill>
            <a:ln w="381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851920" y="1562075"/>
              <a:ext cx="9145016" cy="649635"/>
            </a:xfrm>
            <a:prstGeom prst="rect">
              <a:avLst/>
            </a:prstGeom>
            <a:solidFill>
              <a:srgbClr val="000082">
                <a:alpha val="48000"/>
              </a:srgbClr>
            </a:solidFill>
            <a:ln w="38100">
              <a:noFill/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816857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Calibri"/>
        <a:ea typeface="Calibri"/>
        <a:cs typeface=""/>
      </a:majorFont>
      <a:minorFont>
        <a:latin typeface="Calibri"/>
        <a:ea typeface="Calibri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38100">
          <a:solidFill>
            <a:srgbClr val="FFFF00"/>
          </a:solidFill>
          <a:prstDash val="soli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chemeClr val="bg1"/>
          </a:solidFill>
          <a:prstDash val="solid"/>
          <a:headEnd type="none" w="med" len="med"/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000" dirty="0" smtClean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816</TotalTime>
  <Words>2803</Words>
  <Application>Microsoft Office PowerPoint</Application>
  <PresentationFormat>On-screen Show (16:9)</PresentationFormat>
  <Paragraphs>817</Paragraphs>
  <Slides>39</Slides>
  <Notes>31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1" baseType="lpstr">
      <vt:lpstr>Office 主题</vt:lpstr>
      <vt:lpstr>Equation</vt:lpstr>
      <vt:lpstr>Multilayer Sparse Inversion=Deep CNN</vt:lpstr>
      <vt:lpstr>PowerPoint Presentation</vt:lpstr>
      <vt:lpstr>Outl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utline</vt:lpstr>
      <vt:lpstr>PowerPoint Presentation</vt:lpstr>
      <vt:lpstr>PowerPoint Presentation</vt:lpstr>
      <vt:lpstr>Outline</vt:lpstr>
      <vt:lpstr>General Solution: Hz = zin + noise</vt:lpstr>
      <vt:lpstr>General Solution: Hz = zin + noise</vt:lpstr>
      <vt:lpstr>PowerPoint Presentation</vt:lpstr>
      <vt:lpstr>PowerPoint Presentation</vt:lpstr>
      <vt:lpstr>Outl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utline</vt:lpstr>
      <vt:lpstr>PowerPoint Presentation</vt:lpstr>
      <vt:lpstr>PowerPoint Presentation</vt:lpstr>
      <vt:lpstr>PowerPoint Presentation</vt:lpstr>
      <vt:lpstr>PowerPoint Presentation</vt:lpstr>
      <vt:lpstr>Summa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ast Squares Natural Migration (LSNM) of Surface Waves</dc:title>
  <dc:creator>Liu Zhaolun</dc:creator>
  <cp:lastModifiedBy>KITS</cp:lastModifiedBy>
  <cp:revision>1231</cp:revision>
  <dcterms:created xsi:type="dcterms:W3CDTF">2015-12-02T21:19:43Z</dcterms:created>
  <dcterms:modified xsi:type="dcterms:W3CDTF">2019-03-17T10:58:45Z</dcterms:modified>
</cp:coreProperties>
</file>